
<file path=[Content_Types].xml><?xml version="1.0" encoding="utf-8"?>
<Types xmlns="http://schemas.openxmlformats.org/package/2006/content-types">
  <Default Extension="bin" ContentType="application/vnd.ms-office.activeX"/>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activeX/activeX1.xml" ContentType="application/vnd.ms-office.activeX+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4.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5.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6.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20.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26.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27.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28.xml" ContentType="application/vnd.openxmlformats-officedocument.presentationml.notesSlide+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embeddings/oleObject5.bin" ContentType="application/vnd.openxmlformats-officedocument.oleObject"/>
  <Override PartName="/ppt/embeddings/oleObject6.bin" ContentType="application/vnd.openxmlformats-officedocument.oleObject"/>
  <Override PartName="/ppt/notesSlides/notesSlide29.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30.xml" ContentType="application/vnd.openxmlformats-officedocument.presentationml.notesSlide+xml"/>
  <Override PartName="/ppt/embeddings/oleObject11.bin" ContentType="application/vnd.openxmlformats-officedocument.oleObject"/>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notesSlides/notesSlide38.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notesSlides/notesSlide39.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40.xml" ContentType="application/vnd.openxmlformats-officedocument.presentationml.notesSlide+xml"/>
  <Override PartName="/ppt/notesSlides/notesSlide41.xml" ContentType="application/vnd.openxmlformats-officedocument.presentationml.notesSlide+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notesSlides/notesSlide42.xml" ContentType="application/vnd.openxmlformats-officedocument.presentationml.notesSlide+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notesSlides/notesSlide43.xml" ContentType="application/vnd.openxmlformats-officedocument.presentationml.notesSlide+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notesSlides/notesSlide44.xml" ContentType="application/vnd.openxmlformats-officedocument.presentationml.notesSlide+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notesSlides/notesSlide45.xml" ContentType="application/vnd.openxmlformats-officedocument.presentationml.notesSlide+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notesSlides/notesSlide49.xml" ContentType="application/vnd.openxmlformats-officedocument.presentationml.notesSlide+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1" r:id="rId1"/>
    <p:sldMasterId id="2147483679" r:id="rId2"/>
    <p:sldMasterId id="2147483681" r:id="rId3"/>
  </p:sldMasterIdLst>
  <p:notesMasterIdLst>
    <p:notesMasterId r:id="rId133"/>
  </p:notesMasterIdLst>
  <p:sldIdLst>
    <p:sldId id="411" r:id="rId4"/>
    <p:sldId id="412" r:id="rId5"/>
    <p:sldId id="413" r:id="rId6"/>
    <p:sldId id="256" r:id="rId7"/>
    <p:sldId id="418" r:id="rId8"/>
    <p:sldId id="257" r:id="rId9"/>
    <p:sldId id="482" r:id="rId10"/>
    <p:sldId id="483" r:id="rId11"/>
    <p:sldId id="484" r:id="rId12"/>
    <p:sldId id="485" r:id="rId13"/>
    <p:sldId id="486" r:id="rId14"/>
    <p:sldId id="487" r:id="rId15"/>
    <p:sldId id="258" r:id="rId16"/>
    <p:sldId id="488" r:id="rId17"/>
    <p:sldId id="489" r:id="rId18"/>
    <p:sldId id="490" r:id="rId19"/>
    <p:sldId id="491" r:id="rId20"/>
    <p:sldId id="492" r:id="rId21"/>
    <p:sldId id="493" r:id="rId22"/>
    <p:sldId id="494" r:id="rId23"/>
    <p:sldId id="495" r:id="rId24"/>
    <p:sldId id="496" r:id="rId25"/>
    <p:sldId id="497" r:id="rId26"/>
    <p:sldId id="498" r:id="rId27"/>
    <p:sldId id="259" r:id="rId28"/>
    <p:sldId id="426" r:id="rId29"/>
    <p:sldId id="428" r:id="rId30"/>
    <p:sldId id="429" r:id="rId31"/>
    <p:sldId id="430" r:id="rId32"/>
    <p:sldId id="261" r:id="rId33"/>
    <p:sldId id="262" r:id="rId34"/>
    <p:sldId id="263" r:id="rId35"/>
    <p:sldId id="265" r:id="rId36"/>
    <p:sldId id="432" r:id="rId37"/>
    <p:sldId id="266" r:id="rId38"/>
    <p:sldId id="267" r:id="rId39"/>
    <p:sldId id="433" r:id="rId40"/>
    <p:sldId id="268" r:id="rId41"/>
    <p:sldId id="269" r:id="rId42"/>
    <p:sldId id="270" r:id="rId43"/>
    <p:sldId id="434" r:id="rId44"/>
    <p:sldId id="272" r:id="rId45"/>
    <p:sldId id="273" r:id="rId46"/>
    <p:sldId id="274" r:id="rId47"/>
    <p:sldId id="275" r:id="rId48"/>
    <p:sldId id="435" r:id="rId49"/>
    <p:sldId id="436" r:id="rId50"/>
    <p:sldId id="437" r:id="rId51"/>
    <p:sldId id="282" r:id="rId52"/>
    <p:sldId id="502" r:id="rId53"/>
    <p:sldId id="503" r:id="rId54"/>
    <p:sldId id="285" r:id="rId55"/>
    <p:sldId id="439" r:id="rId56"/>
    <p:sldId id="440" r:id="rId57"/>
    <p:sldId id="499" r:id="rId58"/>
    <p:sldId id="287" r:id="rId59"/>
    <p:sldId id="441" r:id="rId60"/>
    <p:sldId id="291" r:id="rId61"/>
    <p:sldId id="443" r:id="rId62"/>
    <p:sldId id="292" r:id="rId63"/>
    <p:sldId id="293" r:id="rId64"/>
    <p:sldId id="294" r:id="rId65"/>
    <p:sldId id="295" r:id="rId66"/>
    <p:sldId id="299" r:id="rId67"/>
    <p:sldId id="300" r:id="rId68"/>
    <p:sldId id="504" r:id="rId69"/>
    <p:sldId id="505" r:id="rId70"/>
    <p:sldId id="301" r:id="rId71"/>
    <p:sldId id="302" r:id="rId72"/>
    <p:sldId id="303" r:id="rId73"/>
    <p:sldId id="506" r:id="rId74"/>
    <p:sldId id="311" r:id="rId75"/>
    <p:sldId id="312" r:id="rId76"/>
    <p:sldId id="335" r:id="rId77"/>
    <p:sldId id="337" r:id="rId78"/>
    <p:sldId id="338" r:id="rId79"/>
    <p:sldId id="339" r:id="rId80"/>
    <p:sldId id="507" r:id="rId81"/>
    <p:sldId id="343" r:id="rId82"/>
    <p:sldId id="346" r:id="rId83"/>
    <p:sldId id="447" r:id="rId84"/>
    <p:sldId id="348" r:id="rId85"/>
    <p:sldId id="352" r:id="rId86"/>
    <p:sldId id="353" r:id="rId87"/>
    <p:sldId id="355" r:id="rId88"/>
    <p:sldId id="361" r:id="rId89"/>
    <p:sldId id="362" r:id="rId90"/>
    <p:sldId id="363" r:id="rId91"/>
    <p:sldId id="364" r:id="rId92"/>
    <p:sldId id="365" r:id="rId93"/>
    <p:sldId id="451" r:id="rId94"/>
    <p:sldId id="370" r:id="rId95"/>
    <p:sldId id="469" r:id="rId96"/>
    <p:sldId id="452" r:id="rId97"/>
    <p:sldId id="468" r:id="rId98"/>
    <p:sldId id="471" r:id="rId99"/>
    <p:sldId id="378" r:id="rId100"/>
    <p:sldId id="379" r:id="rId101"/>
    <p:sldId id="380" r:id="rId102"/>
    <p:sldId id="381" r:id="rId103"/>
    <p:sldId id="382" r:id="rId104"/>
    <p:sldId id="383" r:id="rId105"/>
    <p:sldId id="385" r:id="rId106"/>
    <p:sldId id="386" r:id="rId107"/>
    <p:sldId id="454" r:id="rId108"/>
    <p:sldId id="455" r:id="rId109"/>
    <p:sldId id="390" r:id="rId110"/>
    <p:sldId id="393" r:id="rId111"/>
    <p:sldId id="394" r:id="rId112"/>
    <p:sldId id="458" r:id="rId113"/>
    <p:sldId id="395" r:id="rId114"/>
    <p:sldId id="464" r:id="rId115"/>
    <p:sldId id="465" r:id="rId116"/>
    <p:sldId id="459" r:id="rId117"/>
    <p:sldId id="399" r:id="rId118"/>
    <p:sldId id="400" r:id="rId119"/>
    <p:sldId id="401" r:id="rId120"/>
    <p:sldId id="402" r:id="rId121"/>
    <p:sldId id="403" r:id="rId122"/>
    <p:sldId id="473" r:id="rId123"/>
    <p:sldId id="405" r:id="rId124"/>
    <p:sldId id="407" r:id="rId125"/>
    <p:sldId id="477" r:id="rId126"/>
    <p:sldId id="408" r:id="rId127"/>
    <p:sldId id="410" r:id="rId128"/>
    <p:sldId id="508" r:id="rId129"/>
    <p:sldId id="509" r:id="rId130"/>
    <p:sldId id="510" r:id="rId131"/>
    <p:sldId id="511" r:id="rId132"/>
  </p:sldIdLst>
  <p:sldSz cx="12192000" cy="6858000"/>
  <p:notesSz cx="6858000" cy="9144000"/>
  <p:defaultTextStyle>
    <a:defPPr>
      <a:defRPr lang="zh-CN"/>
    </a:defPPr>
    <a:lvl1pPr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59354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01" autoAdjust="0"/>
    <p:restoredTop sz="86610" autoAdjust="0"/>
  </p:normalViewPr>
  <p:slideViewPr>
    <p:cSldViewPr showGuides="1">
      <p:cViewPr varScale="1">
        <p:scale>
          <a:sx n="56" d="100"/>
          <a:sy n="56" d="100"/>
        </p:scale>
        <p:origin x="168" y="4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notesMaster" Target="notesMasters/notesMaster1.xml"/><Relationship Id="rId16" Type="http://schemas.openxmlformats.org/officeDocument/2006/relationships/slide" Target="slides/slide13.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28" Type="http://schemas.openxmlformats.org/officeDocument/2006/relationships/slide" Target="slides/slide125.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13" Type="http://schemas.openxmlformats.org/officeDocument/2006/relationships/slide" Target="slides/slide110.xml"/><Relationship Id="rId118" Type="http://schemas.openxmlformats.org/officeDocument/2006/relationships/slide" Target="slides/slide115.xml"/><Relationship Id="rId126" Type="http://schemas.openxmlformats.org/officeDocument/2006/relationships/slide" Target="slides/slide123.xml"/><Relationship Id="rId134"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116" Type="http://schemas.openxmlformats.org/officeDocument/2006/relationships/slide" Target="slides/slide113.xml"/><Relationship Id="rId124" Type="http://schemas.openxmlformats.org/officeDocument/2006/relationships/slide" Target="slides/slide121.xml"/><Relationship Id="rId129" Type="http://schemas.openxmlformats.org/officeDocument/2006/relationships/slide" Target="slides/slide126.xml"/><Relationship Id="rId137"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slide" Target="slides/slide108.xml"/><Relationship Id="rId132" Type="http://schemas.openxmlformats.org/officeDocument/2006/relationships/slide" Target="slides/slide129.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slide" Target="slides/slide111.xml"/><Relationship Id="rId119" Type="http://schemas.openxmlformats.org/officeDocument/2006/relationships/slide" Target="slides/slide116.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30" Type="http://schemas.openxmlformats.org/officeDocument/2006/relationships/slide" Target="slides/slide127.xml"/><Relationship Id="rId135"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theme" Target="theme/theme1.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iagrams/_rels/data10.xml.rels><?xml version="1.0" encoding="UTF-8" standalone="yes"?>
<Relationships xmlns="http://schemas.openxmlformats.org/package/2006/relationships"><Relationship Id="rId1" Type="http://schemas.openxmlformats.org/officeDocument/2006/relationships/image" Target="../media/image42.png"/></Relationships>
</file>

<file path=ppt/diagrams/_rels/data13.xml.rels><?xml version="1.0" encoding="UTF-8" standalone="yes"?>
<Relationships xmlns="http://schemas.openxmlformats.org/package/2006/relationships"><Relationship Id="rId1" Type="http://schemas.openxmlformats.org/officeDocument/2006/relationships/image" Target="../media/image47.png"/></Relationships>
</file>

<file path=ppt/diagrams/_rels/data1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image" Target="../media/image50.png"/></Relationships>
</file>

<file path=ppt/diagrams/_rels/data18.xml.rels><?xml version="1.0" encoding="UTF-8" standalone="yes"?>
<Relationships xmlns="http://schemas.openxmlformats.org/package/2006/relationships"><Relationship Id="rId1" Type="http://schemas.openxmlformats.org/officeDocument/2006/relationships/image" Target="../media/image62.png"/></Relationships>
</file>

<file path=ppt/diagrams/_rels/data20.xml.rels><?xml version="1.0" encoding="UTF-8" standalone="yes"?>
<Relationships xmlns="http://schemas.openxmlformats.org/package/2006/relationships"><Relationship Id="rId1" Type="http://schemas.openxmlformats.org/officeDocument/2006/relationships/image" Target="../media/image89.png"/></Relationships>
</file>

<file path=ppt/diagrams/_rels/data8.xml.rels><?xml version="1.0" encoding="UTF-8" standalone="yes"?>
<Relationships xmlns="http://schemas.openxmlformats.org/package/2006/relationships"><Relationship Id="rId1" Type="http://schemas.openxmlformats.org/officeDocument/2006/relationships/image" Target="../media/image32.png"/></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369A227-5E8E-4B4D-85E2-E3B6A37701A6}" type="doc">
      <dgm:prSet loTypeId="urn:microsoft.com/office/officeart/2005/8/layout/hList1" loCatId="list" qsTypeId="urn:microsoft.com/office/officeart/2005/8/quickstyle/simple1" qsCatId="simple" csTypeId="urn:microsoft.com/office/officeart/2005/8/colors/accent2_2" csCatId="accent2" phldr="1"/>
      <dgm:spPr/>
      <dgm:t>
        <a:bodyPr/>
        <a:lstStyle/>
        <a:p>
          <a:endParaRPr lang="zh-CN" altLang="en-US"/>
        </a:p>
      </dgm:t>
    </dgm:pt>
    <dgm:pt modelId="{46BDC2B6-02F5-4C0C-9069-5D8C9E2FC64C}">
      <dgm:prSet phldrT="[文本]" phldr="1"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3200" dirty="0"/>
        </a:p>
      </dgm:t>
    </dgm:pt>
    <dgm:pt modelId="{56042B39-D740-492B-BCA6-D2C01B5A77A7}" type="parTrans" cxnId="{015F84A0-0707-429A-AA93-4B9C2B27A7D3}">
      <dgm:prSet/>
      <dgm:spPr/>
      <dgm:t>
        <a:bodyPr/>
        <a:lstStyle/>
        <a:p>
          <a:endParaRPr lang="zh-CN" altLang="en-US" sz="2800"/>
        </a:p>
      </dgm:t>
    </dgm:pt>
    <dgm:pt modelId="{C1A98CEF-CCDE-441A-81CA-5C036A7FE416}" type="sibTrans" cxnId="{015F84A0-0707-429A-AA93-4B9C2B27A7D3}">
      <dgm:prSet/>
      <dgm:spPr/>
      <dgm:t>
        <a:bodyPr/>
        <a:lstStyle/>
        <a:p>
          <a:endParaRPr lang="zh-CN" altLang="en-US" sz="2800"/>
        </a:p>
      </dgm:t>
    </dgm:pt>
    <dgm:pt modelId="{3150A65B-7591-4598-BD35-3289F123E9FA}">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3200" dirty="0" smtClean="0"/>
            <a:t>包装功能与层次的分类</a:t>
          </a:r>
          <a:endParaRPr lang="zh-CN" altLang="en-US" sz="3200" dirty="0"/>
        </a:p>
      </dgm:t>
    </dgm:pt>
    <dgm:pt modelId="{B81B07BF-45CA-47C6-85D1-D072A8B7281A}" type="parTrans" cxnId="{DC666AC9-F86A-44ED-A61B-62AAB204F39B}">
      <dgm:prSet/>
      <dgm:spPr/>
      <dgm:t>
        <a:bodyPr/>
        <a:lstStyle/>
        <a:p>
          <a:endParaRPr lang="zh-CN" altLang="en-US" sz="2800"/>
        </a:p>
      </dgm:t>
    </dgm:pt>
    <dgm:pt modelId="{4C9D2190-6F82-469A-8F82-9F1288E32938}" type="sibTrans" cxnId="{DC666AC9-F86A-44ED-A61B-62AAB204F39B}">
      <dgm:prSet/>
      <dgm:spPr/>
      <dgm:t>
        <a:bodyPr/>
        <a:lstStyle/>
        <a:p>
          <a:endParaRPr lang="zh-CN" altLang="en-US" sz="2800"/>
        </a:p>
      </dgm:t>
    </dgm:pt>
    <dgm:pt modelId="{062694D6-C49D-401E-9E52-D90462CE55B1}">
      <dgm:prSet phldrT="[文本]" phldr="1"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3200" dirty="0"/>
        </a:p>
      </dgm:t>
    </dgm:pt>
    <dgm:pt modelId="{2C526E2E-4584-4D6C-86C9-44CAF6AA2286}" type="parTrans" cxnId="{F540BEB2-A452-49C6-A97D-23E2731157CA}">
      <dgm:prSet/>
      <dgm:spPr/>
      <dgm:t>
        <a:bodyPr/>
        <a:lstStyle/>
        <a:p>
          <a:endParaRPr lang="zh-CN" altLang="en-US" sz="2800"/>
        </a:p>
      </dgm:t>
    </dgm:pt>
    <dgm:pt modelId="{CE1D7F67-ACE4-40F0-ACAD-818F7078207D}" type="sibTrans" cxnId="{F540BEB2-A452-49C6-A97D-23E2731157CA}">
      <dgm:prSet/>
      <dgm:spPr/>
      <dgm:t>
        <a:bodyPr/>
        <a:lstStyle/>
        <a:p>
          <a:endParaRPr lang="zh-CN" altLang="en-US" sz="2800"/>
        </a:p>
      </dgm:t>
    </dgm:pt>
    <dgm:pt modelId="{359F35BD-28BA-433E-9E98-B6BAC12E37B6}">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3200" dirty="0" smtClean="0"/>
            <a:t>包装材料的分类</a:t>
          </a:r>
          <a:endParaRPr lang="zh-CN" altLang="en-US" sz="3200" dirty="0"/>
        </a:p>
      </dgm:t>
    </dgm:pt>
    <dgm:pt modelId="{D547AEC7-3A66-4893-A21C-6A0F15DA4D35}" type="parTrans" cxnId="{466D99A5-304C-4651-B5DD-280F7F67913A}">
      <dgm:prSet/>
      <dgm:spPr/>
      <dgm:t>
        <a:bodyPr/>
        <a:lstStyle/>
        <a:p>
          <a:endParaRPr lang="zh-CN" altLang="en-US" sz="2800"/>
        </a:p>
      </dgm:t>
    </dgm:pt>
    <dgm:pt modelId="{E0D7A652-A890-42AD-9009-388AE9D9CDE7}" type="sibTrans" cxnId="{466D99A5-304C-4651-B5DD-280F7F67913A}">
      <dgm:prSet/>
      <dgm:spPr/>
      <dgm:t>
        <a:bodyPr/>
        <a:lstStyle/>
        <a:p>
          <a:endParaRPr lang="zh-CN" altLang="en-US" sz="2800"/>
        </a:p>
      </dgm:t>
    </dgm:pt>
    <dgm:pt modelId="{4E1FFBAC-336F-4CDA-A67E-9DAF7CFF765D}">
      <dgm:prSet phldrT="[文本]" phldr="1"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3200"/>
        </a:p>
      </dgm:t>
    </dgm:pt>
    <dgm:pt modelId="{48115A6A-DC97-42C7-A969-148C27121CA9}" type="parTrans" cxnId="{C455F729-58AE-42A6-83B3-43663C6C4182}">
      <dgm:prSet/>
      <dgm:spPr/>
      <dgm:t>
        <a:bodyPr/>
        <a:lstStyle/>
        <a:p>
          <a:endParaRPr lang="zh-CN" altLang="en-US" sz="2800"/>
        </a:p>
      </dgm:t>
    </dgm:pt>
    <dgm:pt modelId="{6C8B1316-CDCB-4E60-B663-108EAA343D97}" type="sibTrans" cxnId="{C455F729-58AE-42A6-83B3-43663C6C4182}">
      <dgm:prSet/>
      <dgm:spPr/>
      <dgm:t>
        <a:bodyPr/>
        <a:lstStyle/>
        <a:p>
          <a:endParaRPr lang="zh-CN" altLang="en-US" sz="2800"/>
        </a:p>
      </dgm:t>
    </dgm:pt>
    <dgm:pt modelId="{6780EE68-7D53-4D93-8A79-6769EE035712}">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3200" dirty="0" smtClean="0"/>
            <a:t>包装机械的分类</a:t>
          </a:r>
          <a:endParaRPr lang="zh-CN" altLang="en-US" sz="3200" dirty="0"/>
        </a:p>
      </dgm:t>
    </dgm:pt>
    <dgm:pt modelId="{DDE967A6-8B47-4BB1-99F3-73EAD7BEB659}" type="parTrans" cxnId="{E185D881-16F7-47A2-96A5-BC42779CCD37}">
      <dgm:prSet/>
      <dgm:spPr/>
      <dgm:t>
        <a:bodyPr/>
        <a:lstStyle/>
        <a:p>
          <a:endParaRPr lang="zh-CN" altLang="en-US" sz="2800"/>
        </a:p>
      </dgm:t>
    </dgm:pt>
    <dgm:pt modelId="{05FF97EB-0A72-41DB-B389-83A8B55721D9}" type="sibTrans" cxnId="{E185D881-16F7-47A2-96A5-BC42779CCD37}">
      <dgm:prSet/>
      <dgm:spPr/>
      <dgm:t>
        <a:bodyPr/>
        <a:lstStyle/>
        <a:p>
          <a:endParaRPr lang="zh-CN" altLang="en-US" sz="2800"/>
        </a:p>
      </dgm:t>
    </dgm:pt>
    <dgm:pt modelId="{D4F561D8-01D1-480B-9676-AD8A503C472D}">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3200" dirty="0"/>
        </a:p>
      </dgm:t>
    </dgm:pt>
    <dgm:pt modelId="{EF70C9C1-4D58-449D-ACB6-C8D992AEDBB5}" type="parTrans" cxnId="{45E13602-6E14-4B6C-988A-F4EED204D880}">
      <dgm:prSet/>
      <dgm:spPr/>
      <dgm:t>
        <a:bodyPr/>
        <a:lstStyle/>
        <a:p>
          <a:endParaRPr lang="zh-CN" altLang="en-US" sz="2800"/>
        </a:p>
      </dgm:t>
    </dgm:pt>
    <dgm:pt modelId="{7C3CD16C-2CAB-4FE9-9CA0-42DB33CB8812}" type="sibTrans" cxnId="{45E13602-6E14-4B6C-988A-F4EED204D880}">
      <dgm:prSet/>
      <dgm:spPr/>
      <dgm:t>
        <a:bodyPr/>
        <a:lstStyle/>
        <a:p>
          <a:endParaRPr lang="zh-CN" altLang="en-US" sz="2800"/>
        </a:p>
      </dgm:t>
    </dgm:pt>
    <dgm:pt modelId="{42F21FCE-EDD4-47FF-85EE-9A1696C58B68}">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3200" dirty="0" smtClean="0"/>
            <a:t>包装技术的分类</a:t>
          </a:r>
          <a:endParaRPr lang="zh-CN" altLang="en-US" sz="3200" dirty="0"/>
        </a:p>
      </dgm:t>
    </dgm:pt>
    <dgm:pt modelId="{3260EA38-19CC-4D16-94E9-4F3B4FAA2384}" type="parTrans" cxnId="{47B2B297-12B4-400F-A95A-738D62662BFE}">
      <dgm:prSet/>
      <dgm:spPr/>
      <dgm:t>
        <a:bodyPr/>
        <a:lstStyle/>
        <a:p>
          <a:endParaRPr lang="zh-CN" altLang="en-US" sz="2800"/>
        </a:p>
      </dgm:t>
    </dgm:pt>
    <dgm:pt modelId="{DC9FD2C7-E387-44E4-83A0-D1D3A80051A1}" type="sibTrans" cxnId="{47B2B297-12B4-400F-A95A-738D62662BFE}">
      <dgm:prSet/>
      <dgm:spPr/>
      <dgm:t>
        <a:bodyPr/>
        <a:lstStyle/>
        <a:p>
          <a:endParaRPr lang="zh-CN" altLang="en-US" sz="2800"/>
        </a:p>
      </dgm:t>
    </dgm:pt>
    <dgm:pt modelId="{7BC5EA74-1041-4048-BF2C-8F0381FF21AB}" type="pres">
      <dgm:prSet presAssocID="{3369A227-5E8E-4B4D-85E2-E3B6A37701A6}" presName="Name0" presStyleCnt="0">
        <dgm:presLayoutVars>
          <dgm:dir/>
          <dgm:animLvl val="lvl"/>
          <dgm:resizeHandles val="exact"/>
        </dgm:presLayoutVars>
      </dgm:prSet>
      <dgm:spPr/>
      <dgm:t>
        <a:bodyPr/>
        <a:lstStyle/>
        <a:p>
          <a:endParaRPr lang="zh-CN" altLang="en-US"/>
        </a:p>
      </dgm:t>
    </dgm:pt>
    <dgm:pt modelId="{058FEE11-4E3F-4E81-8024-D9F7B550E29D}" type="pres">
      <dgm:prSet presAssocID="{46BDC2B6-02F5-4C0C-9069-5D8C9E2FC64C}" presName="composite" presStyleCnt="0"/>
      <dgm:spPr/>
    </dgm:pt>
    <dgm:pt modelId="{87249E07-4955-4B15-9D62-CB47340E3AC0}" type="pres">
      <dgm:prSet presAssocID="{46BDC2B6-02F5-4C0C-9069-5D8C9E2FC64C}" presName="parTx" presStyleLbl="alignNode1" presStyleIdx="0" presStyleCnt="4" custScaleY="63011">
        <dgm:presLayoutVars>
          <dgm:chMax val="0"/>
          <dgm:chPref val="0"/>
          <dgm:bulletEnabled val="1"/>
        </dgm:presLayoutVars>
      </dgm:prSet>
      <dgm:spPr>
        <a:prstGeom prst="snip2SameRect">
          <a:avLst/>
        </a:prstGeom>
      </dgm:spPr>
      <dgm:t>
        <a:bodyPr/>
        <a:lstStyle/>
        <a:p>
          <a:endParaRPr lang="zh-CN" altLang="en-US"/>
        </a:p>
      </dgm:t>
    </dgm:pt>
    <dgm:pt modelId="{99BB910D-38E5-4939-B37F-5B9E55CBC650}" type="pres">
      <dgm:prSet presAssocID="{46BDC2B6-02F5-4C0C-9069-5D8C9E2FC64C}" presName="desTx" presStyleLbl="alignAccFollowNode1" presStyleIdx="0" presStyleCnt="4">
        <dgm:presLayoutVars>
          <dgm:bulletEnabled val="1"/>
        </dgm:presLayoutVars>
      </dgm:prSet>
      <dgm:spPr/>
      <dgm:t>
        <a:bodyPr/>
        <a:lstStyle/>
        <a:p>
          <a:endParaRPr lang="zh-CN" altLang="en-US"/>
        </a:p>
      </dgm:t>
    </dgm:pt>
    <dgm:pt modelId="{EE63ABB2-1187-4E14-AFA2-E55EB794FE87}" type="pres">
      <dgm:prSet presAssocID="{C1A98CEF-CCDE-441A-81CA-5C036A7FE416}" presName="space" presStyleCnt="0"/>
      <dgm:spPr/>
    </dgm:pt>
    <dgm:pt modelId="{8B2142B0-0650-40D2-9BB2-85DB8F510FFD}" type="pres">
      <dgm:prSet presAssocID="{062694D6-C49D-401E-9E52-D90462CE55B1}" presName="composite" presStyleCnt="0"/>
      <dgm:spPr/>
    </dgm:pt>
    <dgm:pt modelId="{E069B035-C5F9-48ED-8724-C641295BFD81}" type="pres">
      <dgm:prSet presAssocID="{062694D6-C49D-401E-9E52-D90462CE55B1}" presName="parTx" presStyleLbl="alignNode1" presStyleIdx="1" presStyleCnt="4" custScaleY="63011">
        <dgm:presLayoutVars>
          <dgm:chMax val="0"/>
          <dgm:chPref val="0"/>
          <dgm:bulletEnabled val="1"/>
        </dgm:presLayoutVars>
      </dgm:prSet>
      <dgm:spPr>
        <a:prstGeom prst="snip2SameRect">
          <a:avLst/>
        </a:prstGeom>
      </dgm:spPr>
      <dgm:t>
        <a:bodyPr/>
        <a:lstStyle/>
        <a:p>
          <a:endParaRPr lang="zh-CN" altLang="en-US"/>
        </a:p>
      </dgm:t>
    </dgm:pt>
    <dgm:pt modelId="{0A638738-17E2-43BF-8912-542AE98BCC3A}" type="pres">
      <dgm:prSet presAssocID="{062694D6-C49D-401E-9E52-D90462CE55B1}" presName="desTx" presStyleLbl="alignAccFollowNode1" presStyleIdx="1" presStyleCnt="4">
        <dgm:presLayoutVars>
          <dgm:bulletEnabled val="1"/>
        </dgm:presLayoutVars>
      </dgm:prSet>
      <dgm:spPr/>
      <dgm:t>
        <a:bodyPr/>
        <a:lstStyle/>
        <a:p>
          <a:endParaRPr lang="zh-CN" altLang="en-US"/>
        </a:p>
      </dgm:t>
    </dgm:pt>
    <dgm:pt modelId="{07474E08-1E09-4FC6-9400-EF365E36E8D8}" type="pres">
      <dgm:prSet presAssocID="{CE1D7F67-ACE4-40F0-ACAD-818F7078207D}" presName="space" presStyleCnt="0"/>
      <dgm:spPr/>
    </dgm:pt>
    <dgm:pt modelId="{818BE701-7719-41D7-A84D-75081FF32FDA}" type="pres">
      <dgm:prSet presAssocID="{4E1FFBAC-336F-4CDA-A67E-9DAF7CFF765D}" presName="composite" presStyleCnt="0"/>
      <dgm:spPr/>
    </dgm:pt>
    <dgm:pt modelId="{44636EFF-8C07-43F4-945F-BE5211BC0CC0}" type="pres">
      <dgm:prSet presAssocID="{4E1FFBAC-336F-4CDA-A67E-9DAF7CFF765D}" presName="parTx" presStyleLbl="alignNode1" presStyleIdx="2" presStyleCnt="4" custScaleY="63011">
        <dgm:presLayoutVars>
          <dgm:chMax val="0"/>
          <dgm:chPref val="0"/>
          <dgm:bulletEnabled val="1"/>
        </dgm:presLayoutVars>
      </dgm:prSet>
      <dgm:spPr>
        <a:prstGeom prst="snip2SameRect">
          <a:avLst/>
        </a:prstGeom>
      </dgm:spPr>
      <dgm:t>
        <a:bodyPr/>
        <a:lstStyle/>
        <a:p>
          <a:endParaRPr lang="zh-CN" altLang="en-US"/>
        </a:p>
      </dgm:t>
    </dgm:pt>
    <dgm:pt modelId="{2E042A36-81F5-4CDE-B908-3FC30A074927}" type="pres">
      <dgm:prSet presAssocID="{4E1FFBAC-336F-4CDA-A67E-9DAF7CFF765D}" presName="desTx" presStyleLbl="alignAccFollowNode1" presStyleIdx="2" presStyleCnt="4">
        <dgm:presLayoutVars>
          <dgm:bulletEnabled val="1"/>
        </dgm:presLayoutVars>
      </dgm:prSet>
      <dgm:spPr/>
      <dgm:t>
        <a:bodyPr/>
        <a:lstStyle/>
        <a:p>
          <a:endParaRPr lang="zh-CN" altLang="en-US"/>
        </a:p>
      </dgm:t>
    </dgm:pt>
    <dgm:pt modelId="{713711AE-305A-43A8-8F32-FADBB81F3E8C}" type="pres">
      <dgm:prSet presAssocID="{6C8B1316-CDCB-4E60-B663-108EAA343D97}" presName="space" presStyleCnt="0"/>
      <dgm:spPr/>
    </dgm:pt>
    <dgm:pt modelId="{1A49283A-3177-4BB9-9A84-C99539F7352A}" type="pres">
      <dgm:prSet presAssocID="{D4F561D8-01D1-480B-9676-AD8A503C472D}" presName="composite" presStyleCnt="0"/>
      <dgm:spPr/>
    </dgm:pt>
    <dgm:pt modelId="{07ED3355-8A27-4F29-92D0-2C18D98EC795}" type="pres">
      <dgm:prSet presAssocID="{D4F561D8-01D1-480B-9676-AD8A503C472D}" presName="parTx" presStyleLbl="alignNode1" presStyleIdx="3" presStyleCnt="4" custScaleY="63011">
        <dgm:presLayoutVars>
          <dgm:chMax val="0"/>
          <dgm:chPref val="0"/>
          <dgm:bulletEnabled val="1"/>
        </dgm:presLayoutVars>
      </dgm:prSet>
      <dgm:spPr>
        <a:prstGeom prst="snip2SameRect">
          <a:avLst/>
        </a:prstGeom>
      </dgm:spPr>
      <dgm:t>
        <a:bodyPr/>
        <a:lstStyle/>
        <a:p>
          <a:endParaRPr lang="zh-CN" altLang="en-US"/>
        </a:p>
      </dgm:t>
    </dgm:pt>
    <dgm:pt modelId="{E369FECF-234E-4C35-BE00-62244D3B406C}" type="pres">
      <dgm:prSet presAssocID="{D4F561D8-01D1-480B-9676-AD8A503C472D}" presName="desTx" presStyleLbl="alignAccFollowNode1" presStyleIdx="3" presStyleCnt="4">
        <dgm:presLayoutVars>
          <dgm:bulletEnabled val="1"/>
        </dgm:presLayoutVars>
      </dgm:prSet>
      <dgm:spPr/>
      <dgm:t>
        <a:bodyPr/>
        <a:lstStyle/>
        <a:p>
          <a:endParaRPr lang="zh-CN" altLang="en-US"/>
        </a:p>
      </dgm:t>
    </dgm:pt>
  </dgm:ptLst>
  <dgm:cxnLst>
    <dgm:cxn modelId="{FFDA54DD-A106-4B17-9305-E3E07B9D8AAC}" type="presOf" srcId="{359F35BD-28BA-433E-9E98-B6BAC12E37B6}" destId="{0A638738-17E2-43BF-8912-542AE98BCC3A}" srcOrd="0" destOrd="0" presId="urn:microsoft.com/office/officeart/2005/8/layout/hList1"/>
    <dgm:cxn modelId="{1013545F-5F01-4342-9A38-29F208821F0E}" type="presOf" srcId="{4E1FFBAC-336F-4CDA-A67E-9DAF7CFF765D}" destId="{44636EFF-8C07-43F4-945F-BE5211BC0CC0}" srcOrd="0" destOrd="0" presId="urn:microsoft.com/office/officeart/2005/8/layout/hList1"/>
    <dgm:cxn modelId="{9EADD5BE-8A4F-40D4-B157-0BAE7D2548ED}" type="presOf" srcId="{062694D6-C49D-401E-9E52-D90462CE55B1}" destId="{E069B035-C5F9-48ED-8724-C641295BFD81}" srcOrd="0" destOrd="0" presId="urn:microsoft.com/office/officeart/2005/8/layout/hList1"/>
    <dgm:cxn modelId="{015F84A0-0707-429A-AA93-4B9C2B27A7D3}" srcId="{3369A227-5E8E-4B4D-85E2-E3B6A37701A6}" destId="{46BDC2B6-02F5-4C0C-9069-5D8C9E2FC64C}" srcOrd="0" destOrd="0" parTransId="{56042B39-D740-492B-BCA6-D2C01B5A77A7}" sibTransId="{C1A98CEF-CCDE-441A-81CA-5C036A7FE416}"/>
    <dgm:cxn modelId="{DC666AC9-F86A-44ED-A61B-62AAB204F39B}" srcId="{46BDC2B6-02F5-4C0C-9069-5D8C9E2FC64C}" destId="{3150A65B-7591-4598-BD35-3289F123E9FA}" srcOrd="0" destOrd="0" parTransId="{B81B07BF-45CA-47C6-85D1-D072A8B7281A}" sibTransId="{4C9D2190-6F82-469A-8F82-9F1288E32938}"/>
    <dgm:cxn modelId="{DB7200EB-91A4-45AB-9076-04920AE5F36D}" type="presOf" srcId="{42F21FCE-EDD4-47FF-85EE-9A1696C58B68}" destId="{E369FECF-234E-4C35-BE00-62244D3B406C}" srcOrd="0" destOrd="0" presId="urn:microsoft.com/office/officeart/2005/8/layout/hList1"/>
    <dgm:cxn modelId="{C36FAE93-50B2-44FE-9C16-22314C5DD685}" type="presOf" srcId="{3150A65B-7591-4598-BD35-3289F123E9FA}" destId="{99BB910D-38E5-4939-B37F-5B9E55CBC650}" srcOrd="0" destOrd="0" presId="urn:microsoft.com/office/officeart/2005/8/layout/hList1"/>
    <dgm:cxn modelId="{F992496C-78C5-4F12-9DF6-791961249E30}" type="presOf" srcId="{6780EE68-7D53-4D93-8A79-6769EE035712}" destId="{2E042A36-81F5-4CDE-B908-3FC30A074927}" srcOrd="0" destOrd="0" presId="urn:microsoft.com/office/officeart/2005/8/layout/hList1"/>
    <dgm:cxn modelId="{E185D881-16F7-47A2-96A5-BC42779CCD37}" srcId="{4E1FFBAC-336F-4CDA-A67E-9DAF7CFF765D}" destId="{6780EE68-7D53-4D93-8A79-6769EE035712}" srcOrd="0" destOrd="0" parTransId="{DDE967A6-8B47-4BB1-99F3-73EAD7BEB659}" sibTransId="{05FF97EB-0A72-41DB-B389-83A8B55721D9}"/>
    <dgm:cxn modelId="{47B2B297-12B4-400F-A95A-738D62662BFE}" srcId="{D4F561D8-01D1-480B-9676-AD8A503C472D}" destId="{42F21FCE-EDD4-47FF-85EE-9A1696C58B68}" srcOrd="0" destOrd="0" parTransId="{3260EA38-19CC-4D16-94E9-4F3B4FAA2384}" sibTransId="{DC9FD2C7-E387-44E4-83A0-D1D3A80051A1}"/>
    <dgm:cxn modelId="{45E13602-6E14-4B6C-988A-F4EED204D880}" srcId="{3369A227-5E8E-4B4D-85E2-E3B6A37701A6}" destId="{D4F561D8-01D1-480B-9676-AD8A503C472D}" srcOrd="3" destOrd="0" parTransId="{EF70C9C1-4D58-449D-ACB6-C8D992AEDBB5}" sibTransId="{7C3CD16C-2CAB-4FE9-9CA0-42DB33CB8812}"/>
    <dgm:cxn modelId="{5721D822-24E6-4A06-B5CA-A65D02D59950}" type="presOf" srcId="{46BDC2B6-02F5-4C0C-9069-5D8C9E2FC64C}" destId="{87249E07-4955-4B15-9D62-CB47340E3AC0}" srcOrd="0" destOrd="0" presId="urn:microsoft.com/office/officeart/2005/8/layout/hList1"/>
    <dgm:cxn modelId="{F540BEB2-A452-49C6-A97D-23E2731157CA}" srcId="{3369A227-5E8E-4B4D-85E2-E3B6A37701A6}" destId="{062694D6-C49D-401E-9E52-D90462CE55B1}" srcOrd="1" destOrd="0" parTransId="{2C526E2E-4584-4D6C-86C9-44CAF6AA2286}" sibTransId="{CE1D7F67-ACE4-40F0-ACAD-818F7078207D}"/>
    <dgm:cxn modelId="{0DC1DF1B-F140-4469-AB32-897321A8911B}" type="presOf" srcId="{D4F561D8-01D1-480B-9676-AD8A503C472D}" destId="{07ED3355-8A27-4F29-92D0-2C18D98EC795}" srcOrd="0" destOrd="0" presId="urn:microsoft.com/office/officeart/2005/8/layout/hList1"/>
    <dgm:cxn modelId="{466D99A5-304C-4651-B5DD-280F7F67913A}" srcId="{062694D6-C49D-401E-9E52-D90462CE55B1}" destId="{359F35BD-28BA-433E-9E98-B6BAC12E37B6}" srcOrd="0" destOrd="0" parTransId="{D547AEC7-3A66-4893-A21C-6A0F15DA4D35}" sibTransId="{E0D7A652-A890-42AD-9009-388AE9D9CDE7}"/>
    <dgm:cxn modelId="{C455F729-58AE-42A6-83B3-43663C6C4182}" srcId="{3369A227-5E8E-4B4D-85E2-E3B6A37701A6}" destId="{4E1FFBAC-336F-4CDA-A67E-9DAF7CFF765D}" srcOrd="2" destOrd="0" parTransId="{48115A6A-DC97-42C7-A969-148C27121CA9}" sibTransId="{6C8B1316-CDCB-4E60-B663-108EAA343D97}"/>
    <dgm:cxn modelId="{48BB2242-0497-4104-B336-DF0142C455A2}" type="presOf" srcId="{3369A227-5E8E-4B4D-85E2-E3B6A37701A6}" destId="{7BC5EA74-1041-4048-BF2C-8F0381FF21AB}" srcOrd="0" destOrd="0" presId="urn:microsoft.com/office/officeart/2005/8/layout/hList1"/>
    <dgm:cxn modelId="{ED6E57EB-0720-4246-9F1F-0211F82A7D31}" type="presParOf" srcId="{7BC5EA74-1041-4048-BF2C-8F0381FF21AB}" destId="{058FEE11-4E3F-4E81-8024-D9F7B550E29D}" srcOrd="0" destOrd="0" presId="urn:microsoft.com/office/officeart/2005/8/layout/hList1"/>
    <dgm:cxn modelId="{08739B88-6C5D-45CB-8411-9FEB66031162}" type="presParOf" srcId="{058FEE11-4E3F-4E81-8024-D9F7B550E29D}" destId="{87249E07-4955-4B15-9D62-CB47340E3AC0}" srcOrd="0" destOrd="0" presId="urn:microsoft.com/office/officeart/2005/8/layout/hList1"/>
    <dgm:cxn modelId="{F07D7FDB-FBE8-43C0-A8B4-41E7617A35A9}" type="presParOf" srcId="{058FEE11-4E3F-4E81-8024-D9F7B550E29D}" destId="{99BB910D-38E5-4939-B37F-5B9E55CBC650}" srcOrd="1" destOrd="0" presId="urn:microsoft.com/office/officeart/2005/8/layout/hList1"/>
    <dgm:cxn modelId="{FFD93E02-3FE7-4DBE-B700-FF0E2A202A8A}" type="presParOf" srcId="{7BC5EA74-1041-4048-BF2C-8F0381FF21AB}" destId="{EE63ABB2-1187-4E14-AFA2-E55EB794FE87}" srcOrd="1" destOrd="0" presId="urn:microsoft.com/office/officeart/2005/8/layout/hList1"/>
    <dgm:cxn modelId="{572F2084-8BD3-4914-8032-AA9A06CB028F}" type="presParOf" srcId="{7BC5EA74-1041-4048-BF2C-8F0381FF21AB}" destId="{8B2142B0-0650-40D2-9BB2-85DB8F510FFD}" srcOrd="2" destOrd="0" presId="urn:microsoft.com/office/officeart/2005/8/layout/hList1"/>
    <dgm:cxn modelId="{45CE60D8-A234-4479-A254-BDF45DD2872D}" type="presParOf" srcId="{8B2142B0-0650-40D2-9BB2-85DB8F510FFD}" destId="{E069B035-C5F9-48ED-8724-C641295BFD81}" srcOrd="0" destOrd="0" presId="urn:microsoft.com/office/officeart/2005/8/layout/hList1"/>
    <dgm:cxn modelId="{ED69207A-5301-4492-91C3-423793BE60C5}" type="presParOf" srcId="{8B2142B0-0650-40D2-9BB2-85DB8F510FFD}" destId="{0A638738-17E2-43BF-8912-542AE98BCC3A}" srcOrd="1" destOrd="0" presId="urn:microsoft.com/office/officeart/2005/8/layout/hList1"/>
    <dgm:cxn modelId="{2B087F5A-206B-494F-BFE1-468897577DC0}" type="presParOf" srcId="{7BC5EA74-1041-4048-BF2C-8F0381FF21AB}" destId="{07474E08-1E09-4FC6-9400-EF365E36E8D8}" srcOrd="3" destOrd="0" presId="urn:microsoft.com/office/officeart/2005/8/layout/hList1"/>
    <dgm:cxn modelId="{AB6946FC-75CC-4D90-B807-C1E14A35A06A}" type="presParOf" srcId="{7BC5EA74-1041-4048-BF2C-8F0381FF21AB}" destId="{818BE701-7719-41D7-A84D-75081FF32FDA}" srcOrd="4" destOrd="0" presId="urn:microsoft.com/office/officeart/2005/8/layout/hList1"/>
    <dgm:cxn modelId="{E8706673-6CD2-4254-8F7A-DA6F51E6B38C}" type="presParOf" srcId="{818BE701-7719-41D7-A84D-75081FF32FDA}" destId="{44636EFF-8C07-43F4-945F-BE5211BC0CC0}" srcOrd="0" destOrd="0" presId="urn:microsoft.com/office/officeart/2005/8/layout/hList1"/>
    <dgm:cxn modelId="{C64EAF3C-DF68-460A-B6FF-AC49768DF9E1}" type="presParOf" srcId="{818BE701-7719-41D7-A84D-75081FF32FDA}" destId="{2E042A36-81F5-4CDE-B908-3FC30A074927}" srcOrd="1" destOrd="0" presId="urn:microsoft.com/office/officeart/2005/8/layout/hList1"/>
    <dgm:cxn modelId="{0A244157-DE3F-469D-9273-5EDA4B8F747D}" type="presParOf" srcId="{7BC5EA74-1041-4048-BF2C-8F0381FF21AB}" destId="{713711AE-305A-43A8-8F32-FADBB81F3E8C}" srcOrd="5" destOrd="0" presId="urn:microsoft.com/office/officeart/2005/8/layout/hList1"/>
    <dgm:cxn modelId="{52024FDB-06BA-49FA-8802-A4DD31830DA7}" type="presParOf" srcId="{7BC5EA74-1041-4048-BF2C-8F0381FF21AB}" destId="{1A49283A-3177-4BB9-9A84-C99539F7352A}" srcOrd="6" destOrd="0" presId="urn:microsoft.com/office/officeart/2005/8/layout/hList1"/>
    <dgm:cxn modelId="{7A7306A4-81F4-465D-BA51-51FF2A838D55}" type="presParOf" srcId="{1A49283A-3177-4BB9-9A84-C99539F7352A}" destId="{07ED3355-8A27-4F29-92D0-2C18D98EC795}" srcOrd="0" destOrd="0" presId="urn:microsoft.com/office/officeart/2005/8/layout/hList1"/>
    <dgm:cxn modelId="{43F776DE-44FB-4375-9A62-F944279CA732}" type="presParOf" srcId="{1A49283A-3177-4BB9-9A84-C99539F7352A}" destId="{E369FECF-234E-4C35-BE00-62244D3B406C}"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2EFF2A92-A1DB-4C7C-95F5-6431A868FF97}" type="doc">
      <dgm:prSet loTypeId="urn:microsoft.com/office/officeart/2005/8/layout/hList9" loCatId="list" qsTypeId="urn:microsoft.com/office/officeart/2005/8/quickstyle/3d3" qsCatId="3D" csTypeId="urn:microsoft.com/office/officeart/2005/8/colors/accent1_2" csCatId="accent1" phldr="1"/>
      <dgm:spPr/>
      <dgm:t>
        <a:bodyPr/>
        <a:lstStyle/>
        <a:p>
          <a:endParaRPr lang="zh-CN" altLang="en-US"/>
        </a:p>
      </dgm:t>
    </dgm:pt>
    <dgm:pt modelId="{EBFE297E-0CCF-463C-B85D-AD1D3FEFAB95}">
      <dgm:prSet phldrT="[文本]" custT="1"/>
      <dgm:spPr>
        <a:blipFill rotWithShape="0">
          <a:blip xmlns:r="http://schemas.openxmlformats.org/officeDocument/2006/relationships" r:embed="rId1"/>
          <a:stretch>
            <a:fillRect/>
          </a:stretch>
        </a:blipFill>
        <a:ln>
          <a:noFill/>
        </a:ln>
        <a:effectLst>
          <a:outerShdw blurRad="50800" dist="38100" dir="8100000" algn="tr" rotWithShape="0">
            <a:prstClr val="black">
              <a:alpha val="40000"/>
            </a:prstClr>
          </a:outerShdw>
        </a:effectLst>
        <a:scene3d>
          <a:camera prst="orthographicFront">
            <a:rot lat="0" lon="0" rev="0"/>
          </a:camera>
          <a:lightRig rig="brightRoom" dir="t">
            <a:rot lat="0" lon="0" rev="600000"/>
          </a:lightRig>
        </a:scene3d>
        <a:sp3d prstMaterial="metal">
          <a:bevelT w="38100" h="57150" prst="angle"/>
        </a:sp3d>
      </dgm:spPr>
      <dgm:t>
        <a:bodyPr/>
        <a:lstStyle/>
        <a:p>
          <a:endParaRPr lang="zh-CN" altLang="en-US" sz="4800" dirty="0"/>
        </a:p>
      </dgm:t>
    </dgm:pt>
    <dgm:pt modelId="{D31AB0CB-F09A-49E4-B578-C6B7328EA199}" type="parTrans" cxnId="{EC9DA31F-519B-485E-9404-23AC4D48873B}">
      <dgm:prSet/>
      <dgm:spPr/>
      <dgm:t>
        <a:bodyPr/>
        <a:lstStyle/>
        <a:p>
          <a:endParaRPr lang="zh-CN" altLang="en-US"/>
        </a:p>
      </dgm:t>
    </dgm:pt>
    <dgm:pt modelId="{58806EA6-2527-411D-8D37-E76F3A1AC949}" type="sibTrans" cxnId="{EC9DA31F-519B-485E-9404-23AC4D48873B}">
      <dgm:prSet/>
      <dgm:spPr/>
      <dgm:t>
        <a:bodyPr/>
        <a:lstStyle/>
        <a:p>
          <a:endParaRPr lang="zh-CN" altLang="en-US"/>
        </a:p>
      </dgm:t>
    </dgm:pt>
    <dgm:pt modelId="{7D1466B1-DE2A-4DB4-800A-62A1B351F5ED}">
      <dgm:prSet phldrT="[文本]" custT="1"/>
      <dgm:spPr>
        <a:blipFill rotWithShape="0">
          <a:blip xmlns:r="http://schemas.openxmlformats.org/officeDocument/2006/relationships" r:embed="rId1"/>
          <a:stretch>
            <a:fillRect/>
          </a:stretch>
        </a:blipFill>
        <a:ln>
          <a:noFill/>
        </a:ln>
        <a:effectLst>
          <a:outerShdw blurRad="50800" dist="38100" dir="8100000" algn="tr" rotWithShape="0">
            <a:prstClr val="black">
              <a:alpha val="40000"/>
            </a:prstClr>
          </a:outerShdw>
        </a:effectLst>
        <a:scene3d>
          <a:camera prst="orthographicFront">
            <a:rot lat="0" lon="0" rev="0"/>
          </a:camera>
          <a:lightRig rig="brightRoom" dir="t">
            <a:rot lat="0" lon="0" rev="600000"/>
          </a:lightRig>
        </a:scene3d>
        <a:sp3d prstMaterial="metal">
          <a:bevelT w="38100" h="57150" prst="angle"/>
        </a:sp3d>
      </dgm:spPr>
      <dgm:t>
        <a:bodyPr/>
        <a:lstStyle/>
        <a:p>
          <a:endParaRPr lang="zh-CN" altLang="en-US" sz="4800" dirty="0"/>
        </a:p>
      </dgm:t>
    </dgm:pt>
    <dgm:pt modelId="{70127811-A4D7-4B4E-85D9-51B59908C16D}" type="parTrans" cxnId="{2AE144C5-86A4-4095-9676-E8ACAC6F0CC9}">
      <dgm:prSet/>
      <dgm:spPr/>
      <dgm:t>
        <a:bodyPr/>
        <a:lstStyle/>
        <a:p>
          <a:endParaRPr lang="zh-CN" altLang="en-US"/>
        </a:p>
      </dgm:t>
    </dgm:pt>
    <dgm:pt modelId="{3CAE0AF7-FFB7-4A27-9606-118EFCF0087B}" type="sibTrans" cxnId="{2AE144C5-86A4-4095-9676-E8ACAC6F0CC9}">
      <dgm:prSet/>
      <dgm:spPr/>
      <dgm:t>
        <a:bodyPr/>
        <a:lstStyle/>
        <a:p>
          <a:endParaRPr lang="zh-CN" altLang="en-US"/>
        </a:p>
      </dgm:t>
    </dgm:pt>
    <dgm:pt modelId="{AFC770B5-9CF9-4BD5-9590-43EFA3C835A8}">
      <dgm:prSet phldrT="[文本]" custT="1"/>
      <dgm:spPr>
        <a:blipFill rotWithShape="0">
          <a:blip xmlns:r="http://schemas.openxmlformats.org/officeDocument/2006/relationships" r:embed="rId1"/>
          <a:stretch>
            <a:fillRect/>
          </a:stretch>
        </a:blipFill>
        <a:ln>
          <a:noFill/>
        </a:ln>
        <a:effectLst>
          <a:outerShdw blurRad="50800" dist="38100" dir="8100000" algn="tr" rotWithShape="0">
            <a:prstClr val="black">
              <a:alpha val="40000"/>
            </a:prstClr>
          </a:outerShdw>
        </a:effectLst>
        <a:scene3d>
          <a:camera prst="orthographicFront">
            <a:rot lat="0" lon="0" rev="0"/>
          </a:camera>
          <a:lightRig rig="brightRoom" dir="t">
            <a:rot lat="0" lon="0" rev="600000"/>
          </a:lightRig>
        </a:scene3d>
        <a:sp3d prstMaterial="metal">
          <a:bevelT w="38100" h="57150" prst="angle"/>
        </a:sp3d>
      </dgm:spPr>
      <dgm:t>
        <a:bodyPr/>
        <a:lstStyle/>
        <a:p>
          <a:endParaRPr lang="zh-CN" altLang="en-US" sz="4800" dirty="0"/>
        </a:p>
      </dgm:t>
    </dgm:pt>
    <dgm:pt modelId="{F92F1875-1280-4B3D-8E26-058B5B75352F}" type="parTrans" cxnId="{010F2793-8D96-47D1-A202-015998F5D5AA}">
      <dgm:prSet/>
      <dgm:spPr/>
      <dgm:t>
        <a:bodyPr/>
        <a:lstStyle/>
        <a:p>
          <a:endParaRPr lang="zh-CN" altLang="en-US"/>
        </a:p>
      </dgm:t>
    </dgm:pt>
    <dgm:pt modelId="{3C21E3B3-4264-4F90-96B9-F8DA80C71D63}" type="sibTrans" cxnId="{010F2793-8D96-47D1-A202-015998F5D5AA}">
      <dgm:prSet/>
      <dgm:spPr/>
      <dgm:t>
        <a:bodyPr/>
        <a:lstStyle/>
        <a:p>
          <a:endParaRPr lang="zh-CN" altLang="en-US"/>
        </a:p>
      </dgm:t>
    </dgm:pt>
    <dgm:pt modelId="{7D7CE456-044B-4266-AB7F-780F5291F38D}">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800" dirty="0" smtClean="0"/>
            <a:t>降低包装成本的途径</a:t>
          </a:r>
          <a:endParaRPr lang="zh-CN" altLang="en-US" sz="2800" dirty="0"/>
        </a:p>
      </dgm:t>
    </dgm:pt>
    <dgm:pt modelId="{686E880B-E1D3-4DA4-BCFB-807C3D0C2BBB}" type="sibTrans" cxnId="{85D37916-D969-46A5-8787-B57DB9B22937}">
      <dgm:prSet/>
      <dgm:spPr/>
      <dgm:t>
        <a:bodyPr/>
        <a:lstStyle/>
        <a:p>
          <a:endParaRPr lang="zh-CN" altLang="en-US"/>
        </a:p>
      </dgm:t>
    </dgm:pt>
    <dgm:pt modelId="{F67D6630-22D7-4399-B782-E564850E73EC}" type="parTrans" cxnId="{85D37916-D969-46A5-8787-B57DB9B22937}">
      <dgm:prSet/>
      <dgm:spPr/>
      <dgm:t>
        <a:bodyPr/>
        <a:lstStyle/>
        <a:p>
          <a:endParaRPr lang="zh-CN" altLang="en-US"/>
        </a:p>
      </dgm:t>
    </dgm:pt>
    <dgm:pt modelId="{93103246-EB74-4C89-9CA6-07D923AEEE29}">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800" dirty="0" smtClean="0"/>
            <a:t>材料收发控制</a:t>
          </a:r>
          <a:endParaRPr lang="zh-CN" altLang="en-US" sz="2800" dirty="0"/>
        </a:p>
      </dgm:t>
    </dgm:pt>
    <dgm:pt modelId="{CA02A4AF-0605-4424-802E-E95A18454CDC}" type="sibTrans" cxnId="{F77D9DFB-0FD7-4DCC-89A9-996401197016}">
      <dgm:prSet/>
      <dgm:spPr/>
      <dgm:t>
        <a:bodyPr/>
        <a:lstStyle/>
        <a:p>
          <a:endParaRPr lang="zh-CN" altLang="en-US"/>
        </a:p>
      </dgm:t>
    </dgm:pt>
    <dgm:pt modelId="{DFC0390E-120F-4169-84CD-04C797EF4671}" type="parTrans" cxnId="{F77D9DFB-0FD7-4DCC-89A9-996401197016}">
      <dgm:prSet/>
      <dgm:spPr/>
      <dgm:t>
        <a:bodyPr/>
        <a:lstStyle/>
        <a:p>
          <a:endParaRPr lang="zh-CN" altLang="en-US"/>
        </a:p>
      </dgm:t>
    </dgm:pt>
    <dgm:pt modelId="{99BFA823-D6A9-42DC-9CEE-6BB27271C068}">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800" dirty="0" smtClean="0"/>
            <a:t>三、包装标准成本的制定</a:t>
          </a:r>
          <a:endParaRPr lang="zh-CN" altLang="en-US" sz="2800" dirty="0"/>
        </a:p>
      </dgm:t>
    </dgm:pt>
    <dgm:pt modelId="{9D2227B2-4736-4AC6-9144-B1E1A428A31F}" type="sibTrans" cxnId="{5139A836-6323-4753-B34B-875F1D0C7F4D}">
      <dgm:prSet/>
      <dgm:spPr/>
      <dgm:t>
        <a:bodyPr/>
        <a:lstStyle/>
        <a:p>
          <a:endParaRPr lang="zh-CN" altLang="en-US"/>
        </a:p>
      </dgm:t>
    </dgm:pt>
    <dgm:pt modelId="{69A1B98E-EE7E-48C5-A5A6-E27A1C613CAC}" type="parTrans" cxnId="{5139A836-6323-4753-B34B-875F1D0C7F4D}">
      <dgm:prSet/>
      <dgm:spPr/>
      <dgm:t>
        <a:bodyPr/>
        <a:lstStyle/>
        <a:p>
          <a:endParaRPr lang="zh-CN" altLang="en-US"/>
        </a:p>
      </dgm:t>
    </dgm:pt>
    <dgm:pt modelId="{9AA7D7C2-3400-460D-B431-7B3A6DA8732B}" type="pres">
      <dgm:prSet presAssocID="{2EFF2A92-A1DB-4C7C-95F5-6431A868FF97}" presName="list" presStyleCnt="0">
        <dgm:presLayoutVars>
          <dgm:dir/>
          <dgm:animLvl val="lvl"/>
        </dgm:presLayoutVars>
      </dgm:prSet>
      <dgm:spPr/>
      <dgm:t>
        <a:bodyPr/>
        <a:lstStyle/>
        <a:p>
          <a:endParaRPr lang="zh-CN" altLang="en-US"/>
        </a:p>
      </dgm:t>
    </dgm:pt>
    <dgm:pt modelId="{19C40457-EA20-45BE-9C87-D06D8ECBE891}" type="pres">
      <dgm:prSet presAssocID="{EBFE297E-0CCF-463C-B85D-AD1D3FEFAB95}" presName="posSpace" presStyleCnt="0"/>
      <dgm:spPr/>
    </dgm:pt>
    <dgm:pt modelId="{F324A536-300E-44AA-B05F-BD4116E94348}" type="pres">
      <dgm:prSet presAssocID="{EBFE297E-0CCF-463C-B85D-AD1D3FEFAB95}" presName="vertFlow" presStyleCnt="0"/>
      <dgm:spPr/>
    </dgm:pt>
    <dgm:pt modelId="{736B24B6-E7C1-4892-84B5-A9F29F20128F}" type="pres">
      <dgm:prSet presAssocID="{EBFE297E-0CCF-463C-B85D-AD1D3FEFAB95}" presName="topSpace" presStyleCnt="0"/>
      <dgm:spPr/>
    </dgm:pt>
    <dgm:pt modelId="{8566FE25-FA83-4D08-A8CB-25433D3A37B0}" type="pres">
      <dgm:prSet presAssocID="{EBFE297E-0CCF-463C-B85D-AD1D3FEFAB95}" presName="firstComp" presStyleCnt="0"/>
      <dgm:spPr/>
    </dgm:pt>
    <dgm:pt modelId="{0616A76F-E74E-43CF-BEA3-1BE5CDCB6AA5}" type="pres">
      <dgm:prSet presAssocID="{EBFE297E-0CCF-463C-B85D-AD1D3FEFAB95}" presName="firstChild" presStyleLbl="bgAccFollowNode1" presStyleIdx="0" presStyleCnt="3" custScaleX="118428" custScaleY="142407" custLinFactNeighborX="-26967" custLinFactNeighborY="-48434"/>
      <dgm:spPr/>
      <dgm:t>
        <a:bodyPr/>
        <a:lstStyle/>
        <a:p>
          <a:endParaRPr lang="zh-CN" altLang="en-US"/>
        </a:p>
      </dgm:t>
    </dgm:pt>
    <dgm:pt modelId="{F00CBCCE-BDEC-4733-A945-701F3030DF80}" type="pres">
      <dgm:prSet presAssocID="{EBFE297E-0CCF-463C-B85D-AD1D3FEFAB95}" presName="firstChildTx" presStyleLbl="bgAccFollowNode1" presStyleIdx="0" presStyleCnt="3">
        <dgm:presLayoutVars>
          <dgm:bulletEnabled val="1"/>
        </dgm:presLayoutVars>
      </dgm:prSet>
      <dgm:spPr/>
      <dgm:t>
        <a:bodyPr/>
        <a:lstStyle/>
        <a:p>
          <a:endParaRPr lang="zh-CN" altLang="en-US"/>
        </a:p>
      </dgm:t>
    </dgm:pt>
    <dgm:pt modelId="{D2F40589-58D5-4304-89DD-25D334E6CFE8}" type="pres">
      <dgm:prSet presAssocID="{EBFE297E-0CCF-463C-B85D-AD1D3FEFAB95}" presName="negSpace" presStyleCnt="0"/>
      <dgm:spPr/>
    </dgm:pt>
    <dgm:pt modelId="{5C378B50-8FFD-42E1-AFF3-D30AFBBDE498}" type="pres">
      <dgm:prSet presAssocID="{EBFE297E-0CCF-463C-B85D-AD1D3FEFAB95}" presName="circle" presStyleLbl="node1" presStyleIdx="0" presStyleCnt="3" custScaleX="72698" custScaleY="70702" custLinFactNeighborX="77819" custLinFactNeighborY="96220"/>
      <dgm:spPr>
        <a:prstGeom prst="teardrop">
          <a:avLst/>
        </a:prstGeom>
      </dgm:spPr>
      <dgm:t>
        <a:bodyPr/>
        <a:lstStyle/>
        <a:p>
          <a:endParaRPr lang="zh-CN" altLang="en-US"/>
        </a:p>
      </dgm:t>
    </dgm:pt>
    <dgm:pt modelId="{EEA5BB05-5C08-4625-B58E-BD0CBF6C7443}" type="pres">
      <dgm:prSet presAssocID="{58806EA6-2527-411D-8D37-E76F3A1AC949}" presName="transSpace" presStyleCnt="0"/>
      <dgm:spPr/>
    </dgm:pt>
    <dgm:pt modelId="{6F5C4186-170C-47B2-877B-40183A5DED7C}" type="pres">
      <dgm:prSet presAssocID="{7D1466B1-DE2A-4DB4-800A-62A1B351F5ED}" presName="posSpace" presStyleCnt="0"/>
      <dgm:spPr/>
    </dgm:pt>
    <dgm:pt modelId="{3A5E423D-4D46-47A9-A0CF-A19A71710172}" type="pres">
      <dgm:prSet presAssocID="{7D1466B1-DE2A-4DB4-800A-62A1B351F5ED}" presName="vertFlow" presStyleCnt="0"/>
      <dgm:spPr/>
    </dgm:pt>
    <dgm:pt modelId="{AC052FA1-29A9-45FC-B6E1-060FE99D0135}" type="pres">
      <dgm:prSet presAssocID="{7D1466B1-DE2A-4DB4-800A-62A1B351F5ED}" presName="topSpace" presStyleCnt="0"/>
      <dgm:spPr/>
    </dgm:pt>
    <dgm:pt modelId="{28430683-85BD-48C4-AD3F-C1805E735B63}" type="pres">
      <dgm:prSet presAssocID="{7D1466B1-DE2A-4DB4-800A-62A1B351F5ED}" presName="firstComp" presStyleCnt="0"/>
      <dgm:spPr/>
    </dgm:pt>
    <dgm:pt modelId="{CD711A38-5C3A-4FA5-AA6E-14F7C33BC318}" type="pres">
      <dgm:prSet presAssocID="{7D1466B1-DE2A-4DB4-800A-62A1B351F5ED}" presName="firstChild" presStyleLbl="bgAccFollowNode1" presStyleIdx="1" presStyleCnt="3" custScaleX="118428" custScaleY="142407" custLinFactNeighborX="-26967" custLinFactNeighborY="-48434"/>
      <dgm:spPr/>
      <dgm:t>
        <a:bodyPr/>
        <a:lstStyle/>
        <a:p>
          <a:endParaRPr lang="zh-CN" altLang="en-US"/>
        </a:p>
      </dgm:t>
    </dgm:pt>
    <dgm:pt modelId="{77FFC2CA-F565-4F96-85D0-1BE606B7AEC5}" type="pres">
      <dgm:prSet presAssocID="{7D1466B1-DE2A-4DB4-800A-62A1B351F5ED}" presName="firstChildTx" presStyleLbl="bgAccFollowNode1" presStyleIdx="1" presStyleCnt="3">
        <dgm:presLayoutVars>
          <dgm:bulletEnabled val="1"/>
        </dgm:presLayoutVars>
      </dgm:prSet>
      <dgm:spPr/>
      <dgm:t>
        <a:bodyPr/>
        <a:lstStyle/>
        <a:p>
          <a:endParaRPr lang="zh-CN" altLang="en-US"/>
        </a:p>
      </dgm:t>
    </dgm:pt>
    <dgm:pt modelId="{9A22A9E1-6800-422C-8453-6285A92FE79B}" type="pres">
      <dgm:prSet presAssocID="{7D1466B1-DE2A-4DB4-800A-62A1B351F5ED}" presName="negSpace" presStyleCnt="0"/>
      <dgm:spPr/>
    </dgm:pt>
    <dgm:pt modelId="{79F88211-19E2-48BC-BC9E-D44DF310C8D6}" type="pres">
      <dgm:prSet presAssocID="{7D1466B1-DE2A-4DB4-800A-62A1B351F5ED}" presName="circle" presStyleLbl="node1" presStyleIdx="1" presStyleCnt="3" custScaleX="72698" custScaleY="70702" custLinFactNeighborX="66407" custLinFactNeighborY="96220"/>
      <dgm:spPr>
        <a:prstGeom prst="teardrop">
          <a:avLst/>
        </a:prstGeom>
      </dgm:spPr>
      <dgm:t>
        <a:bodyPr/>
        <a:lstStyle/>
        <a:p>
          <a:endParaRPr lang="zh-CN" altLang="en-US"/>
        </a:p>
      </dgm:t>
    </dgm:pt>
    <dgm:pt modelId="{F21CC5F4-5FB6-4F4B-A816-880859DD2073}" type="pres">
      <dgm:prSet presAssocID="{3CAE0AF7-FFB7-4A27-9606-118EFCF0087B}" presName="transSpace" presStyleCnt="0"/>
      <dgm:spPr/>
    </dgm:pt>
    <dgm:pt modelId="{8B4F1FFA-5C8D-4CF8-81F7-B0F43D82800C}" type="pres">
      <dgm:prSet presAssocID="{AFC770B5-9CF9-4BD5-9590-43EFA3C835A8}" presName="posSpace" presStyleCnt="0"/>
      <dgm:spPr/>
    </dgm:pt>
    <dgm:pt modelId="{0F3E41F9-C915-4F07-A8F0-9C5A34F58485}" type="pres">
      <dgm:prSet presAssocID="{AFC770B5-9CF9-4BD5-9590-43EFA3C835A8}" presName="vertFlow" presStyleCnt="0"/>
      <dgm:spPr/>
    </dgm:pt>
    <dgm:pt modelId="{06CA7E65-7284-419B-82E9-D2B0EBF93B0D}" type="pres">
      <dgm:prSet presAssocID="{AFC770B5-9CF9-4BD5-9590-43EFA3C835A8}" presName="topSpace" presStyleCnt="0"/>
      <dgm:spPr/>
    </dgm:pt>
    <dgm:pt modelId="{2858D019-E7A2-443E-869D-B237F0FAC3A6}" type="pres">
      <dgm:prSet presAssocID="{AFC770B5-9CF9-4BD5-9590-43EFA3C835A8}" presName="firstComp" presStyleCnt="0"/>
      <dgm:spPr/>
    </dgm:pt>
    <dgm:pt modelId="{4988F5B6-4F00-4C5D-8814-D8531781A3D9}" type="pres">
      <dgm:prSet presAssocID="{AFC770B5-9CF9-4BD5-9590-43EFA3C835A8}" presName="firstChild" presStyleLbl="bgAccFollowNode1" presStyleIdx="2" presStyleCnt="3" custScaleX="118428" custScaleY="142407" custLinFactNeighborX="-38677" custLinFactNeighborY="-47654"/>
      <dgm:spPr/>
      <dgm:t>
        <a:bodyPr/>
        <a:lstStyle/>
        <a:p>
          <a:endParaRPr lang="zh-CN" altLang="en-US"/>
        </a:p>
      </dgm:t>
    </dgm:pt>
    <dgm:pt modelId="{DC80FC93-AD4E-45CD-84CB-0686F6430AD6}" type="pres">
      <dgm:prSet presAssocID="{AFC770B5-9CF9-4BD5-9590-43EFA3C835A8}" presName="firstChildTx" presStyleLbl="bgAccFollowNode1" presStyleIdx="2" presStyleCnt="3">
        <dgm:presLayoutVars>
          <dgm:bulletEnabled val="1"/>
        </dgm:presLayoutVars>
      </dgm:prSet>
      <dgm:spPr/>
      <dgm:t>
        <a:bodyPr/>
        <a:lstStyle/>
        <a:p>
          <a:endParaRPr lang="zh-CN" altLang="en-US"/>
        </a:p>
      </dgm:t>
    </dgm:pt>
    <dgm:pt modelId="{C20C7AC1-8C33-4E37-9D29-8C73B138A452}" type="pres">
      <dgm:prSet presAssocID="{AFC770B5-9CF9-4BD5-9590-43EFA3C835A8}" presName="negSpace" presStyleCnt="0"/>
      <dgm:spPr/>
    </dgm:pt>
    <dgm:pt modelId="{7ECF0D6C-0A94-403E-81A9-032B347D37AA}" type="pres">
      <dgm:prSet presAssocID="{AFC770B5-9CF9-4BD5-9590-43EFA3C835A8}" presName="circle" presStyleLbl="node1" presStyleIdx="2" presStyleCnt="3" custScaleX="72698" custScaleY="70702" custLinFactNeighborX="33725" custLinFactNeighborY="96220"/>
      <dgm:spPr>
        <a:prstGeom prst="teardrop">
          <a:avLst/>
        </a:prstGeom>
      </dgm:spPr>
      <dgm:t>
        <a:bodyPr/>
        <a:lstStyle/>
        <a:p>
          <a:endParaRPr lang="zh-CN" altLang="en-US"/>
        </a:p>
      </dgm:t>
    </dgm:pt>
  </dgm:ptLst>
  <dgm:cxnLst>
    <dgm:cxn modelId="{CE0B866F-A68C-44DF-A3FD-52A741F4EF82}" type="presOf" srcId="{99BFA823-D6A9-42DC-9CEE-6BB27271C068}" destId="{4988F5B6-4F00-4C5D-8814-D8531781A3D9}" srcOrd="0" destOrd="0" presId="urn:microsoft.com/office/officeart/2005/8/layout/hList9"/>
    <dgm:cxn modelId="{C4C99DDE-50D9-46B1-96D6-40958F2D44FF}" type="presOf" srcId="{93103246-EB74-4C89-9CA6-07D923AEEE29}" destId="{CD711A38-5C3A-4FA5-AA6E-14F7C33BC318}" srcOrd="0" destOrd="0" presId="urn:microsoft.com/office/officeart/2005/8/layout/hList9"/>
    <dgm:cxn modelId="{E0990BDC-2879-4239-B2C5-F76200358D0B}" type="presOf" srcId="{AFC770B5-9CF9-4BD5-9590-43EFA3C835A8}" destId="{7ECF0D6C-0A94-403E-81A9-032B347D37AA}" srcOrd="0" destOrd="0" presId="urn:microsoft.com/office/officeart/2005/8/layout/hList9"/>
    <dgm:cxn modelId="{F77D9DFB-0FD7-4DCC-89A9-996401197016}" srcId="{7D1466B1-DE2A-4DB4-800A-62A1B351F5ED}" destId="{93103246-EB74-4C89-9CA6-07D923AEEE29}" srcOrd="0" destOrd="0" parTransId="{DFC0390E-120F-4169-84CD-04C797EF4671}" sibTransId="{CA02A4AF-0605-4424-802E-E95A18454CDC}"/>
    <dgm:cxn modelId="{2AE144C5-86A4-4095-9676-E8ACAC6F0CC9}" srcId="{2EFF2A92-A1DB-4C7C-95F5-6431A868FF97}" destId="{7D1466B1-DE2A-4DB4-800A-62A1B351F5ED}" srcOrd="1" destOrd="0" parTransId="{70127811-A4D7-4B4E-85D9-51B59908C16D}" sibTransId="{3CAE0AF7-FFB7-4A27-9606-118EFCF0087B}"/>
    <dgm:cxn modelId="{326EE564-9DEB-458A-89F6-B3E18831BAD4}" type="presOf" srcId="{7D1466B1-DE2A-4DB4-800A-62A1B351F5ED}" destId="{79F88211-19E2-48BC-BC9E-D44DF310C8D6}" srcOrd="0" destOrd="0" presId="urn:microsoft.com/office/officeart/2005/8/layout/hList9"/>
    <dgm:cxn modelId="{5139A836-6323-4753-B34B-875F1D0C7F4D}" srcId="{AFC770B5-9CF9-4BD5-9590-43EFA3C835A8}" destId="{99BFA823-D6A9-42DC-9CEE-6BB27271C068}" srcOrd="0" destOrd="0" parTransId="{69A1B98E-EE7E-48C5-A5A6-E27A1C613CAC}" sibTransId="{9D2227B2-4736-4AC6-9144-B1E1A428A31F}"/>
    <dgm:cxn modelId="{B51658E9-8D83-4A84-9EC4-C0A3BD6624C8}" type="presOf" srcId="{7D7CE456-044B-4266-AB7F-780F5291F38D}" destId="{0616A76F-E74E-43CF-BEA3-1BE5CDCB6AA5}" srcOrd="0" destOrd="0" presId="urn:microsoft.com/office/officeart/2005/8/layout/hList9"/>
    <dgm:cxn modelId="{2C62EDD1-A644-4DAF-B543-BC13AB30A3A3}" type="presOf" srcId="{93103246-EB74-4C89-9CA6-07D923AEEE29}" destId="{77FFC2CA-F565-4F96-85D0-1BE606B7AEC5}" srcOrd="1" destOrd="0" presId="urn:microsoft.com/office/officeart/2005/8/layout/hList9"/>
    <dgm:cxn modelId="{85D37916-D969-46A5-8787-B57DB9B22937}" srcId="{EBFE297E-0CCF-463C-B85D-AD1D3FEFAB95}" destId="{7D7CE456-044B-4266-AB7F-780F5291F38D}" srcOrd="0" destOrd="0" parTransId="{F67D6630-22D7-4399-B782-E564850E73EC}" sibTransId="{686E880B-E1D3-4DA4-BCFB-807C3D0C2BBB}"/>
    <dgm:cxn modelId="{17572AAA-A1B6-4EFC-BBC8-4FD0C20045D5}" type="presOf" srcId="{99BFA823-D6A9-42DC-9CEE-6BB27271C068}" destId="{DC80FC93-AD4E-45CD-84CB-0686F6430AD6}" srcOrd="1" destOrd="0" presId="urn:microsoft.com/office/officeart/2005/8/layout/hList9"/>
    <dgm:cxn modelId="{010F2793-8D96-47D1-A202-015998F5D5AA}" srcId="{2EFF2A92-A1DB-4C7C-95F5-6431A868FF97}" destId="{AFC770B5-9CF9-4BD5-9590-43EFA3C835A8}" srcOrd="2" destOrd="0" parTransId="{F92F1875-1280-4B3D-8E26-058B5B75352F}" sibTransId="{3C21E3B3-4264-4F90-96B9-F8DA80C71D63}"/>
    <dgm:cxn modelId="{EC9DA31F-519B-485E-9404-23AC4D48873B}" srcId="{2EFF2A92-A1DB-4C7C-95F5-6431A868FF97}" destId="{EBFE297E-0CCF-463C-B85D-AD1D3FEFAB95}" srcOrd="0" destOrd="0" parTransId="{D31AB0CB-F09A-49E4-B578-C6B7328EA199}" sibTransId="{58806EA6-2527-411D-8D37-E76F3A1AC949}"/>
    <dgm:cxn modelId="{91B2A47D-3921-4103-8C7A-172F22C2E18A}" type="presOf" srcId="{EBFE297E-0CCF-463C-B85D-AD1D3FEFAB95}" destId="{5C378B50-8FFD-42E1-AFF3-D30AFBBDE498}" srcOrd="0" destOrd="0" presId="urn:microsoft.com/office/officeart/2005/8/layout/hList9"/>
    <dgm:cxn modelId="{9A1C9F90-718A-4B91-9F60-C1BF8B048EA4}" type="presOf" srcId="{2EFF2A92-A1DB-4C7C-95F5-6431A868FF97}" destId="{9AA7D7C2-3400-460D-B431-7B3A6DA8732B}" srcOrd="0" destOrd="0" presId="urn:microsoft.com/office/officeart/2005/8/layout/hList9"/>
    <dgm:cxn modelId="{6E3B5220-297F-4226-97C2-518A2731E819}" type="presOf" srcId="{7D7CE456-044B-4266-AB7F-780F5291F38D}" destId="{F00CBCCE-BDEC-4733-A945-701F3030DF80}" srcOrd="1" destOrd="0" presId="urn:microsoft.com/office/officeart/2005/8/layout/hList9"/>
    <dgm:cxn modelId="{1E16BDE9-B047-4FBA-A2F8-E3972E34EC8A}" type="presParOf" srcId="{9AA7D7C2-3400-460D-B431-7B3A6DA8732B}" destId="{19C40457-EA20-45BE-9C87-D06D8ECBE891}" srcOrd="0" destOrd="0" presId="urn:microsoft.com/office/officeart/2005/8/layout/hList9"/>
    <dgm:cxn modelId="{5E6F196D-4490-4ABE-888D-269137C9A1FE}" type="presParOf" srcId="{9AA7D7C2-3400-460D-B431-7B3A6DA8732B}" destId="{F324A536-300E-44AA-B05F-BD4116E94348}" srcOrd="1" destOrd="0" presId="urn:microsoft.com/office/officeart/2005/8/layout/hList9"/>
    <dgm:cxn modelId="{5B1869BE-D9B7-4573-8C0A-4B8AC9694C87}" type="presParOf" srcId="{F324A536-300E-44AA-B05F-BD4116E94348}" destId="{736B24B6-E7C1-4892-84B5-A9F29F20128F}" srcOrd="0" destOrd="0" presId="urn:microsoft.com/office/officeart/2005/8/layout/hList9"/>
    <dgm:cxn modelId="{C3C9E1B0-85DA-44F7-A508-EA811510C02D}" type="presParOf" srcId="{F324A536-300E-44AA-B05F-BD4116E94348}" destId="{8566FE25-FA83-4D08-A8CB-25433D3A37B0}" srcOrd="1" destOrd="0" presId="urn:microsoft.com/office/officeart/2005/8/layout/hList9"/>
    <dgm:cxn modelId="{FD188E6D-C317-4398-891A-901F3EFE8965}" type="presParOf" srcId="{8566FE25-FA83-4D08-A8CB-25433D3A37B0}" destId="{0616A76F-E74E-43CF-BEA3-1BE5CDCB6AA5}" srcOrd="0" destOrd="0" presId="urn:microsoft.com/office/officeart/2005/8/layout/hList9"/>
    <dgm:cxn modelId="{FDA533F2-F399-4A58-B1C0-3EC0D1A7259F}" type="presParOf" srcId="{8566FE25-FA83-4D08-A8CB-25433D3A37B0}" destId="{F00CBCCE-BDEC-4733-A945-701F3030DF80}" srcOrd="1" destOrd="0" presId="urn:microsoft.com/office/officeart/2005/8/layout/hList9"/>
    <dgm:cxn modelId="{6165FB6B-9DF6-4FC5-9520-FE31CAE1EB0B}" type="presParOf" srcId="{9AA7D7C2-3400-460D-B431-7B3A6DA8732B}" destId="{D2F40589-58D5-4304-89DD-25D334E6CFE8}" srcOrd="2" destOrd="0" presId="urn:microsoft.com/office/officeart/2005/8/layout/hList9"/>
    <dgm:cxn modelId="{708A1483-9EFD-4D33-A54D-F75E044C6261}" type="presParOf" srcId="{9AA7D7C2-3400-460D-B431-7B3A6DA8732B}" destId="{5C378B50-8FFD-42E1-AFF3-D30AFBBDE498}" srcOrd="3" destOrd="0" presId="urn:microsoft.com/office/officeart/2005/8/layout/hList9"/>
    <dgm:cxn modelId="{BF916DBC-2790-47CC-ADAD-3B1D6967A58A}" type="presParOf" srcId="{9AA7D7C2-3400-460D-B431-7B3A6DA8732B}" destId="{EEA5BB05-5C08-4625-B58E-BD0CBF6C7443}" srcOrd="4" destOrd="0" presId="urn:microsoft.com/office/officeart/2005/8/layout/hList9"/>
    <dgm:cxn modelId="{EC3A0239-77C5-488B-8C3A-98C5C4A56E02}" type="presParOf" srcId="{9AA7D7C2-3400-460D-B431-7B3A6DA8732B}" destId="{6F5C4186-170C-47B2-877B-40183A5DED7C}" srcOrd="5" destOrd="0" presId="urn:microsoft.com/office/officeart/2005/8/layout/hList9"/>
    <dgm:cxn modelId="{23D400DA-1AB9-45C9-BE76-C8D5E5ACCDB5}" type="presParOf" srcId="{9AA7D7C2-3400-460D-B431-7B3A6DA8732B}" destId="{3A5E423D-4D46-47A9-A0CF-A19A71710172}" srcOrd="6" destOrd="0" presId="urn:microsoft.com/office/officeart/2005/8/layout/hList9"/>
    <dgm:cxn modelId="{3F2CB0A3-F3A6-413C-8470-CCD8BD01AFE7}" type="presParOf" srcId="{3A5E423D-4D46-47A9-A0CF-A19A71710172}" destId="{AC052FA1-29A9-45FC-B6E1-060FE99D0135}" srcOrd="0" destOrd="0" presId="urn:microsoft.com/office/officeart/2005/8/layout/hList9"/>
    <dgm:cxn modelId="{38C1379C-BEAB-4939-8AA0-16FD111C6636}" type="presParOf" srcId="{3A5E423D-4D46-47A9-A0CF-A19A71710172}" destId="{28430683-85BD-48C4-AD3F-C1805E735B63}" srcOrd="1" destOrd="0" presId="urn:microsoft.com/office/officeart/2005/8/layout/hList9"/>
    <dgm:cxn modelId="{3386A6DC-15F4-4BD0-888A-945A85C5306D}" type="presParOf" srcId="{28430683-85BD-48C4-AD3F-C1805E735B63}" destId="{CD711A38-5C3A-4FA5-AA6E-14F7C33BC318}" srcOrd="0" destOrd="0" presId="urn:microsoft.com/office/officeart/2005/8/layout/hList9"/>
    <dgm:cxn modelId="{39BE8CD7-9076-4251-8FAD-0CE84D85A207}" type="presParOf" srcId="{28430683-85BD-48C4-AD3F-C1805E735B63}" destId="{77FFC2CA-F565-4F96-85D0-1BE606B7AEC5}" srcOrd="1" destOrd="0" presId="urn:microsoft.com/office/officeart/2005/8/layout/hList9"/>
    <dgm:cxn modelId="{FCA5485C-139E-4775-A512-8ABE9D68202D}" type="presParOf" srcId="{9AA7D7C2-3400-460D-B431-7B3A6DA8732B}" destId="{9A22A9E1-6800-422C-8453-6285A92FE79B}" srcOrd="7" destOrd="0" presId="urn:microsoft.com/office/officeart/2005/8/layout/hList9"/>
    <dgm:cxn modelId="{F5008CE6-8E01-493A-8581-BA7A2FDBDE05}" type="presParOf" srcId="{9AA7D7C2-3400-460D-B431-7B3A6DA8732B}" destId="{79F88211-19E2-48BC-BC9E-D44DF310C8D6}" srcOrd="8" destOrd="0" presId="urn:microsoft.com/office/officeart/2005/8/layout/hList9"/>
    <dgm:cxn modelId="{CE7A09FC-9F35-4712-A5E4-FBB2CD5D51BA}" type="presParOf" srcId="{9AA7D7C2-3400-460D-B431-7B3A6DA8732B}" destId="{F21CC5F4-5FB6-4F4B-A816-880859DD2073}" srcOrd="9" destOrd="0" presId="urn:microsoft.com/office/officeart/2005/8/layout/hList9"/>
    <dgm:cxn modelId="{5948AB1F-F484-403E-AE20-57CD157177FE}" type="presParOf" srcId="{9AA7D7C2-3400-460D-B431-7B3A6DA8732B}" destId="{8B4F1FFA-5C8D-4CF8-81F7-B0F43D82800C}" srcOrd="10" destOrd="0" presId="urn:microsoft.com/office/officeart/2005/8/layout/hList9"/>
    <dgm:cxn modelId="{06F46638-1D5E-4D68-B723-9C9491C2F3EF}" type="presParOf" srcId="{9AA7D7C2-3400-460D-B431-7B3A6DA8732B}" destId="{0F3E41F9-C915-4F07-A8F0-9C5A34F58485}" srcOrd="11" destOrd="0" presId="urn:microsoft.com/office/officeart/2005/8/layout/hList9"/>
    <dgm:cxn modelId="{688301DB-FB9E-4675-B043-21CF7FBA0427}" type="presParOf" srcId="{0F3E41F9-C915-4F07-A8F0-9C5A34F58485}" destId="{06CA7E65-7284-419B-82E9-D2B0EBF93B0D}" srcOrd="0" destOrd="0" presId="urn:microsoft.com/office/officeart/2005/8/layout/hList9"/>
    <dgm:cxn modelId="{041C99CA-EC7F-4579-A864-1816CEF36BDB}" type="presParOf" srcId="{0F3E41F9-C915-4F07-A8F0-9C5A34F58485}" destId="{2858D019-E7A2-443E-869D-B237F0FAC3A6}" srcOrd="1" destOrd="0" presId="urn:microsoft.com/office/officeart/2005/8/layout/hList9"/>
    <dgm:cxn modelId="{818D4B74-D1FB-4CD3-A461-D85CDC374504}" type="presParOf" srcId="{2858D019-E7A2-443E-869D-B237F0FAC3A6}" destId="{4988F5B6-4F00-4C5D-8814-D8531781A3D9}" srcOrd="0" destOrd="0" presId="urn:microsoft.com/office/officeart/2005/8/layout/hList9"/>
    <dgm:cxn modelId="{7791263D-FE44-49EF-A893-17458BD60BB2}" type="presParOf" srcId="{2858D019-E7A2-443E-869D-B237F0FAC3A6}" destId="{DC80FC93-AD4E-45CD-84CB-0686F6430AD6}" srcOrd="1" destOrd="0" presId="urn:microsoft.com/office/officeart/2005/8/layout/hList9"/>
    <dgm:cxn modelId="{423CCC2C-5419-494F-94D3-48CB54077350}" type="presParOf" srcId="{9AA7D7C2-3400-460D-B431-7B3A6DA8732B}" destId="{C20C7AC1-8C33-4E37-9D29-8C73B138A452}" srcOrd="12" destOrd="0" presId="urn:microsoft.com/office/officeart/2005/8/layout/hList9"/>
    <dgm:cxn modelId="{0DC440EF-71DC-4144-B009-D675C57073B8}" type="presParOf" srcId="{9AA7D7C2-3400-460D-B431-7B3A6DA8732B}" destId="{7ECF0D6C-0A94-403E-81A9-032B347D37AA}" srcOrd="13" destOrd="0" presId="urn:microsoft.com/office/officeart/2005/8/layout/hList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D1DC7EE7-A9E7-4788-ACF8-C4EE68FBB5F2}" type="doc">
      <dgm:prSet loTypeId="urn:microsoft.com/office/officeart/2005/8/layout/hProcess9" loCatId="process" qsTypeId="urn:microsoft.com/office/officeart/2005/8/quickstyle/simple1" qsCatId="simple" csTypeId="urn:microsoft.com/office/officeart/2005/8/colors/accent1_2" csCatId="accent1" phldr="1"/>
      <dgm:spPr/>
      <dgm:t>
        <a:bodyPr/>
        <a:lstStyle/>
        <a:p>
          <a:endParaRPr lang="zh-CN" altLang="en-US"/>
        </a:p>
      </dgm:t>
    </dgm:pt>
    <dgm:pt modelId="{17834461-5625-4CB5-A3BB-B66AE01E59BE}">
      <dgm:prSet phldrT="[文本]" custT="1"/>
      <dgm:spPr>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dirty="0" smtClean="0"/>
            <a:t>合理选择包装材料</a:t>
          </a:r>
          <a:endParaRPr lang="zh-CN" altLang="en-US" sz="2400" dirty="0"/>
        </a:p>
      </dgm:t>
    </dgm:pt>
    <dgm:pt modelId="{E98B661A-AB57-4147-9672-F2250ADA9A9A}" type="parTrans" cxnId="{43195DD9-987A-4655-970C-8673864636DC}">
      <dgm:prSet/>
      <dgm:spPr/>
      <dgm:t>
        <a:bodyPr/>
        <a:lstStyle/>
        <a:p>
          <a:endParaRPr lang="zh-CN" altLang="en-US" sz="2800"/>
        </a:p>
      </dgm:t>
    </dgm:pt>
    <dgm:pt modelId="{8B513D57-A312-48EA-923E-CAF3F2C39C90}" type="sibTrans" cxnId="{43195DD9-987A-4655-970C-8673864636DC}">
      <dgm:prSet/>
      <dgm:spPr/>
      <dgm:t>
        <a:bodyPr/>
        <a:lstStyle/>
        <a:p>
          <a:endParaRPr lang="zh-CN" altLang="en-US" sz="2800"/>
        </a:p>
      </dgm:t>
    </dgm:pt>
    <dgm:pt modelId="{4433BE3C-13ED-4970-8CCD-7B419138184A}">
      <dgm:prSet phldrT="[文本]" custT="1"/>
      <dgm:spPr>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dirty="0" smtClean="0"/>
            <a:t>实施机械化生产或作业</a:t>
          </a:r>
          <a:endParaRPr lang="zh-CN" altLang="en-US" sz="2400" dirty="0"/>
        </a:p>
      </dgm:t>
    </dgm:pt>
    <dgm:pt modelId="{42B9CE9B-7AFD-4051-BBA8-BE9C961B1614}" type="parTrans" cxnId="{D3EB8250-C8E4-4341-BE5E-DDFDB9D8CAE6}">
      <dgm:prSet/>
      <dgm:spPr/>
      <dgm:t>
        <a:bodyPr/>
        <a:lstStyle/>
        <a:p>
          <a:endParaRPr lang="zh-CN" altLang="en-US" sz="2800"/>
        </a:p>
      </dgm:t>
    </dgm:pt>
    <dgm:pt modelId="{F75CB35A-3721-4A4D-BCB6-9C00AA2C63EF}" type="sibTrans" cxnId="{D3EB8250-C8E4-4341-BE5E-DDFDB9D8CAE6}">
      <dgm:prSet/>
      <dgm:spPr/>
      <dgm:t>
        <a:bodyPr/>
        <a:lstStyle/>
        <a:p>
          <a:endParaRPr lang="zh-CN" altLang="en-US" sz="2800"/>
        </a:p>
      </dgm:t>
    </dgm:pt>
    <dgm:pt modelId="{5495FE35-EBFF-43C5-8FCD-FA4763F764C5}">
      <dgm:prSet phldrT="[文本]" custT="1"/>
      <dgm:spPr>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dirty="0" smtClean="0"/>
            <a:t>实现包装的标准化</a:t>
          </a:r>
          <a:endParaRPr lang="zh-CN" altLang="en-US" sz="2400" dirty="0"/>
        </a:p>
      </dgm:t>
    </dgm:pt>
    <dgm:pt modelId="{E4E6B787-B710-45C1-9635-4B98B237EE9E}" type="parTrans" cxnId="{7BDB3D2C-D034-4AF7-8C70-003FA382B720}">
      <dgm:prSet/>
      <dgm:spPr/>
      <dgm:t>
        <a:bodyPr/>
        <a:lstStyle/>
        <a:p>
          <a:endParaRPr lang="zh-CN" altLang="en-US" sz="2800"/>
        </a:p>
      </dgm:t>
    </dgm:pt>
    <dgm:pt modelId="{8CFBDAAF-74B7-4D66-A3FA-6937DA1C22A6}" type="sibTrans" cxnId="{7BDB3D2C-D034-4AF7-8C70-003FA382B720}">
      <dgm:prSet/>
      <dgm:spPr/>
      <dgm:t>
        <a:bodyPr/>
        <a:lstStyle/>
        <a:p>
          <a:endParaRPr lang="zh-CN" altLang="en-US" sz="2800"/>
        </a:p>
      </dgm:t>
    </dgm:pt>
    <dgm:pt modelId="{DEEC2BCF-5D4D-475B-9C24-91B58C92BD71}">
      <dgm:prSet custT="1"/>
      <dgm:spPr>
        <a:solidFill>
          <a:schemeClr val="accent1">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400" dirty="0" smtClean="0">
              <a:effectLst/>
            </a:rPr>
            <a:t>包装物的回收和旧包装利用</a:t>
          </a:r>
        </a:p>
        <a:p>
          <a:pPr lvl="0" defTabSz="844550">
            <a:lnSpc>
              <a:spcPct val="90000"/>
            </a:lnSpc>
          </a:pPr>
          <a:endParaRPr lang="zh-CN" altLang="en-US" sz="2400" dirty="0"/>
        </a:p>
      </dgm:t>
    </dgm:pt>
    <dgm:pt modelId="{AAEEE95B-E890-471C-9E45-462628DD3E74}" type="parTrans" cxnId="{F3A028BF-50AE-40C1-8172-7342FB288156}">
      <dgm:prSet/>
      <dgm:spPr/>
      <dgm:t>
        <a:bodyPr/>
        <a:lstStyle/>
        <a:p>
          <a:endParaRPr lang="zh-CN" altLang="en-US" sz="2800"/>
        </a:p>
      </dgm:t>
    </dgm:pt>
    <dgm:pt modelId="{EBBE6050-775A-456D-B08C-87846E283F00}" type="sibTrans" cxnId="{F3A028BF-50AE-40C1-8172-7342FB288156}">
      <dgm:prSet/>
      <dgm:spPr/>
      <dgm:t>
        <a:bodyPr/>
        <a:lstStyle/>
        <a:p>
          <a:endParaRPr lang="zh-CN" altLang="en-US" sz="2800"/>
        </a:p>
      </dgm:t>
    </dgm:pt>
    <dgm:pt modelId="{76D9AA8B-0FDC-4119-85F3-A008F32712A5}" type="pres">
      <dgm:prSet presAssocID="{D1DC7EE7-A9E7-4788-ACF8-C4EE68FBB5F2}" presName="CompostProcess" presStyleCnt="0">
        <dgm:presLayoutVars>
          <dgm:dir/>
          <dgm:resizeHandles val="exact"/>
        </dgm:presLayoutVars>
      </dgm:prSet>
      <dgm:spPr/>
      <dgm:t>
        <a:bodyPr/>
        <a:lstStyle/>
        <a:p>
          <a:endParaRPr lang="zh-CN" altLang="en-US"/>
        </a:p>
      </dgm:t>
    </dgm:pt>
    <dgm:pt modelId="{8EEB2FD1-961D-48C1-A3F1-AACC1E16878A}" type="pres">
      <dgm:prSet presAssocID="{D1DC7EE7-A9E7-4788-ACF8-C4EE68FBB5F2}" presName="arrow" presStyleLbl="bgShp" presStyleIdx="0" presStyleCn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7F781D40-9A49-432B-9041-FD7BFC69A097}" type="pres">
      <dgm:prSet presAssocID="{D1DC7EE7-A9E7-4788-ACF8-C4EE68FBB5F2}" presName="linearProcess" presStyleCnt="0"/>
      <dgm:spPr/>
    </dgm:pt>
    <dgm:pt modelId="{BC246D92-D528-4EBF-87FA-6CF90AEFCA31}" type="pres">
      <dgm:prSet presAssocID="{17834461-5625-4CB5-A3BB-B66AE01E59BE}" presName="textNode" presStyleLbl="node1" presStyleIdx="0" presStyleCnt="4">
        <dgm:presLayoutVars>
          <dgm:bulletEnabled val="1"/>
        </dgm:presLayoutVars>
      </dgm:prSet>
      <dgm:spPr/>
      <dgm:t>
        <a:bodyPr/>
        <a:lstStyle/>
        <a:p>
          <a:endParaRPr lang="zh-CN" altLang="en-US"/>
        </a:p>
      </dgm:t>
    </dgm:pt>
    <dgm:pt modelId="{02453407-F109-4175-82B2-D3A7777E4F1C}" type="pres">
      <dgm:prSet presAssocID="{8B513D57-A312-48EA-923E-CAF3F2C39C90}" presName="sibTrans" presStyleCnt="0"/>
      <dgm:spPr/>
    </dgm:pt>
    <dgm:pt modelId="{F9D1341C-C476-4760-B425-0715797D981E}" type="pres">
      <dgm:prSet presAssocID="{4433BE3C-13ED-4970-8CCD-7B419138184A}" presName="textNode" presStyleLbl="node1" presStyleIdx="1" presStyleCnt="4">
        <dgm:presLayoutVars>
          <dgm:bulletEnabled val="1"/>
        </dgm:presLayoutVars>
      </dgm:prSet>
      <dgm:spPr/>
      <dgm:t>
        <a:bodyPr/>
        <a:lstStyle/>
        <a:p>
          <a:endParaRPr lang="zh-CN" altLang="en-US"/>
        </a:p>
      </dgm:t>
    </dgm:pt>
    <dgm:pt modelId="{3EEA6739-3845-4897-8596-D31D6A33778C}" type="pres">
      <dgm:prSet presAssocID="{F75CB35A-3721-4A4D-BCB6-9C00AA2C63EF}" presName="sibTrans" presStyleCnt="0"/>
      <dgm:spPr/>
    </dgm:pt>
    <dgm:pt modelId="{2CFF19A5-2B2D-48B3-BEAC-909295F53DF6}" type="pres">
      <dgm:prSet presAssocID="{5495FE35-EBFF-43C5-8FCD-FA4763F764C5}" presName="textNode" presStyleLbl="node1" presStyleIdx="2" presStyleCnt="4">
        <dgm:presLayoutVars>
          <dgm:bulletEnabled val="1"/>
        </dgm:presLayoutVars>
      </dgm:prSet>
      <dgm:spPr/>
      <dgm:t>
        <a:bodyPr/>
        <a:lstStyle/>
        <a:p>
          <a:endParaRPr lang="zh-CN" altLang="en-US"/>
        </a:p>
      </dgm:t>
    </dgm:pt>
    <dgm:pt modelId="{9ABF96F9-C41D-465D-B37F-27368E6347EA}" type="pres">
      <dgm:prSet presAssocID="{8CFBDAAF-74B7-4D66-A3FA-6937DA1C22A6}" presName="sibTrans" presStyleCnt="0"/>
      <dgm:spPr/>
    </dgm:pt>
    <dgm:pt modelId="{AD29473B-7ED5-42FE-8926-695FE3C187E9}" type="pres">
      <dgm:prSet presAssocID="{DEEC2BCF-5D4D-475B-9C24-91B58C92BD71}" presName="textNode" presStyleLbl="node1" presStyleIdx="3" presStyleCnt="4">
        <dgm:presLayoutVars>
          <dgm:bulletEnabled val="1"/>
        </dgm:presLayoutVars>
      </dgm:prSet>
      <dgm:spPr/>
      <dgm:t>
        <a:bodyPr/>
        <a:lstStyle/>
        <a:p>
          <a:endParaRPr lang="zh-CN" altLang="en-US"/>
        </a:p>
      </dgm:t>
    </dgm:pt>
  </dgm:ptLst>
  <dgm:cxnLst>
    <dgm:cxn modelId="{78AE0310-E397-4FAD-94DA-ADBAFE3BB9A1}" type="presOf" srcId="{DEEC2BCF-5D4D-475B-9C24-91B58C92BD71}" destId="{AD29473B-7ED5-42FE-8926-695FE3C187E9}" srcOrd="0" destOrd="0" presId="urn:microsoft.com/office/officeart/2005/8/layout/hProcess9"/>
    <dgm:cxn modelId="{F3A028BF-50AE-40C1-8172-7342FB288156}" srcId="{D1DC7EE7-A9E7-4788-ACF8-C4EE68FBB5F2}" destId="{DEEC2BCF-5D4D-475B-9C24-91B58C92BD71}" srcOrd="3" destOrd="0" parTransId="{AAEEE95B-E890-471C-9E45-462628DD3E74}" sibTransId="{EBBE6050-775A-456D-B08C-87846E283F00}"/>
    <dgm:cxn modelId="{B2412F17-473F-48D8-9D63-9D3FDEA7AF7D}" type="presOf" srcId="{D1DC7EE7-A9E7-4788-ACF8-C4EE68FBB5F2}" destId="{76D9AA8B-0FDC-4119-85F3-A008F32712A5}" srcOrd="0" destOrd="0" presId="urn:microsoft.com/office/officeart/2005/8/layout/hProcess9"/>
    <dgm:cxn modelId="{D3EB8250-C8E4-4341-BE5E-DDFDB9D8CAE6}" srcId="{D1DC7EE7-A9E7-4788-ACF8-C4EE68FBB5F2}" destId="{4433BE3C-13ED-4970-8CCD-7B419138184A}" srcOrd="1" destOrd="0" parTransId="{42B9CE9B-7AFD-4051-BBA8-BE9C961B1614}" sibTransId="{F75CB35A-3721-4A4D-BCB6-9C00AA2C63EF}"/>
    <dgm:cxn modelId="{43195DD9-987A-4655-970C-8673864636DC}" srcId="{D1DC7EE7-A9E7-4788-ACF8-C4EE68FBB5F2}" destId="{17834461-5625-4CB5-A3BB-B66AE01E59BE}" srcOrd="0" destOrd="0" parTransId="{E98B661A-AB57-4147-9672-F2250ADA9A9A}" sibTransId="{8B513D57-A312-48EA-923E-CAF3F2C39C90}"/>
    <dgm:cxn modelId="{2D3C3802-69C9-471D-9C99-B8D6CA8A577B}" type="presOf" srcId="{17834461-5625-4CB5-A3BB-B66AE01E59BE}" destId="{BC246D92-D528-4EBF-87FA-6CF90AEFCA31}" srcOrd="0" destOrd="0" presId="urn:microsoft.com/office/officeart/2005/8/layout/hProcess9"/>
    <dgm:cxn modelId="{7BDB3D2C-D034-4AF7-8C70-003FA382B720}" srcId="{D1DC7EE7-A9E7-4788-ACF8-C4EE68FBB5F2}" destId="{5495FE35-EBFF-43C5-8FCD-FA4763F764C5}" srcOrd="2" destOrd="0" parTransId="{E4E6B787-B710-45C1-9635-4B98B237EE9E}" sibTransId="{8CFBDAAF-74B7-4D66-A3FA-6937DA1C22A6}"/>
    <dgm:cxn modelId="{839F0193-9848-416D-B60C-1754859A3E54}" type="presOf" srcId="{4433BE3C-13ED-4970-8CCD-7B419138184A}" destId="{F9D1341C-C476-4760-B425-0715797D981E}" srcOrd="0" destOrd="0" presId="urn:microsoft.com/office/officeart/2005/8/layout/hProcess9"/>
    <dgm:cxn modelId="{D641067C-1524-4991-80D5-013065CACD67}" type="presOf" srcId="{5495FE35-EBFF-43C5-8FCD-FA4763F764C5}" destId="{2CFF19A5-2B2D-48B3-BEAC-909295F53DF6}" srcOrd="0" destOrd="0" presId="urn:microsoft.com/office/officeart/2005/8/layout/hProcess9"/>
    <dgm:cxn modelId="{7282DCC6-9B48-4B30-93D9-E02DD5999067}" type="presParOf" srcId="{76D9AA8B-0FDC-4119-85F3-A008F32712A5}" destId="{8EEB2FD1-961D-48C1-A3F1-AACC1E16878A}" srcOrd="0" destOrd="0" presId="urn:microsoft.com/office/officeart/2005/8/layout/hProcess9"/>
    <dgm:cxn modelId="{5D74CD8E-448E-43D7-A6CC-8651828E1E1B}" type="presParOf" srcId="{76D9AA8B-0FDC-4119-85F3-A008F32712A5}" destId="{7F781D40-9A49-432B-9041-FD7BFC69A097}" srcOrd="1" destOrd="0" presId="urn:microsoft.com/office/officeart/2005/8/layout/hProcess9"/>
    <dgm:cxn modelId="{009129AB-C53A-4242-9D12-8449B0F62BAE}" type="presParOf" srcId="{7F781D40-9A49-432B-9041-FD7BFC69A097}" destId="{BC246D92-D528-4EBF-87FA-6CF90AEFCA31}" srcOrd="0" destOrd="0" presId="urn:microsoft.com/office/officeart/2005/8/layout/hProcess9"/>
    <dgm:cxn modelId="{F664C01B-3193-49C2-BF16-CFF699BEEDEC}" type="presParOf" srcId="{7F781D40-9A49-432B-9041-FD7BFC69A097}" destId="{02453407-F109-4175-82B2-D3A7777E4F1C}" srcOrd="1" destOrd="0" presId="urn:microsoft.com/office/officeart/2005/8/layout/hProcess9"/>
    <dgm:cxn modelId="{033CD069-5495-4AFF-BD63-89C9B8430561}" type="presParOf" srcId="{7F781D40-9A49-432B-9041-FD7BFC69A097}" destId="{F9D1341C-C476-4760-B425-0715797D981E}" srcOrd="2" destOrd="0" presId="urn:microsoft.com/office/officeart/2005/8/layout/hProcess9"/>
    <dgm:cxn modelId="{C8959ED7-8D6D-4AD3-9261-5EB3149BD26C}" type="presParOf" srcId="{7F781D40-9A49-432B-9041-FD7BFC69A097}" destId="{3EEA6739-3845-4897-8596-D31D6A33778C}" srcOrd="3" destOrd="0" presId="urn:microsoft.com/office/officeart/2005/8/layout/hProcess9"/>
    <dgm:cxn modelId="{FB216661-091E-463E-AA26-ADE9C2ADEE1F}" type="presParOf" srcId="{7F781D40-9A49-432B-9041-FD7BFC69A097}" destId="{2CFF19A5-2B2D-48B3-BEAC-909295F53DF6}" srcOrd="4" destOrd="0" presId="urn:microsoft.com/office/officeart/2005/8/layout/hProcess9"/>
    <dgm:cxn modelId="{D5C60566-F440-4E6F-8238-D552D4E0919E}" type="presParOf" srcId="{7F781D40-9A49-432B-9041-FD7BFC69A097}" destId="{9ABF96F9-C41D-465D-B37F-27368E6347EA}" srcOrd="5" destOrd="0" presId="urn:microsoft.com/office/officeart/2005/8/layout/hProcess9"/>
    <dgm:cxn modelId="{26574693-D3A3-4126-B0DB-D390F9AE572B}" type="presParOf" srcId="{7F781D40-9A49-432B-9041-FD7BFC69A097}" destId="{AD29473B-7ED5-42FE-8926-695FE3C187E9}" srcOrd="6"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2CA92F51-D571-495B-B11D-89B583F9F027}"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8477C9A0-0B58-49EA-BEBE-891060554730}">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一）材料收入的凭证</a:t>
          </a:r>
          <a:endParaRPr lang="zh-CN" altLang="en-US" dirty="0"/>
        </a:p>
      </dgm:t>
    </dgm:pt>
    <dgm:pt modelId="{E61EBE46-8D7B-4761-9107-28F152F7B6DC}" type="parTrans" cxnId="{D1737621-9598-4C39-9880-4C1AB53EAC7D}">
      <dgm:prSet/>
      <dgm:spPr/>
      <dgm:t>
        <a:bodyPr/>
        <a:lstStyle/>
        <a:p>
          <a:endParaRPr lang="zh-CN" altLang="en-US"/>
        </a:p>
      </dgm:t>
    </dgm:pt>
    <dgm:pt modelId="{479C575A-3145-44EE-B736-8F9DE9B679F0}" type="sibTrans" cxnId="{D1737621-9598-4C39-9880-4C1AB53EAC7D}">
      <dgm:prSet/>
      <dgm:spPr/>
      <dgm:t>
        <a:bodyPr/>
        <a:lstStyle/>
        <a:p>
          <a:endParaRPr lang="zh-CN" altLang="en-US"/>
        </a:p>
      </dgm:t>
    </dgm:pt>
    <dgm:pt modelId="{73AD6CC6-A703-485F-A925-E88EAA5575FA}">
      <dgm:prSet phldrT="[文本]"/>
      <dgm:spPr>
        <a:solidFill>
          <a:schemeClr val="accent5">
            <a:lumMod val="50000"/>
          </a:schemeClr>
        </a:solidFill>
        <a:effectLst>
          <a:outerShdw blurRad="50800" dist="38100" dir="8100000" algn="tr" rotWithShape="0">
            <a:prstClr val="black">
              <a:alpha val="40000"/>
            </a:prstClr>
          </a:outerShdw>
        </a:effectLst>
      </dgm:spPr>
      <dgm:t>
        <a:bodyPr/>
        <a:lstStyle/>
        <a:p>
          <a:pPr algn="l"/>
          <a:r>
            <a:rPr lang="zh-CN" b="1" dirty="0" smtClean="0"/>
            <a:t>企业材料收入来源，有外购、自制、回收废料以及车间余料退回和委托加工材料收入等。材料由外部运输单位或企业运输部门运到企业材料仓库时，仓库应根据发货票所列的品种、规格数量进行核算、验收。验收以后，应该填制收料单。</a:t>
          </a:r>
          <a:endParaRPr lang="zh-CN" altLang="en-US" b="1" dirty="0"/>
        </a:p>
      </dgm:t>
    </dgm:pt>
    <dgm:pt modelId="{AAA201B4-C944-4E6E-9222-AE635CBCA5F3}" type="parTrans" cxnId="{6FEE0B90-181A-46B1-AE63-E0646E940D84}">
      <dgm:prSet/>
      <dgm:spPr/>
      <dgm:t>
        <a:bodyPr/>
        <a:lstStyle/>
        <a:p>
          <a:endParaRPr lang="zh-CN" altLang="en-US"/>
        </a:p>
      </dgm:t>
    </dgm:pt>
    <dgm:pt modelId="{21417711-2268-438C-8CAF-D5771554B568}" type="sibTrans" cxnId="{6FEE0B90-181A-46B1-AE63-E0646E940D84}">
      <dgm:prSet/>
      <dgm:spPr/>
      <dgm:t>
        <a:bodyPr/>
        <a:lstStyle/>
        <a:p>
          <a:endParaRPr lang="zh-CN" altLang="en-US"/>
        </a:p>
      </dgm:t>
    </dgm:pt>
    <dgm:pt modelId="{A9C28E2D-4641-4726-8C10-637B838AFBD2}">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zh-CN" dirty="0" smtClean="0"/>
            <a:t>（二）材料发出的凭证</a:t>
          </a:r>
          <a:endParaRPr lang="zh-CN" altLang="en-US" dirty="0"/>
        </a:p>
      </dgm:t>
    </dgm:pt>
    <dgm:pt modelId="{F676EC15-6384-4EA9-9B61-8EF25C6025C1}" type="parTrans" cxnId="{F10789A0-20DC-459B-9F24-A905575717B3}">
      <dgm:prSet/>
      <dgm:spPr/>
      <dgm:t>
        <a:bodyPr/>
        <a:lstStyle/>
        <a:p>
          <a:endParaRPr lang="zh-CN" altLang="en-US"/>
        </a:p>
      </dgm:t>
    </dgm:pt>
    <dgm:pt modelId="{326E2BA4-B640-428C-8BDD-B25DA3963BD8}" type="sibTrans" cxnId="{F10789A0-20DC-459B-9F24-A905575717B3}">
      <dgm:prSet/>
      <dgm:spPr/>
      <dgm:t>
        <a:bodyPr/>
        <a:lstStyle/>
        <a:p>
          <a:endParaRPr lang="zh-CN" altLang="en-US"/>
        </a:p>
      </dgm:t>
    </dgm:pt>
    <dgm:pt modelId="{1D154313-5985-47A9-BD01-57389E441240}">
      <dgm:prSet/>
      <dgm:spPr>
        <a:solidFill>
          <a:schemeClr val="accent5">
            <a:lumMod val="50000"/>
          </a:schemeClr>
        </a:solidFill>
        <a:effectLst>
          <a:outerShdw blurRad="50800" dist="38100" dir="8100000" algn="tr" rotWithShape="0">
            <a:prstClr val="black">
              <a:alpha val="40000"/>
            </a:prstClr>
          </a:outerShdw>
        </a:effectLst>
      </dgm:spPr>
      <dgm:t>
        <a:bodyPr/>
        <a:lstStyle/>
        <a:p>
          <a:pPr algn="l"/>
          <a:r>
            <a:rPr lang="zh-CN" b="1" dirty="0" smtClean="0"/>
            <a:t>为严格材料的领用手续，并为核算包装材料费用提供凭证依据，仓库发出材料时，应由领料单位填制领料凭证，领料凭证一般有下述几种。</a:t>
          </a:r>
          <a:endParaRPr lang="zh-CN" b="1" dirty="0"/>
        </a:p>
      </dgm:t>
    </dgm:pt>
    <dgm:pt modelId="{5C5F4A08-4EF9-4237-A10D-FFE50D8C2055}" type="parTrans" cxnId="{E7ADF62C-E37C-443F-A8A9-CED1FB8D4379}">
      <dgm:prSet/>
      <dgm:spPr/>
      <dgm:t>
        <a:bodyPr/>
        <a:lstStyle/>
        <a:p>
          <a:endParaRPr lang="zh-CN" altLang="en-US"/>
        </a:p>
      </dgm:t>
    </dgm:pt>
    <dgm:pt modelId="{E53090A4-7B80-4485-8DD0-4E70F08D8A08}" type="sibTrans" cxnId="{E7ADF62C-E37C-443F-A8A9-CED1FB8D4379}">
      <dgm:prSet/>
      <dgm:spPr/>
      <dgm:t>
        <a:bodyPr/>
        <a:lstStyle/>
        <a:p>
          <a:endParaRPr lang="zh-CN" altLang="en-US"/>
        </a:p>
      </dgm:t>
    </dgm:pt>
    <dgm:pt modelId="{0F67E043-90CF-4A9E-ADD7-AF076CB1E378}" type="pres">
      <dgm:prSet presAssocID="{2CA92F51-D571-495B-B11D-89B583F9F027}" presName="theList" presStyleCnt="0">
        <dgm:presLayoutVars>
          <dgm:dir/>
          <dgm:animLvl val="lvl"/>
          <dgm:resizeHandles val="exact"/>
        </dgm:presLayoutVars>
      </dgm:prSet>
      <dgm:spPr/>
      <dgm:t>
        <a:bodyPr/>
        <a:lstStyle/>
        <a:p>
          <a:endParaRPr lang="zh-CN" altLang="en-US"/>
        </a:p>
      </dgm:t>
    </dgm:pt>
    <dgm:pt modelId="{22DD9CCC-0E58-47FF-AF82-22776E78F99F}" type="pres">
      <dgm:prSet presAssocID="{8477C9A0-0B58-49EA-BEBE-891060554730}" presName="compNode" presStyleCnt="0"/>
      <dgm:spPr/>
    </dgm:pt>
    <dgm:pt modelId="{9C5A0F84-15E5-48D4-99D3-D241B1FD3A1D}" type="pres">
      <dgm:prSet presAssocID="{8477C9A0-0B58-49EA-BEBE-891060554730}" presName="aNode" presStyleLbl="bgShp" presStyleIdx="0" presStyleCnt="2"/>
      <dgm:spPr/>
      <dgm:t>
        <a:bodyPr/>
        <a:lstStyle/>
        <a:p>
          <a:endParaRPr lang="zh-CN" altLang="en-US"/>
        </a:p>
      </dgm:t>
    </dgm:pt>
    <dgm:pt modelId="{E8C27751-8F1E-4940-BA65-356AFFD4A89C}" type="pres">
      <dgm:prSet presAssocID="{8477C9A0-0B58-49EA-BEBE-891060554730}" presName="textNode" presStyleLbl="bgShp" presStyleIdx="0" presStyleCnt="2"/>
      <dgm:spPr/>
      <dgm:t>
        <a:bodyPr/>
        <a:lstStyle/>
        <a:p>
          <a:endParaRPr lang="zh-CN" altLang="en-US"/>
        </a:p>
      </dgm:t>
    </dgm:pt>
    <dgm:pt modelId="{62B2ED8F-678E-4157-8B4F-6B5ECD638210}" type="pres">
      <dgm:prSet presAssocID="{8477C9A0-0B58-49EA-BEBE-891060554730}" presName="compChildNode" presStyleCnt="0"/>
      <dgm:spPr/>
    </dgm:pt>
    <dgm:pt modelId="{5EE1776F-C51D-4F1C-B3D3-3C39BE549DAB}" type="pres">
      <dgm:prSet presAssocID="{8477C9A0-0B58-49EA-BEBE-891060554730}" presName="theInnerList" presStyleCnt="0"/>
      <dgm:spPr/>
    </dgm:pt>
    <dgm:pt modelId="{4594CBC9-F35D-4065-A318-B59C25784002}" type="pres">
      <dgm:prSet presAssocID="{73AD6CC6-A703-485F-A925-E88EAA5575FA}" presName="childNode" presStyleLbl="node1" presStyleIdx="0" presStyleCnt="2">
        <dgm:presLayoutVars>
          <dgm:bulletEnabled val="1"/>
        </dgm:presLayoutVars>
      </dgm:prSet>
      <dgm:spPr/>
      <dgm:t>
        <a:bodyPr/>
        <a:lstStyle/>
        <a:p>
          <a:endParaRPr lang="zh-CN" altLang="en-US"/>
        </a:p>
      </dgm:t>
    </dgm:pt>
    <dgm:pt modelId="{3E7EC557-F95D-4BFD-8DA3-33F6CA3BE96F}" type="pres">
      <dgm:prSet presAssocID="{8477C9A0-0B58-49EA-BEBE-891060554730}" presName="aSpace" presStyleCnt="0"/>
      <dgm:spPr/>
    </dgm:pt>
    <dgm:pt modelId="{8F11116A-0B6D-4114-B2F1-321D56833DA8}" type="pres">
      <dgm:prSet presAssocID="{A9C28E2D-4641-4726-8C10-637B838AFBD2}" presName="compNode" presStyleCnt="0"/>
      <dgm:spPr/>
    </dgm:pt>
    <dgm:pt modelId="{5FFC4D92-B47D-4AAA-9ACE-9FF002DAA3A5}" type="pres">
      <dgm:prSet presAssocID="{A9C28E2D-4641-4726-8C10-637B838AFBD2}" presName="aNode" presStyleLbl="bgShp" presStyleIdx="1" presStyleCnt="2"/>
      <dgm:spPr/>
      <dgm:t>
        <a:bodyPr/>
        <a:lstStyle/>
        <a:p>
          <a:endParaRPr lang="zh-CN" altLang="en-US"/>
        </a:p>
      </dgm:t>
    </dgm:pt>
    <dgm:pt modelId="{B609C668-93E8-432C-9D7E-8435AF9CC8F6}" type="pres">
      <dgm:prSet presAssocID="{A9C28E2D-4641-4726-8C10-637B838AFBD2}" presName="textNode" presStyleLbl="bgShp" presStyleIdx="1" presStyleCnt="2"/>
      <dgm:spPr/>
      <dgm:t>
        <a:bodyPr/>
        <a:lstStyle/>
        <a:p>
          <a:endParaRPr lang="zh-CN" altLang="en-US"/>
        </a:p>
      </dgm:t>
    </dgm:pt>
    <dgm:pt modelId="{E88041C6-59F1-488C-9CEF-B4273823BBA2}" type="pres">
      <dgm:prSet presAssocID="{A9C28E2D-4641-4726-8C10-637B838AFBD2}" presName="compChildNode" presStyleCnt="0"/>
      <dgm:spPr/>
    </dgm:pt>
    <dgm:pt modelId="{74BA6388-FA88-4A42-B7B0-49A97AFE22DE}" type="pres">
      <dgm:prSet presAssocID="{A9C28E2D-4641-4726-8C10-637B838AFBD2}" presName="theInnerList" presStyleCnt="0"/>
      <dgm:spPr/>
    </dgm:pt>
    <dgm:pt modelId="{BCF4F05C-FAA5-48B7-814C-08829C394B47}" type="pres">
      <dgm:prSet presAssocID="{1D154313-5985-47A9-BD01-57389E441240}" presName="childNode" presStyleLbl="node1" presStyleIdx="1" presStyleCnt="2">
        <dgm:presLayoutVars>
          <dgm:bulletEnabled val="1"/>
        </dgm:presLayoutVars>
      </dgm:prSet>
      <dgm:spPr/>
      <dgm:t>
        <a:bodyPr/>
        <a:lstStyle/>
        <a:p>
          <a:endParaRPr lang="zh-CN" altLang="en-US"/>
        </a:p>
      </dgm:t>
    </dgm:pt>
  </dgm:ptLst>
  <dgm:cxnLst>
    <dgm:cxn modelId="{F4F5EEA1-5435-40E2-B14D-2AC2ACC8F571}" type="presOf" srcId="{1D154313-5985-47A9-BD01-57389E441240}" destId="{BCF4F05C-FAA5-48B7-814C-08829C394B47}" srcOrd="0" destOrd="0" presId="urn:microsoft.com/office/officeart/2005/8/layout/lProcess2"/>
    <dgm:cxn modelId="{D1737621-9598-4C39-9880-4C1AB53EAC7D}" srcId="{2CA92F51-D571-495B-B11D-89B583F9F027}" destId="{8477C9A0-0B58-49EA-BEBE-891060554730}" srcOrd="0" destOrd="0" parTransId="{E61EBE46-8D7B-4761-9107-28F152F7B6DC}" sibTransId="{479C575A-3145-44EE-B736-8F9DE9B679F0}"/>
    <dgm:cxn modelId="{F10789A0-20DC-459B-9F24-A905575717B3}" srcId="{2CA92F51-D571-495B-B11D-89B583F9F027}" destId="{A9C28E2D-4641-4726-8C10-637B838AFBD2}" srcOrd="1" destOrd="0" parTransId="{F676EC15-6384-4EA9-9B61-8EF25C6025C1}" sibTransId="{326E2BA4-B640-428C-8BDD-B25DA3963BD8}"/>
    <dgm:cxn modelId="{D5B0CC82-4332-48B8-B741-00F8BCD4FED5}" type="presOf" srcId="{8477C9A0-0B58-49EA-BEBE-891060554730}" destId="{9C5A0F84-15E5-48D4-99D3-D241B1FD3A1D}" srcOrd="0" destOrd="0" presId="urn:microsoft.com/office/officeart/2005/8/layout/lProcess2"/>
    <dgm:cxn modelId="{6FEE0B90-181A-46B1-AE63-E0646E940D84}" srcId="{8477C9A0-0B58-49EA-BEBE-891060554730}" destId="{73AD6CC6-A703-485F-A925-E88EAA5575FA}" srcOrd="0" destOrd="0" parTransId="{AAA201B4-C944-4E6E-9222-AE635CBCA5F3}" sibTransId="{21417711-2268-438C-8CAF-D5771554B568}"/>
    <dgm:cxn modelId="{6391C7C3-F7F5-49BD-8966-7385B05E13E8}" type="presOf" srcId="{73AD6CC6-A703-485F-A925-E88EAA5575FA}" destId="{4594CBC9-F35D-4065-A318-B59C25784002}" srcOrd="0" destOrd="0" presId="urn:microsoft.com/office/officeart/2005/8/layout/lProcess2"/>
    <dgm:cxn modelId="{AFAEB66D-AF97-4B83-9765-CC474D5D75AB}" type="presOf" srcId="{A9C28E2D-4641-4726-8C10-637B838AFBD2}" destId="{B609C668-93E8-432C-9D7E-8435AF9CC8F6}" srcOrd="1" destOrd="0" presId="urn:microsoft.com/office/officeart/2005/8/layout/lProcess2"/>
    <dgm:cxn modelId="{E7ADF62C-E37C-443F-A8A9-CED1FB8D4379}" srcId="{A9C28E2D-4641-4726-8C10-637B838AFBD2}" destId="{1D154313-5985-47A9-BD01-57389E441240}" srcOrd="0" destOrd="0" parTransId="{5C5F4A08-4EF9-4237-A10D-FFE50D8C2055}" sibTransId="{E53090A4-7B80-4485-8DD0-4E70F08D8A08}"/>
    <dgm:cxn modelId="{940D88E8-FD72-4B25-985C-E243D6A5CA6D}" type="presOf" srcId="{A9C28E2D-4641-4726-8C10-637B838AFBD2}" destId="{5FFC4D92-B47D-4AAA-9ACE-9FF002DAA3A5}" srcOrd="0" destOrd="0" presId="urn:microsoft.com/office/officeart/2005/8/layout/lProcess2"/>
    <dgm:cxn modelId="{B1AE1ED3-DF6C-457C-B683-9C9646649056}" type="presOf" srcId="{8477C9A0-0B58-49EA-BEBE-891060554730}" destId="{E8C27751-8F1E-4940-BA65-356AFFD4A89C}" srcOrd="1" destOrd="0" presId="urn:microsoft.com/office/officeart/2005/8/layout/lProcess2"/>
    <dgm:cxn modelId="{7C640E34-EE96-4E5F-B0B5-A9143ED048E7}" type="presOf" srcId="{2CA92F51-D571-495B-B11D-89B583F9F027}" destId="{0F67E043-90CF-4A9E-ADD7-AF076CB1E378}" srcOrd="0" destOrd="0" presId="urn:microsoft.com/office/officeart/2005/8/layout/lProcess2"/>
    <dgm:cxn modelId="{905FEB17-0956-47F4-A103-C921F2E98A94}" type="presParOf" srcId="{0F67E043-90CF-4A9E-ADD7-AF076CB1E378}" destId="{22DD9CCC-0E58-47FF-AF82-22776E78F99F}" srcOrd="0" destOrd="0" presId="urn:microsoft.com/office/officeart/2005/8/layout/lProcess2"/>
    <dgm:cxn modelId="{0C33F888-9F2C-4315-A717-8FE8CF73B9A5}" type="presParOf" srcId="{22DD9CCC-0E58-47FF-AF82-22776E78F99F}" destId="{9C5A0F84-15E5-48D4-99D3-D241B1FD3A1D}" srcOrd="0" destOrd="0" presId="urn:microsoft.com/office/officeart/2005/8/layout/lProcess2"/>
    <dgm:cxn modelId="{FC591EA5-56D9-4891-AC24-A57F13067E21}" type="presParOf" srcId="{22DD9CCC-0E58-47FF-AF82-22776E78F99F}" destId="{E8C27751-8F1E-4940-BA65-356AFFD4A89C}" srcOrd="1" destOrd="0" presId="urn:microsoft.com/office/officeart/2005/8/layout/lProcess2"/>
    <dgm:cxn modelId="{289F5ECF-EDC0-478E-9072-3B8DE9905BBA}" type="presParOf" srcId="{22DD9CCC-0E58-47FF-AF82-22776E78F99F}" destId="{62B2ED8F-678E-4157-8B4F-6B5ECD638210}" srcOrd="2" destOrd="0" presId="urn:microsoft.com/office/officeart/2005/8/layout/lProcess2"/>
    <dgm:cxn modelId="{F74742D4-D7A5-4E5D-AD94-579CEE333829}" type="presParOf" srcId="{62B2ED8F-678E-4157-8B4F-6B5ECD638210}" destId="{5EE1776F-C51D-4F1C-B3D3-3C39BE549DAB}" srcOrd="0" destOrd="0" presId="urn:microsoft.com/office/officeart/2005/8/layout/lProcess2"/>
    <dgm:cxn modelId="{529207A6-1B26-4B5C-803C-B9D17B98EA2A}" type="presParOf" srcId="{5EE1776F-C51D-4F1C-B3D3-3C39BE549DAB}" destId="{4594CBC9-F35D-4065-A318-B59C25784002}" srcOrd="0" destOrd="0" presId="urn:microsoft.com/office/officeart/2005/8/layout/lProcess2"/>
    <dgm:cxn modelId="{B5EE1215-9544-4DA7-B89D-DD97BAD225DB}" type="presParOf" srcId="{0F67E043-90CF-4A9E-ADD7-AF076CB1E378}" destId="{3E7EC557-F95D-4BFD-8DA3-33F6CA3BE96F}" srcOrd="1" destOrd="0" presId="urn:microsoft.com/office/officeart/2005/8/layout/lProcess2"/>
    <dgm:cxn modelId="{36E0C580-8118-44E0-8621-D42E61D5011F}" type="presParOf" srcId="{0F67E043-90CF-4A9E-ADD7-AF076CB1E378}" destId="{8F11116A-0B6D-4114-B2F1-321D56833DA8}" srcOrd="2" destOrd="0" presId="urn:microsoft.com/office/officeart/2005/8/layout/lProcess2"/>
    <dgm:cxn modelId="{68E00506-1BAC-48E4-BD13-0177E7EFD521}" type="presParOf" srcId="{8F11116A-0B6D-4114-B2F1-321D56833DA8}" destId="{5FFC4D92-B47D-4AAA-9ACE-9FF002DAA3A5}" srcOrd="0" destOrd="0" presId="urn:microsoft.com/office/officeart/2005/8/layout/lProcess2"/>
    <dgm:cxn modelId="{FB49990F-4856-4103-BC0A-0EDA6CAD5ED9}" type="presParOf" srcId="{8F11116A-0B6D-4114-B2F1-321D56833DA8}" destId="{B609C668-93E8-432C-9D7E-8435AF9CC8F6}" srcOrd="1" destOrd="0" presId="urn:microsoft.com/office/officeart/2005/8/layout/lProcess2"/>
    <dgm:cxn modelId="{265944E4-1911-4E7E-B3C3-3C4593CCEA35}" type="presParOf" srcId="{8F11116A-0B6D-4114-B2F1-321D56833DA8}" destId="{E88041C6-59F1-488C-9CEF-B4273823BBA2}" srcOrd="2" destOrd="0" presId="urn:microsoft.com/office/officeart/2005/8/layout/lProcess2"/>
    <dgm:cxn modelId="{2D280344-2430-4D93-ABAE-7EFA60A8168B}" type="presParOf" srcId="{E88041C6-59F1-488C-9CEF-B4273823BBA2}" destId="{74BA6388-FA88-4A42-B7B0-49A97AFE22DE}" srcOrd="0" destOrd="0" presId="urn:microsoft.com/office/officeart/2005/8/layout/lProcess2"/>
    <dgm:cxn modelId="{75F33037-64E6-4692-92D8-8E8DB7343880}" type="presParOf" srcId="{74BA6388-FA88-4A42-B7B0-49A97AFE22DE}" destId="{BCF4F05C-FAA5-48B7-814C-08829C394B47}"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9F3C144A-F613-498E-8A01-7B7C29A5541B}" type="doc">
      <dgm:prSet loTypeId="urn:microsoft.com/office/officeart/2005/8/layout/hList2" loCatId="list" qsTypeId="urn:microsoft.com/office/officeart/2005/8/quickstyle/simple1" qsCatId="simple" csTypeId="urn:microsoft.com/office/officeart/2005/8/colors/accent1_2" csCatId="accent1" phldr="1"/>
      <dgm:spPr/>
      <dgm:t>
        <a:bodyPr/>
        <a:lstStyle/>
        <a:p>
          <a:endParaRPr lang="zh-CN" altLang="en-US"/>
        </a:p>
      </dgm:t>
    </dgm:pt>
    <dgm:pt modelId="{4AA865A0-B188-4E40-8B1D-0D353DDC47F9}">
      <dgm:prSet phldrT="[文本]" phldr="1"/>
      <dgm:spPr/>
      <dgm:t>
        <a:bodyPr/>
        <a:lstStyle/>
        <a:p>
          <a:endParaRPr lang="zh-CN" altLang="en-US"/>
        </a:p>
      </dgm:t>
    </dgm:pt>
    <dgm:pt modelId="{B18A6BF0-80EA-497F-838C-3F9605364E50}" type="parTrans" cxnId="{ABFC4342-67FF-4952-927E-1ADCF1386E93}">
      <dgm:prSet/>
      <dgm:spPr/>
      <dgm:t>
        <a:bodyPr/>
        <a:lstStyle/>
        <a:p>
          <a:endParaRPr lang="zh-CN" altLang="en-US"/>
        </a:p>
      </dgm:t>
    </dgm:pt>
    <dgm:pt modelId="{A67D9FE0-D30D-4F60-83D9-ADF2238CB4EE}" type="sibTrans" cxnId="{ABFC4342-67FF-4952-927E-1ADCF1386E93}">
      <dgm:prSet/>
      <dgm:spPr/>
      <dgm:t>
        <a:bodyPr/>
        <a:lstStyle/>
        <a:p>
          <a:endParaRPr lang="zh-CN" altLang="en-US"/>
        </a:p>
      </dgm:t>
    </dgm:pt>
    <dgm:pt modelId="{F0C22DC3-13FD-437B-98D9-94FD63346ACE}">
      <dgm:prSet phldrT="[文本]"/>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包装材料费用的标准成本</a:t>
          </a:r>
          <a:endParaRPr lang="zh-CN" altLang="en-US" dirty="0"/>
        </a:p>
      </dgm:t>
    </dgm:pt>
    <dgm:pt modelId="{FC8775E6-393A-4B86-B380-29C47D2CEAED}" type="parTrans" cxnId="{9F2BBFFF-3E59-4AF0-8C88-BBA6C89ECF61}">
      <dgm:prSet/>
      <dgm:spPr/>
      <dgm:t>
        <a:bodyPr/>
        <a:lstStyle/>
        <a:p>
          <a:endParaRPr lang="zh-CN" altLang="en-US"/>
        </a:p>
      </dgm:t>
    </dgm:pt>
    <dgm:pt modelId="{F8535878-2D52-442F-80C1-8BB21D942667}" type="sibTrans" cxnId="{9F2BBFFF-3E59-4AF0-8C88-BBA6C89ECF61}">
      <dgm:prSet/>
      <dgm:spPr/>
      <dgm:t>
        <a:bodyPr/>
        <a:lstStyle/>
        <a:p>
          <a:endParaRPr lang="zh-CN" altLang="en-US"/>
        </a:p>
      </dgm:t>
    </dgm:pt>
    <dgm:pt modelId="{B587B6AE-9FBE-44BA-8789-CA169702534A}">
      <dgm:prSet phldrT="[文本]" phldr="1"/>
      <dgm:spPr/>
      <dgm:t>
        <a:bodyPr/>
        <a:lstStyle/>
        <a:p>
          <a:endParaRPr lang="zh-CN" altLang="en-US"/>
        </a:p>
      </dgm:t>
    </dgm:pt>
    <dgm:pt modelId="{F3B65A58-7AF8-4136-AE82-09411F085E01}" type="parTrans" cxnId="{2DC368B7-E05F-459B-B3CC-9DA3C5CE5786}">
      <dgm:prSet/>
      <dgm:spPr/>
      <dgm:t>
        <a:bodyPr/>
        <a:lstStyle/>
        <a:p>
          <a:endParaRPr lang="zh-CN" altLang="en-US"/>
        </a:p>
      </dgm:t>
    </dgm:pt>
    <dgm:pt modelId="{FF34242C-0DA1-4EE2-BFB9-2846513725D5}" type="sibTrans" cxnId="{2DC368B7-E05F-459B-B3CC-9DA3C5CE5786}">
      <dgm:prSet/>
      <dgm:spPr/>
      <dgm:t>
        <a:bodyPr/>
        <a:lstStyle/>
        <a:p>
          <a:endParaRPr lang="zh-CN" altLang="en-US"/>
        </a:p>
      </dgm:t>
    </dgm:pt>
    <dgm:pt modelId="{F736D704-6B05-4F61-874B-509B054E62CC}">
      <dgm:prSet phldrT="[文本]"/>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包装人工费用的标准成本</a:t>
          </a:r>
          <a:endParaRPr lang="zh-CN" altLang="en-US" dirty="0"/>
        </a:p>
      </dgm:t>
    </dgm:pt>
    <dgm:pt modelId="{4E7AED2D-43C7-4582-9E12-BDBE1CFF8595}" type="parTrans" cxnId="{D6B3A5C9-0DE1-4330-ABDA-9ADA867E421F}">
      <dgm:prSet/>
      <dgm:spPr/>
      <dgm:t>
        <a:bodyPr/>
        <a:lstStyle/>
        <a:p>
          <a:endParaRPr lang="zh-CN" altLang="en-US"/>
        </a:p>
      </dgm:t>
    </dgm:pt>
    <dgm:pt modelId="{99D550B4-AA5B-411B-B2D3-BB3E8E4A3D7C}" type="sibTrans" cxnId="{D6B3A5C9-0DE1-4330-ABDA-9ADA867E421F}">
      <dgm:prSet/>
      <dgm:spPr/>
      <dgm:t>
        <a:bodyPr/>
        <a:lstStyle/>
        <a:p>
          <a:endParaRPr lang="zh-CN" altLang="en-US"/>
        </a:p>
      </dgm:t>
    </dgm:pt>
    <dgm:pt modelId="{2B4DFA73-B811-4A73-B7E2-0662A4136C25}">
      <dgm:prSet phldrT="[文本]" phldr="1"/>
      <dgm:spPr/>
      <dgm:t>
        <a:bodyPr/>
        <a:lstStyle/>
        <a:p>
          <a:endParaRPr lang="zh-CN" altLang="en-US"/>
        </a:p>
      </dgm:t>
    </dgm:pt>
    <dgm:pt modelId="{CB9493D8-9E41-4AB3-A610-C2D9AC785E78}" type="parTrans" cxnId="{25035AB1-30BF-41D9-82C1-E61D18F623E6}">
      <dgm:prSet/>
      <dgm:spPr/>
      <dgm:t>
        <a:bodyPr/>
        <a:lstStyle/>
        <a:p>
          <a:endParaRPr lang="zh-CN" altLang="en-US"/>
        </a:p>
      </dgm:t>
    </dgm:pt>
    <dgm:pt modelId="{F5311597-DA79-4909-A415-57E325E34BC2}" type="sibTrans" cxnId="{25035AB1-30BF-41D9-82C1-E61D18F623E6}">
      <dgm:prSet/>
      <dgm:spPr/>
      <dgm:t>
        <a:bodyPr/>
        <a:lstStyle/>
        <a:p>
          <a:endParaRPr lang="zh-CN" altLang="en-US"/>
        </a:p>
      </dgm:t>
    </dgm:pt>
    <dgm:pt modelId="{E727329A-FBDC-4DC1-9EE9-EDB8170566F2}">
      <dgm:prSet phldrT="[文本]"/>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包装机械费用的标准成本</a:t>
          </a:r>
          <a:endParaRPr lang="zh-CN" altLang="en-US" dirty="0"/>
        </a:p>
      </dgm:t>
    </dgm:pt>
    <dgm:pt modelId="{7BA498ED-84D2-4339-8C95-16C93545EE39}" type="parTrans" cxnId="{9320C8E1-F474-4A40-8444-DC335BAA20B7}">
      <dgm:prSet/>
      <dgm:spPr/>
      <dgm:t>
        <a:bodyPr/>
        <a:lstStyle/>
        <a:p>
          <a:endParaRPr lang="zh-CN" altLang="en-US"/>
        </a:p>
      </dgm:t>
    </dgm:pt>
    <dgm:pt modelId="{41C6BF14-99AA-4A0A-8976-574AB8A812E3}" type="sibTrans" cxnId="{9320C8E1-F474-4A40-8444-DC335BAA20B7}">
      <dgm:prSet/>
      <dgm:spPr/>
      <dgm:t>
        <a:bodyPr/>
        <a:lstStyle/>
        <a:p>
          <a:endParaRPr lang="zh-CN" altLang="en-US"/>
        </a:p>
      </dgm:t>
    </dgm:pt>
    <dgm:pt modelId="{23212C9A-B4D0-440E-9F6D-AB2AB90DFE29}">
      <dgm:prSet/>
      <dgm:spPr/>
      <dgm:t>
        <a:bodyPr/>
        <a:lstStyle/>
        <a:p>
          <a:endParaRPr lang="zh-CN" dirty="0"/>
        </a:p>
      </dgm:t>
    </dgm:pt>
    <dgm:pt modelId="{6EF509AE-8897-4441-9B77-9AC3B21A9B32}" type="parTrans" cxnId="{A5CC2A86-F6E3-469B-9AB6-2DC3A5EEA0BB}">
      <dgm:prSet/>
      <dgm:spPr/>
      <dgm:t>
        <a:bodyPr/>
        <a:lstStyle/>
        <a:p>
          <a:endParaRPr lang="zh-CN" altLang="en-US"/>
        </a:p>
      </dgm:t>
    </dgm:pt>
    <dgm:pt modelId="{FA3B9CFC-21EE-4C43-A0E6-F2A1C7C34283}" type="sibTrans" cxnId="{A5CC2A86-F6E3-469B-9AB6-2DC3A5EEA0BB}">
      <dgm:prSet/>
      <dgm:spPr/>
      <dgm:t>
        <a:bodyPr/>
        <a:lstStyle/>
        <a:p>
          <a:endParaRPr lang="zh-CN" altLang="en-US"/>
        </a:p>
      </dgm:t>
    </dgm:pt>
    <dgm:pt modelId="{4773DE5F-0822-481B-A047-EAF0E4CE6297}">
      <dgm:prSet/>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包装技术费用的标准成本</a:t>
          </a:r>
          <a:endParaRPr lang="zh-CN" altLang="en-US" dirty="0"/>
        </a:p>
      </dgm:t>
    </dgm:pt>
    <dgm:pt modelId="{62AEB8D6-A1A1-4006-B9E9-D161CE606A34}" type="parTrans" cxnId="{6B01BD32-B18F-42A6-BBA9-3DA2E6BAFDD0}">
      <dgm:prSet/>
      <dgm:spPr/>
      <dgm:t>
        <a:bodyPr/>
        <a:lstStyle/>
        <a:p>
          <a:endParaRPr lang="zh-CN" altLang="en-US"/>
        </a:p>
      </dgm:t>
    </dgm:pt>
    <dgm:pt modelId="{5B363408-1879-4D32-999D-A38F4888C57F}" type="sibTrans" cxnId="{6B01BD32-B18F-42A6-BBA9-3DA2E6BAFDD0}">
      <dgm:prSet/>
      <dgm:spPr/>
      <dgm:t>
        <a:bodyPr/>
        <a:lstStyle/>
        <a:p>
          <a:endParaRPr lang="zh-CN" altLang="en-US"/>
        </a:p>
      </dgm:t>
    </dgm:pt>
    <dgm:pt modelId="{7FBF00CA-0A34-471D-ABB5-7ACF83B5D229}">
      <dgm:prSet/>
      <dgm:spPr/>
      <dgm:t>
        <a:bodyPr/>
        <a:lstStyle/>
        <a:p>
          <a:endParaRPr lang="zh-CN" altLang="en-US"/>
        </a:p>
      </dgm:t>
    </dgm:pt>
    <dgm:pt modelId="{41857AEF-91C7-4665-9A02-B92462CDED6F}" type="parTrans" cxnId="{A3F2608A-69AB-4107-82DF-18EC19DE1706}">
      <dgm:prSet/>
      <dgm:spPr/>
      <dgm:t>
        <a:bodyPr/>
        <a:lstStyle/>
        <a:p>
          <a:endParaRPr lang="zh-CN" altLang="en-US"/>
        </a:p>
      </dgm:t>
    </dgm:pt>
    <dgm:pt modelId="{D15E15F4-D9DE-4AA5-8CA5-12B8610D1003}" type="sibTrans" cxnId="{A3F2608A-69AB-4107-82DF-18EC19DE1706}">
      <dgm:prSet/>
      <dgm:spPr/>
      <dgm:t>
        <a:bodyPr/>
        <a:lstStyle/>
        <a:p>
          <a:endParaRPr lang="zh-CN" altLang="en-US"/>
        </a:p>
      </dgm:t>
    </dgm:pt>
    <dgm:pt modelId="{EA15155D-36F1-4537-AD8E-DE3840913883}">
      <dgm:prSet/>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dirty="0" smtClean="0"/>
            <a:t>包装标准成本的确定</a:t>
          </a:r>
          <a:endParaRPr lang="zh-CN" altLang="en-US" dirty="0"/>
        </a:p>
      </dgm:t>
    </dgm:pt>
    <dgm:pt modelId="{8CFDA407-F198-4B17-8D1A-195E1B082492}" type="parTrans" cxnId="{4FBBC92A-D437-404B-8EEC-008EEEB2BFD4}">
      <dgm:prSet/>
      <dgm:spPr/>
      <dgm:t>
        <a:bodyPr/>
        <a:lstStyle/>
        <a:p>
          <a:endParaRPr lang="zh-CN" altLang="en-US"/>
        </a:p>
      </dgm:t>
    </dgm:pt>
    <dgm:pt modelId="{15B88F24-BEB9-4325-BB11-9494F082A502}" type="sibTrans" cxnId="{4FBBC92A-D437-404B-8EEC-008EEEB2BFD4}">
      <dgm:prSet/>
      <dgm:spPr/>
      <dgm:t>
        <a:bodyPr/>
        <a:lstStyle/>
        <a:p>
          <a:endParaRPr lang="zh-CN" altLang="en-US"/>
        </a:p>
      </dgm:t>
    </dgm:pt>
    <dgm:pt modelId="{9C2950A6-A0F3-47AC-90CD-14F34C812F45}" type="pres">
      <dgm:prSet presAssocID="{9F3C144A-F613-498E-8A01-7B7C29A5541B}" presName="linearFlow" presStyleCnt="0">
        <dgm:presLayoutVars>
          <dgm:dir/>
          <dgm:animLvl val="lvl"/>
          <dgm:resizeHandles/>
        </dgm:presLayoutVars>
      </dgm:prSet>
      <dgm:spPr/>
      <dgm:t>
        <a:bodyPr/>
        <a:lstStyle/>
        <a:p>
          <a:endParaRPr lang="zh-CN" altLang="en-US"/>
        </a:p>
      </dgm:t>
    </dgm:pt>
    <dgm:pt modelId="{8C284B8E-A3B9-4DAA-A931-E50FC1D87D9E}" type="pres">
      <dgm:prSet presAssocID="{4AA865A0-B188-4E40-8B1D-0D353DDC47F9}" presName="compositeNode" presStyleCnt="0">
        <dgm:presLayoutVars>
          <dgm:bulletEnabled val="1"/>
        </dgm:presLayoutVars>
      </dgm:prSet>
      <dgm:spPr/>
    </dgm:pt>
    <dgm:pt modelId="{30591234-4449-4B27-BC61-F484F5ED275F}" type="pres">
      <dgm:prSet presAssocID="{4AA865A0-B188-4E40-8B1D-0D353DDC47F9}" presName="image" presStyleLbl="fgImgPlace1" presStyleIdx="0" presStyleCnt="5"/>
      <dgm:spPr>
        <a:blipFill rotWithShape="1">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endParaRPr lang="zh-CN" altLang="en-US"/>
        </a:p>
      </dgm:t>
    </dgm:pt>
    <dgm:pt modelId="{7AFDDCFB-A4B6-4D2E-847F-C724FE970417}" type="pres">
      <dgm:prSet presAssocID="{4AA865A0-B188-4E40-8B1D-0D353DDC47F9}" presName="childNode" presStyleLbl="node1" presStyleIdx="0" presStyleCnt="5">
        <dgm:presLayoutVars>
          <dgm:bulletEnabled val="1"/>
        </dgm:presLayoutVars>
      </dgm:prSet>
      <dgm:spPr/>
      <dgm:t>
        <a:bodyPr/>
        <a:lstStyle/>
        <a:p>
          <a:endParaRPr lang="zh-CN" altLang="en-US"/>
        </a:p>
      </dgm:t>
    </dgm:pt>
    <dgm:pt modelId="{3B70B4D2-1ECB-4C9D-BDE3-65D9067C9DB5}" type="pres">
      <dgm:prSet presAssocID="{4AA865A0-B188-4E40-8B1D-0D353DDC47F9}" presName="parentNode" presStyleLbl="revTx" presStyleIdx="0" presStyleCnt="5">
        <dgm:presLayoutVars>
          <dgm:chMax val="0"/>
          <dgm:bulletEnabled val="1"/>
        </dgm:presLayoutVars>
      </dgm:prSet>
      <dgm:spPr/>
      <dgm:t>
        <a:bodyPr/>
        <a:lstStyle/>
        <a:p>
          <a:endParaRPr lang="zh-CN" altLang="en-US"/>
        </a:p>
      </dgm:t>
    </dgm:pt>
    <dgm:pt modelId="{60FFAB82-7A33-44EF-86B8-4EB1CF70877D}" type="pres">
      <dgm:prSet presAssocID="{A67D9FE0-D30D-4F60-83D9-ADF2238CB4EE}" presName="sibTrans" presStyleCnt="0"/>
      <dgm:spPr/>
    </dgm:pt>
    <dgm:pt modelId="{090731C7-7B6C-4F1A-B588-5D69481CAE9C}" type="pres">
      <dgm:prSet presAssocID="{B587B6AE-9FBE-44BA-8789-CA169702534A}" presName="compositeNode" presStyleCnt="0">
        <dgm:presLayoutVars>
          <dgm:bulletEnabled val="1"/>
        </dgm:presLayoutVars>
      </dgm:prSet>
      <dgm:spPr/>
    </dgm:pt>
    <dgm:pt modelId="{A2F2AADB-3118-4559-8094-6C87763EA77C}" type="pres">
      <dgm:prSet presAssocID="{B587B6AE-9FBE-44BA-8789-CA169702534A}" presName="image" presStyleLbl="fgImgPlace1" presStyleIdx="1" presStyleCnt="5"/>
      <dgm:spPr>
        <a:blipFill rotWithShape="1">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endParaRPr lang="zh-CN" altLang="en-US"/>
        </a:p>
      </dgm:t>
    </dgm:pt>
    <dgm:pt modelId="{FD179947-6EE0-492E-9A01-EFA4140A85F4}" type="pres">
      <dgm:prSet presAssocID="{B587B6AE-9FBE-44BA-8789-CA169702534A}" presName="childNode" presStyleLbl="node1" presStyleIdx="1" presStyleCnt="5">
        <dgm:presLayoutVars>
          <dgm:bulletEnabled val="1"/>
        </dgm:presLayoutVars>
      </dgm:prSet>
      <dgm:spPr/>
      <dgm:t>
        <a:bodyPr/>
        <a:lstStyle/>
        <a:p>
          <a:endParaRPr lang="zh-CN" altLang="en-US"/>
        </a:p>
      </dgm:t>
    </dgm:pt>
    <dgm:pt modelId="{5AF97805-8A93-47BC-B0B2-32EA602C55DD}" type="pres">
      <dgm:prSet presAssocID="{B587B6AE-9FBE-44BA-8789-CA169702534A}" presName="parentNode" presStyleLbl="revTx" presStyleIdx="1" presStyleCnt="5">
        <dgm:presLayoutVars>
          <dgm:chMax val="0"/>
          <dgm:bulletEnabled val="1"/>
        </dgm:presLayoutVars>
      </dgm:prSet>
      <dgm:spPr/>
      <dgm:t>
        <a:bodyPr/>
        <a:lstStyle/>
        <a:p>
          <a:endParaRPr lang="zh-CN" altLang="en-US"/>
        </a:p>
      </dgm:t>
    </dgm:pt>
    <dgm:pt modelId="{32B72F52-129E-4E2A-A8F9-CD687AE0A6E6}" type="pres">
      <dgm:prSet presAssocID="{FF34242C-0DA1-4EE2-BFB9-2846513725D5}" presName="sibTrans" presStyleCnt="0"/>
      <dgm:spPr/>
    </dgm:pt>
    <dgm:pt modelId="{D10F3D07-C0D1-492E-93E3-D1751AD1A4E9}" type="pres">
      <dgm:prSet presAssocID="{2B4DFA73-B811-4A73-B7E2-0662A4136C25}" presName="compositeNode" presStyleCnt="0">
        <dgm:presLayoutVars>
          <dgm:bulletEnabled val="1"/>
        </dgm:presLayoutVars>
      </dgm:prSet>
      <dgm:spPr/>
    </dgm:pt>
    <dgm:pt modelId="{DA148AE7-3ABA-4B24-A5E0-2CBC08303A09}" type="pres">
      <dgm:prSet presAssocID="{2B4DFA73-B811-4A73-B7E2-0662A4136C25}" presName="image" presStyleLbl="fgImgPlace1" presStyleIdx="2" presStyleCnt="5"/>
      <dgm:spPr>
        <a:blipFill rotWithShape="1">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endParaRPr lang="zh-CN" altLang="en-US"/>
        </a:p>
      </dgm:t>
    </dgm:pt>
    <dgm:pt modelId="{288A5F8C-2C55-4D91-BF08-D03C15CB2A68}" type="pres">
      <dgm:prSet presAssocID="{2B4DFA73-B811-4A73-B7E2-0662A4136C25}" presName="childNode" presStyleLbl="node1" presStyleIdx="2" presStyleCnt="5">
        <dgm:presLayoutVars>
          <dgm:bulletEnabled val="1"/>
        </dgm:presLayoutVars>
      </dgm:prSet>
      <dgm:spPr/>
      <dgm:t>
        <a:bodyPr/>
        <a:lstStyle/>
        <a:p>
          <a:endParaRPr lang="zh-CN" altLang="en-US"/>
        </a:p>
      </dgm:t>
    </dgm:pt>
    <dgm:pt modelId="{52BE367A-0C46-4AE0-B7CF-88221180D74B}" type="pres">
      <dgm:prSet presAssocID="{2B4DFA73-B811-4A73-B7E2-0662A4136C25}" presName="parentNode" presStyleLbl="revTx" presStyleIdx="2" presStyleCnt="5">
        <dgm:presLayoutVars>
          <dgm:chMax val="0"/>
          <dgm:bulletEnabled val="1"/>
        </dgm:presLayoutVars>
      </dgm:prSet>
      <dgm:spPr/>
      <dgm:t>
        <a:bodyPr/>
        <a:lstStyle/>
        <a:p>
          <a:endParaRPr lang="zh-CN" altLang="en-US"/>
        </a:p>
      </dgm:t>
    </dgm:pt>
    <dgm:pt modelId="{9FCD738F-2AF9-4862-A4D4-0D5FDE94E53A}" type="pres">
      <dgm:prSet presAssocID="{F5311597-DA79-4909-A415-57E325E34BC2}" presName="sibTrans" presStyleCnt="0"/>
      <dgm:spPr/>
    </dgm:pt>
    <dgm:pt modelId="{38139859-1968-4FE5-87D2-F1567B003373}" type="pres">
      <dgm:prSet presAssocID="{23212C9A-B4D0-440E-9F6D-AB2AB90DFE29}" presName="compositeNode" presStyleCnt="0">
        <dgm:presLayoutVars>
          <dgm:bulletEnabled val="1"/>
        </dgm:presLayoutVars>
      </dgm:prSet>
      <dgm:spPr/>
    </dgm:pt>
    <dgm:pt modelId="{D211A9A0-C55E-4AD6-8A0F-7CD5A7380D7D}" type="pres">
      <dgm:prSet presAssocID="{23212C9A-B4D0-440E-9F6D-AB2AB90DFE29}" presName="image" presStyleLbl="fgImgPlace1" presStyleIdx="3" presStyleCnt="5"/>
      <dgm:spPr>
        <a:blipFill rotWithShape="1">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endParaRPr lang="zh-CN" altLang="en-US"/>
        </a:p>
      </dgm:t>
    </dgm:pt>
    <dgm:pt modelId="{3E8C914F-B53D-4A67-8361-BB8A5E368748}" type="pres">
      <dgm:prSet presAssocID="{23212C9A-B4D0-440E-9F6D-AB2AB90DFE29}" presName="childNode" presStyleLbl="node1" presStyleIdx="3" presStyleCnt="5">
        <dgm:presLayoutVars>
          <dgm:bulletEnabled val="1"/>
        </dgm:presLayoutVars>
      </dgm:prSet>
      <dgm:spPr/>
      <dgm:t>
        <a:bodyPr/>
        <a:lstStyle/>
        <a:p>
          <a:endParaRPr lang="zh-CN" altLang="en-US"/>
        </a:p>
      </dgm:t>
    </dgm:pt>
    <dgm:pt modelId="{AEA1C250-20CD-491F-98AD-826C787578CB}" type="pres">
      <dgm:prSet presAssocID="{23212C9A-B4D0-440E-9F6D-AB2AB90DFE29}" presName="parentNode" presStyleLbl="revTx" presStyleIdx="3" presStyleCnt="5">
        <dgm:presLayoutVars>
          <dgm:chMax val="0"/>
          <dgm:bulletEnabled val="1"/>
        </dgm:presLayoutVars>
      </dgm:prSet>
      <dgm:spPr/>
      <dgm:t>
        <a:bodyPr/>
        <a:lstStyle/>
        <a:p>
          <a:endParaRPr lang="zh-CN" altLang="en-US"/>
        </a:p>
      </dgm:t>
    </dgm:pt>
    <dgm:pt modelId="{07CECCDA-EF0B-4049-A0BE-FB32A1FCBB0A}" type="pres">
      <dgm:prSet presAssocID="{FA3B9CFC-21EE-4C43-A0E6-F2A1C7C34283}" presName="sibTrans" presStyleCnt="0"/>
      <dgm:spPr/>
    </dgm:pt>
    <dgm:pt modelId="{46BD3E94-EDB0-4C47-8EF4-650ECC3B55E0}" type="pres">
      <dgm:prSet presAssocID="{7FBF00CA-0A34-471D-ABB5-7ACF83B5D229}" presName="compositeNode" presStyleCnt="0">
        <dgm:presLayoutVars>
          <dgm:bulletEnabled val="1"/>
        </dgm:presLayoutVars>
      </dgm:prSet>
      <dgm:spPr/>
    </dgm:pt>
    <dgm:pt modelId="{6AB48F26-881E-4CF0-8A3A-C8ED74D005FB}" type="pres">
      <dgm:prSet presAssocID="{7FBF00CA-0A34-471D-ABB5-7ACF83B5D229}" presName="image" presStyleLbl="fgImgPlace1" presStyleIdx="4" presStyleCnt="5"/>
      <dgm:spPr>
        <a:blipFill rotWithShape="1">
          <a:blip xmlns:r="http://schemas.openxmlformats.org/officeDocument/2006/relationships" r:embed="rId1"/>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t>
        <a:bodyPr/>
        <a:lstStyle/>
        <a:p>
          <a:endParaRPr lang="zh-CN" altLang="en-US"/>
        </a:p>
      </dgm:t>
    </dgm:pt>
    <dgm:pt modelId="{A3FAB58F-F56C-4873-87EC-8438F959B96E}" type="pres">
      <dgm:prSet presAssocID="{7FBF00CA-0A34-471D-ABB5-7ACF83B5D229}" presName="childNode" presStyleLbl="node1" presStyleIdx="4" presStyleCnt="5">
        <dgm:presLayoutVars>
          <dgm:bulletEnabled val="1"/>
        </dgm:presLayoutVars>
      </dgm:prSet>
      <dgm:spPr/>
      <dgm:t>
        <a:bodyPr/>
        <a:lstStyle/>
        <a:p>
          <a:endParaRPr lang="zh-CN" altLang="en-US"/>
        </a:p>
      </dgm:t>
    </dgm:pt>
    <dgm:pt modelId="{26B2BDE1-6B46-4880-85DD-374CB564B9F3}" type="pres">
      <dgm:prSet presAssocID="{7FBF00CA-0A34-471D-ABB5-7ACF83B5D229}" presName="parentNode" presStyleLbl="revTx" presStyleIdx="4" presStyleCnt="5">
        <dgm:presLayoutVars>
          <dgm:chMax val="0"/>
          <dgm:bulletEnabled val="1"/>
        </dgm:presLayoutVars>
      </dgm:prSet>
      <dgm:spPr/>
      <dgm:t>
        <a:bodyPr/>
        <a:lstStyle/>
        <a:p>
          <a:endParaRPr lang="zh-CN" altLang="en-US"/>
        </a:p>
      </dgm:t>
    </dgm:pt>
  </dgm:ptLst>
  <dgm:cxnLst>
    <dgm:cxn modelId="{D7D5A408-C5D1-497A-A6EC-8676D77F8E42}" type="presOf" srcId="{EA15155D-36F1-4537-AD8E-DE3840913883}" destId="{A3FAB58F-F56C-4873-87EC-8438F959B96E}" srcOrd="0" destOrd="0" presId="urn:microsoft.com/office/officeart/2005/8/layout/hList2"/>
    <dgm:cxn modelId="{D6B3A5C9-0DE1-4330-ABDA-9ADA867E421F}" srcId="{B587B6AE-9FBE-44BA-8789-CA169702534A}" destId="{F736D704-6B05-4F61-874B-509B054E62CC}" srcOrd="0" destOrd="0" parTransId="{4E7AED2D-43C7-4582-9E12-BDBE1CFF8595}" sibTransId="{99D550B4-AA5B-411B-B2D3-BB3E8E4A3D7C}"/>
    <dgm:cxn modelId="{48143DB8-F413-41B4-96F2-98DAC782A1C8}" type="presOf" srcId="{2B4DFA73-B811-4A73-B7E2-0662A4136C25}" destId="{52BE367A-0C46-4AE0-B7CF-88221180D74B}" srcOrd="0" destOrd="0" presId="urn:microsoft.com/office/officeart/2005/8/layout/hList2"/>
    <dgm:cxn modelId="{8AC89B0A-1ACC-40F2-96C7-37E5DAB4D1CE}" type="presOf" srcId="{F736D704-6B05-4F61-874B-509B054E62CC}" destId="{FD179947-6EE0-492E-9A01-EFA4140A85F4}" srcOrd="0" destOrd="0" presId="urn:microsoft.com/office/officeart/2005/8/layout/hList2"/>
    <dgm:cxn modelId="{D090819A-9474-4225-A79F-4C61B227ECA1}" type="presOf" srcId="{4AA865A0-B188-4E40-8B1D-0D353DDC47F9}" destId="{3B70B4D2-1ECB-4C9D-BDE3-65D9067C9DB5}" srcOrd="0" destOrd="0" presId="urn:microsoft.com/office/officeart/2005/8/layout/hList2"/>
    <dgm:cxn modelId="{B9B211A8-2093-4977-B637-3DA76AA2DEFE}" type="presOf" srcId="{4773DE5F-0822-481B-A047-EAF0E4CE6297}" destId="{3E8C914F-B53D-4A67-8361-BB8A5E368748}" srcOrd="0" destOrd="0" presId="urn:microsoft.com/office/officeart/2005/8/layout/hList2"/>
    <dgm:cxn modelId="{25035AB1-30BF-41D9-82C1-E61D18F623E6}" srcId="{9F3C144A-F613-498E-8A01-7B7C29A5541B}" destId="{2B4DFA73-B811-4A73-B7E2-0662A4136C25}" srcOrd="2" destOrd="0" parTransId="{CB9493D8-9E41-4AB3-A610-C2D9AC785E78}" sibTransId="{F5311597-DA79-4909-A415-57E325E34BC2}"/>
    <dgm:cxn modelId="{74B3F221-1150-42F1-B746-A908A034727D}" type="presOf" srcId="{F0C22DC3-13FD-437B-98D9-94FD63346ACE}" destId="{7AFDDCFB-A4B6-4D2E-847F-C724FE970417}" srcOrd="0" destOrd="0" presId="urn:microsoft.com/office/officeart/2005/8/layout/hList2"/>
    <dgm:cxn modelId="{1362B3A7-D63C-47A2-A445-94F844523900}" type="presOf" srcId="{E727329A-FBDC-4DC1-9EE9-EDB8170566F2}" destId="{288A5F8C-2C55-4D91-BF08-D03C15CB2A68}" srcOrd="0" destOrd="0" presId="urn:microsoft.com/office/officeart/2005/8/layout/hList2"/>
    <dgm:cxn modelId="{A3F2608A-69AB-4107-82DF-18EC19DE1706}" srcId="{9F3C144A-F613-498E-8A01-7B7C29A5541B}" destId="{7FBF00CA-0A34-471D-ABB5-7ACF83B5D229}" srcOrd="4" destOrd="0" parTransId="{41857AEF-91C7-4665-9A02-B92462CDED6F}" sibTransId="{D15E15F4-D9DE-4AA5-8CA5-12B8610D1003}"/>
    <dgm:cxn modelId="{2DC368B7-E05F-459B-B3CC-9DA3C5CE5786}" srcId="{9F3C144A-F613-498E-8A01-7B7C29A5541B}" destId="{B587B6AE-9FBE-44BA-8789-CA169702534A}" srcOrd="1" destOrd="0" parTransId="{F3B65A58-7AF8-4136-AE82-09411F085E01}" sibTransId="{FF34242C-0DA1-4EE2-BFB9-2846513725D5}"/>
    <dgm:cxn modelId="{6B01BD32-B18F-42A6-BBA9-3DA2E6BAFDD0}" srcId="{23212C9A-B4D0-440E-9F6D-AB2AB90DFE29}" destId="{4773DE5F-0822-481B-A047-EAF0E4CE6297}" srcOrd="0" destOrd="0" parTransId="{62AEB8D6-A1A1-4006-B9E9-D161CE606A34}" sibTransId="{5B363408-1879-4D32-999D-A38F4888C57F}"/>
    <dgm:cxn modelId="{A5CC2A86-F6E3-469B-9AB6-2DC3A5EEA0BB}" srcId="{9F3C144A-F613-498E-8A01-7B7C29A5541B}" destId="{23212C9A-B4D0-440E-9F6D-AB2AB90DFE29}" srcOrd="3" destOrd="0" parTransId="{6EF509AE-8897-4441-9B77-9AC3B21A9B32}" sibTransId="{FA3B9CFC-21EE-4C43-A0E6-F2A1C7C34283}"/>
    <dgm:cxn modelId="{9320C8E1-F474-4A40-8444-DC335BAA20B7}" srcId="{2B4DFA73-B811-4A73-B7E2-0662A4136C25}" destId="{E727329A-FBDC-4DC1-9EE9-EDB8170566F2}" srcOrd="0" destOrd="0" parTransId="{7BA498ED-84D2-4339-8C95-16C93545EE39}" sibTransId="{41C6BF14-99AA-4A0A-8976-574AB8A812E3}"/>
    <dgm:cxn modelId="{4FBBC92A-D437-404B-8EEC-008EEEB2BFD4}" srcId="{7FBF00CA-0A34-471D-ABB5-7ACF83B5D229}" destId="{EA15155D-36F1-4537-AD8E-DE3840913883}" srcOrd="0" destOrd="0" parTransId="{8CFDA407-F198-4B17-8D1A-195E1B082492}" sibTransId="{15B88F24-BEB9-4325-BB11-9494F082A502}"/>
    <dgm:cxn modelId="{9A3DF80E-97EF-45E5-8DD3-F62C14E8A24A}" type="presOf" srcId="{9F3C144A-F613-498E-8A01-7B7C29A5541B}" destId="{9C2950A6-A0F3-47AC-90CD-14F34C812F45}" srcOrd="0" destOrd="0" presId="urn:microsoft.com/office/officeart/2005/8/layout/hList2"/>
    <dgm:cxn modelId="{F7DDDB4B-FC23-4794-BA7A-2D94AD9D859C}" type="presOf" srcId="{7FBF00CA-0A34-471D-ABB5-7ACF83B5D229}" destId="{26B2BDE1-6B46-4880-85DD-374CB564B9F3}" srcOrd="0" destOrd="0" presId="urn:microsoft.com/office/officeart/2005/8/layout/hList2"/>
    <dgm:cxn modelId="{ABFC4342-67FF-4952-927E-1ADCF1386E93}" srcId="{9F3C144A-F613-498E-8A01-7B7C29A5541B}" destId="{4AA865A0-B188-4E40-8B1D-0D353DDC47F9}" srcOrd="0" destOrd="0" parTransId="{B18A6BF0-80EA-497F-838C-3F9605364E50}" sibTransId="{A67D9FE0-D30D-4F60-83D9-ADF2238CB4EE}"/>
    <dgm:cxn modelId="{39A2D37B-2C71-4556-9EB3-16E70080B014}" type="presOf" srcId="{23212C9A-B4D0-440E-9F6D-AB2AB90DFE29}" destId="{AEA1C250-20CD-491F-98AD-826C787578CB}" srcOrd="0" destOrd="0" presId="urn:microsoft.com/office/officeart/2005/8/layout/hList2"/>
    <dgm:cxn modelId="{C485845B-252A-4F5F-BC49-1D48C70F3230}" type="presOf" srcId="{B587B6AE-9FBE-44BA-8789-CA169702534A}" destId="{5AF97805-8A93-47BC-B0B2-32EA602C55DD}" srcOrd="0" destOrd="0" presId="urn:microsoft.com/office/officeart/2005/8/layout/hList2"/>
    <dgm:cxn modelId="{9F2BBFFF-3E59-4AF0-8C88-BBA6C89ECF61}" srcId="{4AA865A0-B188-4E40-8B1D-0D353DDC47F9}" destId="{F0C22DC3-13FD-437B-98D9-94FD63346ACE}" srcOrd="0" destOrd="0" parTransId="{FC8775E6-393A-4B86-B380-29C47D2CEAED}" sibTransId="{F8535878-2D52-442F-80C1-8BB21D942667}"/>
    <dgm:cxn modelId="{9B166EB0-5876-403E-9EAD-9DC5B235F3C6}" type="presParOf" srcId="{9C2950A6-A0F3-47AC-90CD-14F34C812F45}" destId="{8C284B8E-A3B9-4DAA-A931-E50FC1D87D9E}" srcOrd="0" destOrd="0" presId="urn:microsoft.com/office/officeart/2005/8/layout/hList2"/>
    <dgm:cxn modelId="{C50C4493-3A8F-451A-A2CC-242A10D65019}" type="presParOf" srcId="{8C284B8E-A3B9-4DAA-A931-E50FC1D87D9E}" destId="{30591234-4449-4B27-BC61-F484F5ED275F}" srcOrd="0" destOrd="0" presId="urn:microsoft.com/office/officeart/2005/8/layout/hList2"/>
    <dgm:cxn modelId="{EC0D3959-08F1-43B9-A76A-A18ED8172F4F}" type="presParOf" srcId="{8C284B8E-A3B9-4DAA-A931-E50FC1D87D9E}" destId="{7AFDDCFB-A4B6-4D2E-847F-C724FE970417}" srcOrd="1" destOrd="0" presId="urn:microsoft.com/office/officeart/2005/8/layout/hList2"/>
    <dgm:cxn modelId="{59AE160F-6729-44B7-8955-0DDC95F8F455}" type="presParOf" srcId="{8C284B8E-A3B9-4DAA-A931-E50FC1D87D9E}" destId="{3B70B4D2-1ECB-4C9D-BDE3-65D9067C9DB5}" srcOrd="2" destOrd="0" presId="urn:microsoft.com/office/officeart/2005/8/layout/hList2"/>
    <dgm:cxn modelId="{E175C1D8-3BD2-4DE6-93CA-361605A811C0}" type="presParOf" srcId="{9C2950A6-A0F3-47AC-90CD-14F34C812F45}" destId="{60FFAB82-7A33-44EF-86B8-4EB1CF70877D}" srcOrd="1" destOrd="0" presId="urn:microsoft.com/office/officeart/2005/8/layout/hList2"/>
    <dgm:cxn modelId="{D8857F90-7181-493F-BA70-DB58CDAE1B4D}" type="presParOf" srcId="{9C2950A6-A0F3-47AC-90CD-14F34C812F45}" destId="{090731C7-7B6C-4F1A-B588-5D69481CAE9C}" srcOrd="2" destOrd="0" presId="urn:microsoft.com/office/officeart/2005/8/layout/hList2"/>
    <dgm:cxn modelId="{38897969-4C49-4F95-965A-66A91921CF87}" type="presParOf" srcId="{090731C7-7B6C-4F1A-B588-5D69481CAE9C}" destId="{A2F2AADB-3118-4559-8094-6C87763EA77C}" srcOrd="0" destOrd="0" presId="urn:microsoft.com/office/officeart/2005/8/layout/hList2"/>
    <dgm:cxn modelId="{00751894-B643-4671-949B-F50A46B24F87}" type="presParOf" srcId="{090731C7-7B6C-4F1A-B588-5D69481CAE9C}" destId="{FD179947-6EE0-492E-9A01-EFA4140A85F4}" srcOrd="1" destOrd="0" presId="urn:microsoft.com/office/officeart/2005/8/layout/hList2"/>
    <dgm:cxn modelId="{C2D2623F-2FC4-4DEF-9EF2-75A8B3C0E377}" type="presParOf" srcId="{090731C7-7B6C-4F1A-B588-5D69481CAE9C}" destId="{5AF97805-8A93-47BC-B0B2-32EA602C55DD}" srcOrd="2" destOrd="0" presId="urn:microsoft.com/office/officeart/2005/8/layout/hList2"/>
    <dgm:cxn modelId="{FAE463CD-A8DB-4684-BCEA-B9496BC8ADE0}" type="presParOf" srcId="{9C2950A6-A0F3-47AC-90CD-14F34C812F45}" destId="{32B72F52-129E-4E2A-A8F9-CD687AE0A6E6}" srcOrd="3" destOrd="0" presId="urn:microsoft.com/office/officeart/2005/8/layout/hList2"/>
    <dgm:cxn modelId="{7B82EE27-E4FB-41E2-A29D-7E01574BB345}" type="presParOf" srcId="{9C2950A6-A0F3-47AC-90CD-14F34C812F45}" destId="{D10F3D07-C0D1-492E-93E3-D1751AD1A4E9}" srcOrd="4" destOrd="0" presId="urn:microsoft.com/office/officeart/2005/8/layout/hList2"/>
    <dgm:cxn modelId="{A1C90D49-6EC7-4287-BDF4-D727C1653BC1}" type="presParOf" srcId="{D10F3D07-C0D1-492E-93E3-D1751AD1A4E9}" destId="{DA148AE7-3ABA-4B24-A5E0-2CBC08303A09}" srcOrd="0" destOrd="0" presId="urn:microsoft.com/office/officeart/2005/8/layout/hList2"/>
    <dgm:cxn modelId="{F1C83C9A-AC63-4354-93EB-FAAA4A4B70B9}" type="presParOf" srcId="{D10F3D07-C0D1-492E-93E3-D1751AD1A4E9}" destId="{288A5F8C-2C55-4D91-BF08-D03C15CB2A68}" srcOrd="1" destOrd="0" presId="urn:microsoft.com/office/officeart/2005/8/layout/hList2"/>
    <dgm:cxn modelId="{271C3235-88FE-40E4-895D-08E1E08F50A5}" type="presParOf" srcId="{D10F3D07-C0D1-492E-93E3-D1751AD1A4E9}" destId="{52BE367A-0C46-4AE0-B7CF-88221180D74B}" srcOrd="2" destOrd="0" presId="urn:microsoft.com/office/officeart/2005/8/layout/hList2"/>
    <dgm:cxn modelId="{FEC764B9-9324-4D7A-905F-DDF94F1D27A8}" type="presParOf" srcId="{9C2950A6-A0F3-47AC-90CD-14F34C812F45}" destId="{9FCD738F-2AF9-4862-A4D4-0D5FDE94E53A}" srcOrd="5" destOrd="0" presId="urn:microsoft.com/office/officeart/2005/8/layout/hList2"/>
    <dgm:cxn modelId="{CD125C17-E654-47E6-ABB4-908F6233B79A}" type="presParOf" srcId="{9C2950A6-A0F3-47AC-90CD-14F34C812F45}" destId="{38139859-1968-4FE5-87D2-F1567B003373}" srcOrd="6" destOrd="0" presId="urn:microsoft.com/office/officeart/2005/8/layout/hList2"/>
    <dgm:cxn modelId="{398C1676-3139-4DFC-A87D-73D1A5B86E8E}" type="presParOf" srcId="{38139859-1968-4FE5-87D2-F1567B003373}" destId="{D211A9A0-C55E-4AD6-8A0F-7CD5A7380D7D}" srcOrd="0" destOrd="0" presId="urn:microsoft.com/office/officeart/2005/8/layout/hList2"/>
    <dgm:cxn modelId="{7204909F-E6B3-41A7-B25F-41383341FD42}" type="presParOf" srcId="{38139859-1968-4FE5-87D2-F1567B003373}" destId="{3E8C914F-B53D-4A67-8361-BB8A5E368748}" srcOrd="1" destOrd="0" presId="urn:microsoft.com/office/officeart/2005/8/layout/hList2"/>
    <dgm:cxn modelId="{EDE008BD-9139-43E3-99B8-0D2E4E25F451}" type="presParOf" srcId="{38139859-1968-4FE5-87D2-F1567B003373}" destId="{AEA1C250-20CD-491F-98AD-826C787578CB}" srcOrd="2" destOrd="0" presId="urn:microsoft.com/office/officeart/2005/8/layout/hList2"/>
    <dgm:cxn modelId="{C37E7B58-984D-4B42-AC0C-B9BC05B45FB4}" type="presParOf" srcId="{9C2950A6-A0F3-47AC-90CD-14F34C812F45}" destId="{07CECCDA-EF0B-4049-A0BE-FB32A1FCBB0A}" srcOrd="7" destOrd="0" presId="urn:microsoft.com/office/officeart/2005/8/layout/hList2"/>
    <dgm:cxn modelId="{D1E03B1D-609A-46CB-82F4-2793BFF6B088}" type="presParOf" srcId="{9C2950A6-A0F3-47AC-90CD-14F34C812F45}" destId="{46BD3E94-EDB0-4C47-8EF4-650ECC3B55E0}" srcOrd="8" destOrd="0" presId="urn:microsoft.com/office/officeart/2005/8/layout/hList2"/>
    <dgm:cxn modelId="{831ABD83-A6A6-4323-BF7D-F623DA6B7961}" type="presParOf" srcId="{46BD3E94-EDB0-4C47-8EF4-650ECC3B55E0}" destId="{6AB48F26-881E-4CF0-8A3A-C8ED74D005FB}" srcOrd="0" destOrd="0" presId="urn:microsoft.com/office/officeart/2005/8/layout/hList2"/>
    <dgm:cxn modelId="{5281DC44-68B3-4C55-9F1C-E4A764A27C32}" type="presParOf" srcId="{46BD3E94-EDB0-4C47-8EF4-650ECC3B55E0}" destId="{A3FAB58F-F56C-4873-87EC-8438F959B96E}" srcOrd="1" destOrd="0" presId="urn:microsoft.com/office/officeart/2005/8/layout/hList2"/>
    <dgm:cxn modelId="{23AEA6DB-9DEA-42EC-B04A-3A165EAECBEE}" type="presParOf" srcId="{46BD3E94-EDB0-4C47-8EF4-650ECC3B55E0}" destId="{26B2BDE1-6B46-4880-85DD-374CB564B9F3}" srcOrd="2" destOrd="0" presId="urn:microsoft.com/office/officeart/2005/8/layout/h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544570A3-C5A2-4431-A5AC-BA34785587FF}"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CED6CC5F-6A80-4BAE-A9F8-62A351AF7865}">
      <dgm:prSet phldrT="[文本]" custT="1"/>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altLang="zh-CN" sz="2400" dirty="0" smtClean="0">
              <a:effectLst/>
              <a:latin typeface="宋体" panose="02010600030101010101" pitchFamily="2" charset="-122"/>
            </a:rPr>
            <a:t>1</a:t>
          </a:r>
          <a:r>
            <a:rPr lang="zh-CN" altLang="en-US" sz="2400" dirty="0" smtClean="0">
              <a:effectLst/>
              <a:latin typeface="宋体" panose="02010600030101010101" pitchFamily="2" charset="-122"/>
            </a:rPr>
            <a:t>．标准用量</a:t>
          </a:r>
          <a:endParaRPr lang="zh-CN" altLang="en-US" sz="2400" dirty="0">
            <a:effectLst/>
          </a:endParaRPr>
        </a:p>
      </dgm:t>
    </dgm:pt>
    <dgm:pt modelId="{8345A8B9-ADED-4D9B-857E-7E0E3504FE71}" type="parTrans" cxnId="{D52CFA33-AC48-48D7-829B-314904F4F6F9}">
      <dgm:prSet/>
      <dgm:spPr/>
      <dgm:t>
        <a:bodyPr/>
        <a:lstStyle/>
        <a:p>
          <a:endParaRPr lang="zh-CN" altLang="en-US" sz="2400"/>
        </a:p>
      </dgm:t>
    </dgm:pt>
    <dgm:pt modelId="{D8FEE0C4-4F53-491D-ACE2-0DADA56C70D0}" type="sibTrans" cxnId="{D52CFA33-AC48-48D7-829B-314904F4F6F9}">
      <dgm:prSet/>
      <dgm:spPr/>
      <dgm:t>
        <a:bodyPr/>
        <a:lstStyle/>
        <a:p>
          <a:endParaRPr lang="zh-CN" altLang="en-US" sz="2400"/>
        </a:p>
      </dgm:t>
    </dgm:pt>
    <dgm:pt modelId="{A31B8756-2A41-446A-A73D-A43CA1BF3223}">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effectLst>
                <a:glow rad="101600">
                  <a:schemeClr val="bg1">
                    <a:alpha val="60000"/>
                  </a:schemeClr>
                </a:glow>
              </a:effectLst>
            </a:rPr>
            <a:t>包装材料的用量标准称为标准用量，是指在现有生产技术条件下，包装单位产品所耗用的材料数量。</a:t>
          </a:r>
          <a:endParaRPr lang="zh-CN" altLang="en-US" sz="2400" b="1" dirty="0">
            <a:effectLst>
              <a:glow rad="101600">
                <a:schemeClr val="bg1">
                  <a:alpha val="60000"/>
                </a:schemeClr>
              </a:glow>
            </a:effectLst>
          </a:endParaRPr>
        </a:p>
      </dgm:t>
    </dgm:pt>
    <dgm:pt modelId="{EE23D94D-349E-4B7C-9FDE-E7908E49899E}" type="parTrans" cxnId="{75DE9F3D-6D0E-4DC7-9720-5427D0BD99B0}">
      <dgm:prSet/>
      <dgm:spPr/>
      <dgm:t>
        <a:bodyPr/>
        <a:lstStyle/>
        <a:p>
          <a:endParaRPr lang="zh-CN" altLang="en-US" sz="2400"/>
        </a:p>
      </dgm:t>
    </dgm:pt>
    <dgm:pt modelId="{C3FC5D75-91D9-42F0-9273-27A701218A2C}" type="sibTrans" cxnId="{75DE9F3D-6D0E-4DC7-9720-5427D0BD99B0}">
      <dgm:prSet/>
      <dgm:spPr/>
      <dgm:t>
        <a:bodyPr/>
        <a:lstStyle/>
        <a:p>
          <a:endParaRPr lang="zh-CN" altLang="en-US" sz="2400"/>
        </a:p>
      </dgm:t>
    </dgm:pt>
    <dgm:pt modelId="{DE01A5D8-4CD0-448D-91C1-83771318DBEB}">
      <dgm:prSet phldrT="[文本]" custT="1"/>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altLang="zh-CN" sz="2400" dirty="0" smtClean="0">
              <a:effectLst/>
              <a:latin typeface="宋体" panose="02010600030101010101" pitchFamily="2" charset="-122"/>
            </a:rPr>
            <a:t>2</a:t>
          </a:r>
          <a:r>
            <a:rPr lang="zh-CN" altLang="en-US" sz="2400" dirty="0" smtClean="0">
              <a:effectLst/>
              <a:latin typeface="宋体" panose="02010600030101010101" pitchFamily="2" charset="-122"/>
            </a:rPr>
            <a:t>．标准价格</a:t>
          </a:r>
          <a:endParaRPr lang="zh-CN" altLang="en-US" sz="2400" dirty="0">
            <a:effectLst/>
          </a:endParaRPr>
        </a:p>
      </dgm:t>
    </dgm:pt>
    <dgm:pt modelId="{5B3224EF-0DB6-45C0-8618-CB72EFDFA0C6}" type="parTrans" cxnId="{18E27295-5541-4DBC-BE75-382D2ADEAFE5}">
      <dgm:prSet/>
      <dgm:spPr/>
      <dgm:t>
        <a:bodyPr/>
        <a:lstStyle/>
        <a:p>
          <a:endParaRPr lang="zh-CN" altLang="en-US" sz="2400"/>
        </a:p>
      </dgm:t>
    </dgm:pt>
    <dgm:pt modelId="{840703B1-683A-45EC-82B2-28E0B2D929A8}" type="sibTrans" cxnId="{18E27295-5541-4DBC-BE75-382D2ADEAFE5}">
      <dgm:prSet/>
      <dgm:spPr/>
      <dgm:t>
        <a:bodyPr/>
        <a:lstStyle/>
        <a:p>
          <a:endParaRPr lang="zh-CN" altLang="en-US" sz="2400"/>
        </a:p>
      </dgm:t>
    </dgm:pt>
    <dgm:pt modelId="{BEC6692F-16F5-4C58-A02A-42A89705B397}">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effectLst>
                <a:glow rad="101600">
                  <a:schemeClr val="bg1">
                    <a:alpha val="60000"/>
                  </a:schemeClr>
                </a:glow>
              </a:effectLst>
            </a:rPr>
            <a:t>包装材料的价格标准称为标准价格，是指采购部门按供应单位的价格及相关因素所确定的各种材料的单价。它包括买价和运杂费等。</a:t>
          </a:r>
          <a:endParaRPr lang="zh-CN" altLang="en-US" sz="2400" b="1" dirty="0">
            <a:effectLst>
              <a:glow rad="101600">
                <a:schemeClr val="bg1">
                  <a:alpha val="60000"/>
                </a:schemeClr>
              </a:glow>
            </a:effectLst>
          </a:endParaRPr>
        </a:p>
      </dgm:t>
    </dgm:pt>
    <dgm:pt modelId="{37306A44-567F-488B-8229-30410CFD87EB}" type="parTrans" cxnId="{179FADC1-8578-4731-B731-ECAC4BAE22A6}">
      <dgm:prSet/>
      <dgm:spPr/>
      <dgm:t>
        <a:bodyPr/>
        <a:lstStyle/>
        <a:p>
          <a:endParaRPr lang="zh-CN" altLang="en-US" sz="2400"/>
        </a:p>
      </dgm:t>
    </dgm:pt>
    <dgm:pt modelId="{08C243C1-3BD5-47D5-B68D-F25B1FBFFBC7}" type="sibTrans" cxnId="{179FADC1-8578-4731-B731-ECAC4BAE22A6}">
      <dgm:prSet/>
      <dgm:spPr/>
      <dgm:t>
        <a:bodyPr/>
        <a:lstStyle/>
        <a:p>
          <a:endParaRPr lang="zh-CN" altLang="en-US" sz="2400"/>
        </a:p>
      </dgm:t>
    </dgm:pt>
    <dgm:pt modelId="{8699AF59-9276-4215-A906-44D3130AE4F2}">
      <dgm:prSet phldrT="[文本]" custT="1"/>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en-US" altLang="zh-CN" sz="2400" dirty="0" smtClean="0">
              <a:effectLst/>
              <a:latin typeface="宋体" panose="02010600030101010101" pitchFamily="2" charset="-122"/>
            </a:rPr>
            <a:t>3</a:t>
          </a:r>
          <a:r>
            <a:rPr lang="zh-CN" altLang="en-US" sz="2400" dirty="0" smtClean="0">
              <a:effectLst/>
              <a:latin typeface="宋体" panose="02010600030101010101" pitchFamily="2" charset="-122"/>
            </a:rPr>
            <a:t>、标准成本</a:t>
          </a:r>
          <a:endParaRPr lang="zh-CN" altLang="en-US" sz="2400" dirty="0">
            <a:effectLst/>
          </a:endParaRPr>
        </a:p>
      </dgm:t>
    </dgm:pt>
    <dgm:pt modelId="{1FD84DEE-961E-49BB-B7FF-82A4E00DE451}" type="parTrans" cxnId="{2F30A2BC-3B68-4FF2-A647-FC62F6D2FD3C}">
      <dgm:prSet/>
      <dgm:spPr/>
      <dgm:t>
        <a:bodyPr/>
        <a:lstStyle/>
        <a:p>
          <a:endParaRPr lang="zh-CN" altLang="en-US" sz="2400"/>
        </a:p>
      </dgm:t>
    </dgm:pt>
    <dgm:pt modelId="{E6E1F9A3-98C3-4A81-84F3-8BBFA8FDD299}" type="sibTrans" cxnId="{2F30A2BC-3B68-4FF2-A647-FC62F6D2FD3C}">
      <dgm:prSet/>
      <dgm:spPr/>
      <dgm:t>
        <a:bodyPr/>
        <a:lstStyle/>
        <a:p>
          <a:endParaRPr lang="zh-CN" altLang="en-US" sz="2400"/>
        </a:p>
      </dgm:t>
    </dgm:pt>
    <dgm:pt modelId="{D53EFDF0-0820-4AF5-8BFF-2256EF3DCBB4}">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400" b="1" dirty="0" smtClean="0">
              <a:effectLst>
                <a:glow rad="101600">
                  <a:schemeClr val="bg1">
                    <a:alpha val="60000"/>
                  </a:schemeClr>
                </a:glow>
              </a:effectLst>
            </a:rPr>
            <a:t>包装材料费用的标准成本是指包装单位产品所耗用的各种材料的标准用量与其材料标准价格的乘积之和。</a:t>
          </a:r>
          <a:endParaRPr lang="zh-CN" altLang="en-US" sz="2400" b="1" dirty="0">
            <a:effectLst>
              <a:glow rad="101600">
                <a:schemeClr val="bg1">
                  <a:alpha val="60000"/>
                </a:schemeClr>
              </a:glow>
            </a:effectLst>
          </a:endParaRPr>
        </a:p>
      </dgm:t>
    </dgm:pt>
    <dgm:pt modelId="{E27ACD27-CC94-4889-B5FC-018F9760E407}" type="parTrans" cxnId="{75F7D3D0-60E0-484A-982B-2F76A537D759}">
      <dgm:prSet/>
      <dgm:spPr/>
      <dgm:t>
        <a:bodyPr/>
        <a:lstStyle/>
        <a:p>
          <a:endParaRPr lang="zh-CN" altLang="en-US" sz="2400"/>
        </a:p>
      </dgm:t>
    </dgm:pt>
    <dgm:pt modelId="{8FA02847-F4E0-433A-A85B-DDCCBBEDE20E}" type="sibTrans" cxnId="{75F7D3D0-60E0-484A-982B-2F76A537D759}">
      <dgm:prSet/>
      <dgm:spPr/>
      <dgm:t>
        <a:bodyPr/>
        <a:lstStyle/>
        <a:p>
          <a:endParaRPr lang="zh-CN" altLang="en-US" sz="2400"/>
        </a:p>
      </dgm:t>
    </dgm:pt>
    <dgm:pt modelId="{A81153BE-C9BF-4685-93CF-823DD353EEC2}" type="pres">
      <dgm:prSet presAssocID="{544570A3-C5A2-4431-A5AC-BA34785587FF}" presName="Name0" presStyleCnt="0">
        <dgm:presLayoutVars>
          <dgm:dir/>
          <dgm:animLvl val="lvl"/>
          <dgm:resizeHandles val="exact"/>
        </dgm:presLayoutVars>
      </dgm:prSet>
      <dgm:spPr/>
      <dgm:t>
        <a:bodyPr/>
        <a:lstStyle/>
        <a:p>
          <a:endParaRPr lang="zh-CN" altLang="en-US"/>
        </a:p>
      </dgm:t>
    </dgm:pt>
    <dgm:pt modelId="{7C333185-54C2-4171-85B8-D6ADD4D4AFCF}" type="pres">
      <dgm:prSet presAssocID="{CED6CC5F-6A80-4BAE-A9F8-62A351AF7865}" presName="composite" presStyleCnt="0"/>
      <dgm:spPr/>
    </dgm:pt>
    <dgm:pt modelId="{E0B9E765-BC4E-40A9-A7F4-A374949FCF58}" type="pres">
      <dgm:prSet presAssocID="{CED6CC5F-6A80-4BAE-A9F8-62A351AF7865}" presName="parTx" presStyleLbl="alignNode1" presStyleIdx="0" presStyleCnt="3">
        <dgm:presLayoutVars>
          <dgm:chMax val="0"/>
          <dgm:chPref val="0"/>
          <dgm:bulletEnabled val="1"/>
        </dgm:presLayoutVars>
      </dgm:prSet>
      <dgm:spPr/>
      <dgm:t>
        <a:bodyPr/>
        <a:lstStyle/>
        <a:p>
          <a:endParaRPr lang="zh-CN" altLang="en-US"/>
        </a:p>
      </dgm:t>
    </dgm:pt>
    <dgm:pt modelId="{DFB68DC5-28D3-4F63-93F7-7B7FB67CFDFE}" type="pres">
      <dgm:prSet presAssocID="{CED6CC5F-6A80-4BAE-A9F8-62A351AF7865}" presName="desTx" presStyleLbl="alignAccFollowNode1" presStyleIdx="0" presStyleCnt="3">
        <dgm:presLayoutVars>
          <dgm:bulletEnabled val="1"/>
        </dgm:presLayoutVars>
      </dgm:prSet>
      <dgm:spPr/>
      <dgm:t>
        <a:bodyPr/>
        <a:lstStyle/>
        <a:p>
          <a:endParaRPr lang="zh-CN" altLang="en-US"/>
        </a:p>
      </dgm:t>
    </dgm:pt>
    <dgm:pt modelId="{68E6EDA9-C54A-4489-BAA0-741EBC11BE72}" type="pres">
      <dgm:prSet presAssocID="{D8FEE0C4-4F53-491D-ACE2-0DADA56C70D0}" presName="space" presStyleCnt="0"/>
      <dgm:spPr/>
    </dgm:pt>
    <dgm:pt modelId="{517089D3-51F7-4A64-BF24-603454CD5AD8}" type="pres">
      <dgm:prSet presAssocID="{DE01A5D8-4CD0-448D-91C1-83771318DBEB}" presName="composite" presStyleCnt="0"/>
      <dgm:spPr/>
    </dgm:pt>
    <dgm:pt modelId="{6EE0B0D9-A5FB-4085-BDE1-EF9CE7CB84C8}" type="pres">
      <dgm:prSet presAssocID="{DE01A5D8-4CD0-448D-91C1-83771318DBEB}" presName="parTx" presStyleLbl="alignNode1" presStyleIdx="1" presStyleCnt="3">
        <dgm:presLayoutVars>
          <dgm:chMax val="0"/>
          <dgm:chPref val="0"/>
          <dgm:bulletEnabled val="1"/>
        </dgm:presLayoutVars>
      </dgm:prSet>
      <dgm:spPr/>
      <dgm:t>
        <a:bodyPr/>
        <a:lstStyle/>
        <a:p>
          <a:endParaRPr lang="zh-CN" altLang="en-US"/>
        </a:p>
      </dgm:t>
    </dgm:pt>
    <dgm:pt modelId="{2536D95D-A350-4E36-BE4E-56BE6D0991D5}" type="pres">
      <dgm:prSet presAssocID="{DE01A5D8-4CD0-448D-91C1-83771318DBEB}" presName="desTx" presStyleLbl="alignAccFollowNode1" presStyleIdx="1" presStyleCnt="3">
        <dgm:presLayoutVars>
          <dgm:bulletEnabled val="1"/>
        </dgm:presLayoutVars>
      </dgm:prSet>
      <dgm:spPr/>
      <dgm:t>
        <a:bodyPr/>
        <a:lstStyle/>
        <a:p>
          <a:endParaRPr lang="zh-CN" altLang="en-US"/>
        </a:p>
      </dgm:t>
    </dgm:pt>
    <dgm:pt modelId="{84997466-B3FC-43C9-9923-397CFB067157}" type="pres">
      <dgm:prSet presAssocID="{840703B1-683A-45EC-82B2-28E0B2D929A8}" presName="space" presStyleCnt="0"/>
      <dgm:spPr/>
    </dgm:pt>
    <dgm:pt modelId="{DE723A5B-87A7-4E1B-887F-3937B704DFAB}" type="pres">
      <dgm:prSet presAssocID="{8699AF59-9276-4215-A906-44D3130AE4F2}" presName="composite" presStyleCnt="0"/>
      <dgm:spPr/>
    </dgm:pt>
    <dgm:pt modelId="{681EDC01-6ECD-4F6A-A03B-4771D189F561}" type="pres">
      <dgm:prSet presAssocID="{8699AF59-9276-4215-A906-44D3130AE4F2}" presName="parTx" presStyleLbl="alignNode1" presStyleIdx="2" presStyleCnt="3">
        <dgm:presLayoutVars>
          <dgm:chMax val="0"/>
          <dgm:chPref val="0"/>
          <dgm:bulletEnabled val="1"/>
        </dgm:presLayoutVars>
      </dgm:prSet>
      <dgm:spPr/>
      <dgm:t>
        <a:bodyPr/>
        <a:lstStyle/>
        <a:p>
          <a:endParaRPr lang="zh-CN" altLang="en-US"/>
        </a:p>
      </dgm:t>
    </dgm:pt>
    <dgm:pt modelId="{BE20A56E-CDC7-45C0-BFBB-F2F069C9DA4F}" type="pres">
      <dgm:prSet presAssocID="{8699AF59-9276-4215-A906-44D3130AE4F2}" presName="desTx" presStyleLbl="alignAccFollowNode1" presStyleIdx="2" presStyleCnt="3">
        <dgm:presLayoutVars>
          <dgm:bulletEnabled val="1"/>
        </dgm:presLayoutVars>
      </dgm:prSet>
      <dgm:spPr/>
      <dgm:t>
        <a:bodyPr/>
        <a:lstStyle/>
        <a:p>
          <a:endParaRPr lang="zh-CN" altLang="en-US"/>
        </a:p>
      </dgm:t>
    </dgm:pt>
  </dgm:ptLst>
  <dgm:cxnLst>
    <dgm:cxn modelId="{82B6275A-702E-4BF2-8221-6144D1036157}" type="presOf" srcId="{BEC6692F-16F5-4C58-A02A-42A89705B397}" destId="{2536D95D-A350-4E36-BE4E-56BE6D0991D5}" srcOrd="0" destOrd="0" presId="urn:microsoft.com/office/officeart/2005/8/layout/hList1"/>
    <dgm:cxn modelId="{D52CFA33-AC48-48D7-829B-314904F4F6F9}" srcId="{544570A3-C5A2-4431-A5AC-BA34785587FF}" destId="{CED6CC5F-6A80-4BAE-A9F8-62A351AF7865}" srcOrd="0" destOrd="0" parTransId="{8345A8B9-ADED-4D9B-857E-7E0E3504FE71}" sibTransId="{D8FEE0C4-4F53-491D-ACE2-0DADA56C70D0}"/>
    <dgm:cxn modelId="{EEFFC829-1C5A-4E59-ACB5-98A0B7C6C402}" type="presOf" srcId="{544570A3-C5A2-4431-A5AC-BA34785587FF}" destId="{A81153BE-C9BF-4685-93CF-823DD353EEC2}" srcOrd="0" destOrd="0" presId="urn:microsoft.com/office/officeart/2005/8/layout/hList1"/>
    <dgm:cxn modelId="{93DBE956-2B5F-4449-AB6F-FFE2D03F0195}" type="presOf" srcId="{DE01A5D8-4CD0-448D-91C1-83771318DBEB}" destId="{6EE0B0D9-A5FB-4085-BDE1-EF9CE7CB84C8}" srcOrd="0" destOrd="0" presId="urn:microsoft.com/office/officeart/2005/8/layout/hList1"/>
    <dgm:cxn modelId="{75F7D3D0-60E0-484A-982B-2F76A537D759}" srcId="{8699AF59-9276-4215-A906-44D3130AE4F2}" destId="{D53EFDF0-0820-4AF5-8BFF-2256EF3DCBB4}" srcOrd="0" destOrd="0" parTransId="{E27ACD27-CC94-4889-B5FC-018F9760E407}" sibTransId="{8FA02847-F4E0-433A-A85B-DDCCBBEDE20E}"/>
    <dgm:cxn modelId="{2F30A2BC-3B68-4FF2-A647-FC62F6D2FD3C}" srcId="{544570A3-C5A2-4431-A5AC-BA34785587FF}" destId="{8699AF59-9276-4215-A906-44D3130AE4F2}" srcOrd="2" destOrd="0" parTransId="{1FD84DEE-961E-49BB-B7FF-82A4E00DE451}" sibTransId="{E6E1F9A3-98C3-4A81-84F3-8BBFA8FDD299}"/>
    <dgm:cxn modelId="{7BE6DE3F-A1D0-496D-9583-7323A90F99D4}" type="presOf" srcId="{CED6CC5F-6A80-4BAE-A9F8-62A351AF7865}" destId="{E0B9E765-BC4E-40A9-A7F4-A374949FCF58}" srcOrd="0" destOrd="0" presId="urn:microsoft.com/office/officeart/2005/8/layout/hList1"/>
    <dgm:cxn modelId="{18E27295-5541-4DBC-BE75-382D2ADEAFE5}" srcId="{544570A3-C5A2-4431-A5AC-BA34785587FF}" destId="{DE01A5D8-4CD0-448D-91C1-83771318DBEB}" srcOrd="1" destOrd="0" parTransId="{5B3224EF-0DB6-45C0-8618-CB72EFDFA0C6}" sibTransId="{840703B1-683A-45EC-82B2-28E0B2D929A8}"/>
    <dgm:cxn modelId="{75DE9F3D-6D0E-4DC7-9720-5427D0BD99B0}" srcId="{CED6CC5F-6A80-4BAE-A9F8-62A351AF7865}" destId="{A31B8756-2A41-446A-A73D-A43CA1BF3223}" srcOrd="0" destOrd="0" parTransId="{EE23D94D-349E-4B7C-9FDE-E7908E49899E}" sibTransId="{C3FC5D75-91D9-42F0-9273-27A701218A2C}"/>
    <dgm:cxn modelId="{3F30609D-8855-4719-9F15-AE0963D53C76}" type="presOf" srcId="{8699AF59-9276-4215-A906-44D3130AE4F2}" destId="{681EDC01-6ECD-4F6A-A03B-4771D189F561}" srcOrd="0" destOrd="0" presId="urn:microsoft.com/office/officeart/2005/8/layout/hList1"/>
    <dgm:cxn modelId="{399A7069-5934-42A7-A009-E32AC249D23B}" type="presOf" srcId="{A31B8756-2A41-446A-A73D-A43CA1BF3223}" destId="{DFB68DC5-28D3-4F63-93F7-7B7FB67CFDFE}" srcOrd="0" destOrd="0" presId="urn:microsoft.com/office/officeart/2005/8/layout/hList1"/>
    <dgm:cxn modelId="{853CB292-1B88-4274-BD9F-D9258088AC63}" type="presOf" srcId="{D53EFDF0-0820-4AF5-8BFF-2256EF3DCBB4}" destId="{BE20A56E-CDC7-45C0-BFBB-F2F069C9DA4F}" srcOrd="0" destOrd="0" presId="urn:microsoft.com/office/officeart/2005/8/layout/hList1"/>
    <dgm:cxn modelId="{179FADC1-8578-4731-B731-ECAC4BAE22A6}" srcId="{DE01A5D8-4CD0-448D-91C1-83771318DBEB}" destId="{BEC6692F-16F5-4C58-A02A-42A89705B397}" srcOrd="0" destOrd="0" parTransId="{37306A44-567F-488B-8229-30410CFD87EB}" sibTransId="{08C243C1-3BD5-47D5-B68D-F25B1FBFFBC7}"/>
    <dgm:cxn modelId="{CC9BF0DC-5617-4385-8106-794A606C95B9}" type="presParOf" srcId="{A81153BE-C9BF-4685-93CF-823DD353EEC2}" destId="{7C333185-54C2-4171-85B8-D6ADD4D4AFCF}" srcOrd="0" destOrd="0" presId="urn:microsoft.com/office/officeart/2005/8/layout/hList1"/>
    <dgm:cxn modelId="{F2019EBB-7420-47EA-8CDA-086F3D09CBBA}" type="presParOf" srcId="{7C333185-54C2-4171-85B8-D6ADD4D4AFCF}" destId="{E0B9E765-BC4E-40A9-A7F4-A374949FCF58}" srcOrd="0" destOrd="0" presId="urn:microsoft.com/office/officeart/2005/8/layout/hList1"/>
    <dgm:cxn modelId="{5EFAD053-4370-4EE8-B118-B1688626B118}" type="presParOf" srcId="{7C333185-54C2-4171-85B8-D6ADD4D4AFCF}" destId="{DFB68DC5-28D3-4F63-93F7-7B7FB67CFDFE}" srcOrd="1" destOrd="0" presId="urn:microsoft.com/office/officeart/2005/8/layout/hList1"/>
    <dgm:cxn modelId="{3CAEA794-F2B5-4994-A82B-C5DF05E15C4A}" type="presParOf" srcId="{A81153BE-C9BF-4685-93CF-823DD353EEC2}" destId="{68E6EDA9-C54A-4489-BAA0-741EBC11BE72}" srcOrd="1" destOrd="0" presId="urn:microsoft.com/office/officeart/2005/8/layout/hList1"/>
    <dgm:cxn modelId="{308B094D-A999-4A12-9D01-17DE45899186}" type="presParOf" srcId="{A81153BE-C9BF-4685-93CF-823DD353EEC2}" destId="{517089D3-51F7-4A64-BF24-603454CD5AD8}" srcOrd="2" destOrd="0" presId="urn:microsoft.com/office/officeart/2005/8/layout/hList1"/>
    <dgm:cxn modelId="{452589AB-B871-42EF-933F-032FEC22C830}" type="presParOf" srcId="{517089D3-51F7-4A64-BF24-603454CD5AD8}" destId="{6EE0B0D9-A5FB-4085-BDE1-EF9CE7CB84C8}" srcOrd="0" destOrd="0" presId="urn:microsoft.com/office/officeart/2005/8/layout/hList1"/>
    <dgm:cxn modelId="{4F6EB014-700B-4116-8EA7-406C33B63239}" type="presParOf" srcId="{517089D3-51F7-4A64-BF24-603454CD5AD8}" destId="{2536D95D-A350-4E36-BE4E-56BE6D0991D5}" srcOrd="1" destOrd="0" presId="urn:microsoft.com/office/officeart/2005/8/layout/hList1"/>
    <dgm:cxn modelId="{6DDD08D8-5020-497A-A049-63F601DB86AF}" type="presParOf" srcId="{A81153BE-C9BF-4685-93CF-823DD353EEC2}" destId="{84997466-B3FC-43C9-9923-397CFB067157}" srcOrd="3" destOrd="0" presId="urn:microsoft.com/office/officeart/2005/8/layout/hList1"/>
    <dgm:cxn modelId="{A09DB46D-AA4B-402C-B230-D7CB2F6A9BE4}" type="presParOf" srcId="{A81153BE-C9BF-4685-93CF-823DD353EEC2}" destId="{DE723A5B-87A7-4E1B-887F-3937B704DFAB}" srcOrd="4" destOrd="0" presId="urn:microsoft.com/office/officeart/2005/8/layout/hList1"/>
    <dgm:cxn modelId="{C368BC78-310B-4A07-BF26-81A84C870A61}" type="presParOf" srcId="{DE723A5B-87A7-4E1B-887F-3937B704DFAB}" destId="{681EDC01-6ECD-4F6A-A03B-4771D189F561}" srcOrd="0" destOrd="0" presId="urn:microsoft.com/office/officeart/2005/8/layout/hList1"/>
    <dgm:cxn modelId="{70543096-5D4D-4891-9F69-3763B885B21C}" type="presParOf" srcId="{DE723A5B-87A7-4E1B-887F-3937B704DFAB}" destId="{BE20A56E-CDC7-45C0-BFBB-F2F069C9DA4F}"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49A9B1E3-1B0C-4979-96E7-40D2A70D3438}" type="doc">
      <dgm:prSet loTypeId="urn:microsoft.com/office/officeart/2005/8/layout/lProcess2" loCatId="list" qsTypeId="urn:microsoft.com/office/officeart/2005/8/quickstyle/3d1" qsCatId="3D" csTypeId="urn:microsoft.com/office/officeart/2005/8/colors/accent0_3" csCatId="mainScheme" phldr="1"/>
      <dgm:spPr/>
      <dgm:t>
        <a:bodyPr/>
        <a:lstStyle/>
        <a:p>
          <a:endParaRPr lang="zh-CN" altLang="en-US"/>
        </a:p>
      </dgm:t>
    </dgm:pt>
    <dgm:pt modelId="{D6405C61-8617-47C0-84CD-84B0E595235D}">
      <dgm:prSet phldrT="[文本]"/>
      <dgm:spPr>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90500" prstMaterial="metal">
          <a:bevelT w="88900" h="88900"/>
        </a:sp3d>
      </dgm:spPr>
      <dgm:t>
        <a:bodyPr/>
        <a:lstStyle/>
        <a:p>
          <a:r>
            <a:rPr lang="zh-CN" b="1" dirty="0" smtClean="0">
              <a:effectLst>
                <a:glow rad="101600">
                  <a:schemeClr val="bg1">
                    <a:alpha val="60000"/>
                  </a:schemeClr>
                </a:glow>
              </a:effectLst>
            </a:rPr>
            <a:t>标准工时</a:t>
          </a:r>
          <a:endParaRPr lang="zh-CN" altLang="en-US" b="1" dirty="0">
            <a:effectLst>
              <a:glow rad="101600">
                <a:schemeClr val="bg1">
                  <a:alpha val="60000"/>
                </a:schemeClr>
              </a:glow>
            </a:effectLst>
          </a:endParaRPr>
        </a:p>
      </dgm:t>
    </dgm:pt>
    <dgm:pt modelId="{AD405926-25F0-4FF8-8D64-9638A477908F}" type="parTrans" cxnId="{4F58F30D-6DB5-41AB-95D1-EA85CDCF4097}">
      <dgm:prSet/>
      <dgm:spPr/>
      <dgm:t>
        <a:bodyPr/>
        <a:lstStyle/>
        <a:p>
          <a:endParaRPr lang="zh-CN" altLang="en-US"/>
        </a:p>
      </dgm:t>
    </dgm:pt>
    <dgm:pt modelId="{8D25A761-306C-423B-8911-8FD7A7F2D376}" type="sibTrans" cxnId="{4F58F30D-6DB5-41AB-95D1-EA85CDCF4097}">
      <dgm:prSet/>
      <dgm:spPr/>
      <dgm:t>
        <a:bodyPr/>
        <a:lstStyle/>
        <a:p>
          <a:endParaRPr lang="zh-CN" altLang="en-US"/>
        </a:p>
      </dgm:t>
    </dgm:pt>
    <dgm:pt modelId="{0964A753-65D6-4CA6-B8B5-3EFF3849985D}">
      <dgm:prSet phldrT="[文本]"/>
      <dgm:spPr>
        <a:solidFill>
          <a:schemeClr val="accent5">
            <a:lumMod val="50000"/>
          </a:schemeClr>
        </a:solidFill>
      </dgm:spPr>
      <dgm:t>
        <a:bodyPr/>
        <a:lstStyle/>
        <a:p>
          <a:r>
            <a:rPr lang="zh-CN" dirty="0" smtClean="0"/>
            <a:t>包装人工费用的用量标准是标准工时。</a:t>
          </a:r>
          <a:endParaRPr lang="zh-CN" altLang="en-US" dirty="0"/>
        </a:p>
      </dgm:t>
    </dgm:pt>
    <dgm:pt modelId="{9670326C-605A-418A-8FE3-170B58A97D2D}" type="parTrans" cxnId="{F133A6F8-E638-4465-8A39-2E69AF2154C6}">
      <dgm:prSet/>
      <dgm:spPr/>
      <dgm:t>
        <a:bodyPr/>
        <a:lstStyle/>
        <a:p>
          <a:endParaRPr lang="zh-CN" altLang="en-US"/>
        </a:p>
      </dgm:t>
    </dgm:pt>
    <dgm:pt modelId="{06E75A12-4E23-4269-84FB-A2730B17685F}" type="sibTrans" cxnId="{F133A6F8-E638-4465-8A39-2E69AF2154C6}">
      <dgm:prSet/>
      <dgm:spPr/>
      <dgm:t>
        <a:bodyPr/>
        <a:lstStyle/>
        <a:p>
          <a:endParaRPr lang="zh-CN" altLang="en-US"/>
        </a:p>
      </dgm:t>
    </dgm:pt>
    <dgm:pt modelId="{E20CD1A3-E01E-484A-8920-FC22AACE49AA}">
      <dgm:prSet phldrT="[文本]"/>
      <dgm:spPr>
        <a:solidFill>
          <a:schemeClr val="accent5">
            <a:lumMod val="50000"/>
          </a:schemeClr>
        </a:solidFill>
      </dgm:spPr>
      <dgm:t>
        <a:bodyPr/>
        <a:lstStyle/>
        <a:p>
          <a:r>
            <a:rPr lang="zh-CN" dirty="0" smtClean="0"/>
            <a:t>常用的定额制订方法主要有：经验估工法、统计分析法、类推比较法和技术定额法。</a:t>
          </a:r>
          <a:endParaRPr lang="zh-CN" altLang="en-US" dirty="0"/>
        </a:p>
      </dgm:t>
    </dgm:pt>
    <dgm:pt modelId="{6C6E1591-518A-40F0-97C0-52DE142D7918}" type="parTrans" cxnId="{430E4633-5087-48C6-81EF-F6AC92AF534F}">
      <dgm:prSet/>
      <dgm:spPr/>
      <dgm:t>
        <a:bodyPr/>
        <a:lstStyle/>
        <a:p>
          <a:endParaRPr lang="zh-CN" altLang="en-US"/>
        </a:p>
      </dgm:t>
    </dgm:pt>
    <dgm:pt modelId="{87B9AED0-965C-4EA2-9610-6B93660B6AAC}" type="sibTrans" cxnId="{430E4633-5087-48C6-81EF-F6AC92AF534F}">
      <dgm:prSet/>
      <dgm:spPr/>
      <dgm:t>
        <a:bodyPr/>
        <a:lstStyle/>
        <a:p>
          <a:endParaRPr lang="zh-CN" altLang="en-US"/>
        </a:p>
      </dgm:t>
    </dgm:pt>
    <dgm:pt modelId="{CC49D9E9-83A2-4E1C-B1A7-A2B10B2D03A9}">
      <dgm:prSet phldrT="[文本]"/>
      <dgm:spPr>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90500" prstMaterial="metal">
          <a:bevelT w="88900" h="88900"/>
        </a:sp3d>
      </dgm:spPr>
      <dgm:t>
        <a:bodyPr/>
        <a:lstStyle/>
        <a:p>
          <a:r>
            <a:rPr lang="zh-CN" b="1" dirty="0" smtClean="0">
              <a:effectLst>
                <a:glow rad="101600">
                  <a:schemeClr val="bg1">
                    <a:alpha val="60000"/>
                  </a:schemeClr>
                </a:glow>
              </a:effectLst>
            </a:rPr>
            <a:t>标准工资率</a:t>
          </a:r>
          <a:endParaRPr lang="zh-CN" altLang="en-US" b="1" dirty="0">
            <a:effectLst>
              <a:glow rad="101600">
                <a:schemeClr val="bg1">
                  <a:alpha val="60000"/>
                </a:schemeClr>
              </a:glow>
            </a:effectLst>
          </a:endParaRPr>
        </a:p>
      </dgm:t>
    </dgm:pt>
    <dgm:pt modelId="{9AC2BE3E-A394-490E-88C5-B9E3C45E7A36}" type="parTrans" cxnId="{9D431FC3-872B-4AE7-A0DF-985F83CCADDF}">
      <dgm:prSet/>
      <dgm:spPr/>
      <dgm:t>
        <a:bodyPr/>
        <a:lstStyle/>
        <a:p>
          <a:endParaRPr lang="zh-CN" altLang="en-US"/>
        </a:p>
      </dgm:t>
    </dgm:pt>
    <dgm:pt modelId="{9FDB494D-1804-42B2-B4E9-3FB0E2ADF777}" type="sibTrans" cxnId="{9D431FC3-872B-4AE7-A0DF-985F83CCADDF}">
      <dgm:prSet/>
      <dgm:spPr/>
      <dgm:t>
        <a:bodyPr/>
        <a:lstStyle/>
        <a:p>
          <a:endParaRPr lang="zh-CN" altLang="en-US"/>
        </a:p>
      </dgm:t>
    </dgm:pt>
    <dgm:pt modelId="{4344C726-82ED-47DB-9C1A-AECBF6BF49B6}">
      <dgm:prSet phldrT="[文本]"/>
      <dgm:spPr>
        <a:solidFill>
          <a:schemeClr val="accent5">
            <a:lumMod val="50000"/>
          </a:schemeClr>
        </a:solidFill>
      </dgm:spPr>
      <dgm:t>
        <a:bodyPr/>
        <a:lstStyle/>
        <a:p>
          <a:r>
            <a:rPr lang="zh-CN" dirty="0" smtClean="0"/>
            <a:t>包装人工费用的价格标准是标准工资率。标准工资率是指按单位产品或单位标准工时支付的直接人工的工资。</a:t>
          </a:r>
          <a:endParaRPr lang="zh-CN" altLang="en-US" dirty="0"/>
        </a:p>
      </dgm:t>
    </dgm:pt>
    <dgm:pt modelId="{6642B767-F4E8-4F7F-A0BB-75D665F1704C}" type="parTrans" cxnId="{06BEB5F8-EC3B-4F76-9B53-1083AF5D5B18}">
      <dgm:prSet/>
      <dgm:spPr/>
      <dgm:t>
        <a:bodyPr/>
        <a:lstStyle/>
        <a:p>
          <a:endParaRPr lang="zh-CN" altLang="en-US"/>
        </a:p>
      </dgm:t>
    </dgm:pt>
    <dgm:pt modelId="{42C1A930-F78E-460E-96B2-8CE84AF2F07F}" type="sibTrans" cxnId="{06BEB5F8-EC3B-4F76-9B53-1083AF5D5B18}">
      <dgm:prSet/>
      <dgm:spPr/>
      <dgm:t>
        <a:bodyPr/>
        <a:lstStyle/>
        <a:p>
          <a:endParaRPr lang="zh-CN" altLang="en-US"/>
        </a:p>
      </dgm:t>
    </dgm:pt>
    <dgm:pt modelId="{B08B90D5-E743-4DDC-A85A-FF1D3A35B2EF}">
      <dgm:prSet phldrT="[文本]" phldr="1" custT="1"/>
      <dgm:spPr>
        <a:blipFill rotWithShape="0">
          <a:blip xmlns:r="http://schemas.openxmlformats.org/officeDocument/2006/relationships" r:embed="rId1"/>
          <a:stretch>
            <a:fillRect/>
          </a:stretch>
        </a:blipFill>
        <a:ln>
          <a:solidFill>
            <a:schemeClr val="tx1"/>
          </a:solidFill>
        </a:ln>
        <a:scene3d>
          <a:camera prst="orthographicFront"/>
          <a:lightRig rig="flat" dir="t"/>
        </a:scene3d>
        <a:sp3d prstMaterial="plastic">
          <a:bevelB w="88900" h="31750" prst="angle"/>
        </a:sp3d>
      </dgm:spPr>
      <dgm:t>
        <a:bodyPr/>
        <a:lstStyle/>
        <a:p>
          <a:endParaRPr lang="zh-CN" altLang="en-US" sz="1800" dirty="0"/>
        </a:p>
      </dgm:t>
    </dgm:pt>
    <dgm:pt modelId="{26A9846B-DA08-497C-9DEA-BC07B2EC20E7}" type="parTrans" cxnId="{16ABF6D1-1B0D-4E16-B117-D13A4C84AF76}">
      <dgm:prSet/>
      <dgm:spPr/>
      <dgm:t>
        <a:bodyPr/>
        <a:lstStyle/>
        <a:p>
          <a:endParaRPr lang="zh-CN" altLang="en-US"/>
        </a:p>
      </dgm:t>
    </dgm:pt>
    <dgm:pt modelId="{A92D7E1B-7D8D-48FD-BB28-31BA3C101DAC}" type="sibTrans" cxnId="{16ABF6D1-1B0D-4E16-B117-D13A4C84AF76}">
      <dgm:prSet/>
      <dgm:spPr/>
      <dgm:t>
        <a:bodyPr/>
        <a:lstStyle/>
        <a:p>
          <a:endParaRPr lang="zh-CN" altLang="en-US"/>
        </a:p>
      </dgm:t>
    </dgm:pt>
    <dgm:pt modelId="{EC73FF42-19E9-4089-A324-180C59C1F61C}">
      <dgm:prSet phldrT="[文本]"/>
      <dgm:spPr>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90500" prstMaterial="metal">
          <a:bevelT w="88900" h="88900"/>
        </a:sp3d>
      </dgm:spPr>
      <dgm:t>
        <a:bodyPr/>
        <a:lstStyle/>
        <a:p>
          <a:r>
            <a:rPr lang="zh-CN" b="1" dirty="0" smtClean="0">
              <a:effectLst>
                <a:glow rad="101600">
                  <a:schemeClr val="bg1">
                    <a:alpha val="60000"/>
                  </a:schemeClr>
                </a:glow>
              </a:effectLst>
            </a:rPr>
            <a:t>包装人工费用的标准成本</a:t>
          </a:r>
          <a:endParaRPr lang="zh-CN" altLang="en-US" b="1" dirty="0">
            <a:effectLst>
              <a:glow rad="101600">
                <a:schemeClr val="bg1">
                  <a:alpha val="60000"/>
                </a:schemeClr>
              </a:glow>
            </a:effectLst>
          </a:endParaRPr>
        </a:p>
      </dgm:t>
    </dgm:pt>
    <dgm:pt modelId="{55B3D1BA-B3E8-4DD6-9BC4-F8E2F35DB205}" type="parTrans" cxnId="{3BC2DCF9-9D4B-447B-8F85-B34D29EB06F2}">
      <dgm:prSet/>
      <dgm:spPr/>
      <dgm:t>
        <a:bodyPr/>
        <a:lstStyle/>
        <a:p>
          <a:endParaRPr lang="zh-CN" altLang="en-US"/>
        </a:p>
      </dgm:t>
    </dgm:pt>
    <dgm:pt modelId="{7EB316B8-9F79-41A5-8850-7AB6290D99D1}" type="sibTrans" cxnId="{3BC2DCF9-9D4B-447B-8F85-B34D29EB06F2}">
      <dgm:prSet/>
      <dgm:spPr/>
      <dgm:t>
        <a:bodyPr/>
        <a:lstStyle/>
        <a:p>
          <a:endParaRPr lang="zh-CN" altLang="en-US"/>
        </a:p>
      </dgm:t>
    </dgm:pt>
    <dgm:pt modelId="{9BB9A8FC-3E6D-42E9-89D0-D058BDCFFEEE}">
      <dgm:prSet phldrT="[文本]"/>
      <dgm:spPr>
        <a:solidFill>
          <a:schemeClr val="accent5">
            <a:lumMod val="50000"/>
          </a:schemeClr>
        </a:solidFill>
      </dgm:spPr>
      <dgm:t>
        <a:bodyPr/>
        <a:lstStyle/>
        <a:p>
          <a:r>
            <a:rPr lang="zh-CN" dirty="0" smtClean="0"/>
            <a:t>如果采用计件工资制，包装人工标准成本就是包装单位产品应支付的计件工资额。</a:t>
          </a:r>
          <a:endParaRPr lang="zh-CN" altLang="en-US" dirty="0"/>
        </a:p>
      </dgm:t>
    </dgm:pt>
    <dgm:pt modelId="{9F9823AA-7923-40C0-80C5-7B08981C1AA2}" type="parTrans" cxnId="{E89552DF-2457-4F85-92A1-1394307A21CB}">
      <dgm:prSet/>
      <dgm:spPr/>
      <dgm:t>
        <a:bodyPr/>
        <a:lstStyle/>
        <a:p>
          <a:endParaRPr lang="zh-CN" altLang="en-US"/>
        </a:p>
      </dgm:t>
    </dgm:pt>
    <dgm:pt modelId="{EC213B20-B63A-4348-B2DA-A8CAB3E84409}" type="sibTrans" cxnId="{E89552DF-2457-4F85-92A1-1394307A21CB}">
      <dgm:prSet/>
      <dgm:spPr/>
      <dgm:t>
        <a:bodyPr/>
        <a:lstStyle/>
        <a:p>
          <a:endParaRPr lang="zh-CN" altLang="en-US"/>
        </a:p>
      </dgm:t>
    </dgm:pt>
    <dgm:pt modelId="{EBA75D68-B3BC-476F-B751-7F36E15659A5}">
      <dgm:prSet phldrT="[文本]" phldr="1"/>
      <dgm:spPr>
        <a:blipFill rotWithShape="0">
          <a:blip xmlns:r="http://schemas.openxmlformats.org/officeDocument/2006/relationships" r:embed="rId2"/>
          <a:stretch>
            <a:fillRect/>
          </a:stretch>
        </a:blipFill>
        <a:ln>
          <a:solidFill>
            <a:schemeClr val="tx1"/>
          </a:solidFill>
        </a:ln>
        <a:scene3d>
          <a:camera prst="orthographicFront"/>
          <a:lightRig rig="flat" dir="t"/>
        </a:scene3d>
        <a:sp3d prstMaterial="plastic">
          <a:bevelB w="88900" h="31750" prst="angle"/>
        </a:sp3d>
      </dgm:spPr>
      <dgm:t>
        <a:bodyPr/>
        <a:lstStyle/>
        <a:p>
          <a:endParaRPr lang="zh-CN" altLang="en-US" dirty="0"/>
        </a:p>
      </dgm:t>
    </dgm:pt>
    <dgm:pt modelId="{2837878F-74B1-40F8-A071-725B81855CCB}" type="parTrans" cxnId="{D0F65ACE-D30D-4FB3-848D-FF65E9979FAD}">
      <dgm:prSet/>
      <dgm:spPr/>
      <dgm:t>
        <a:bodyPr/>
        <a:lstStyle/>
        <a:p>
          <a:endParaRPr lang="zh-CN" altLang="en-US"/>
        </a:p>
      </dgm:t>
    </dgm:pt>
    <dgm:pt modelId="{8CDB390E-482F-4CDA-99A4-FB3C883BE146}" type="sibTrans" cxnId="{D0F65ACE-D30D-4FB3-848D-FF65E9979FAD}">
      <dgm:prSet/>
      <dgm:spPr/>
      <dgm:t>
        <a:bodyPr/>
        <a:lstStyle/>
        <a:p>
          <a:endParaRPr lang="zh-CN" altLang="en-US"/>
        </a:p>
      </dgm:t>
    </dgm:pt>
    <dgm:pt modelId="{8A8E5CC6-84CF-4AFD-8D91-DF2013209794}" type="pres">
      <dgm:prSet presAssocID="{49A9B1E3-1B0C-4979-96E7-40D2A70D3438}" presName="theList" presStyleCnt="0">
        <dgm:presLayoutVars>
          <dgm:dir/>
          <dgm:animLvl val="lvl"/>
          <dgm:resizeHandles val="exact"/>
        </dgm:presLayoutVars>
      </dgm:prSet>
      <dgm:spPr/>
      <dgm:t>
        <a:bodyPr/>
        <a:lstStyle/>
        <a:p>
          <a:endParaRPr lang="zh-CN" altLang="en-US"/>
        </a:p>
      </dgm:t>
    </dgm:pt>
    <dgm:pt modelId="{2292EFE0-9765-4619-9F75-A732B7B8B436}" type="pres">
      <dgm:prSet presAssocID="{D6405C61-8617-47C0-84CD-84B0E595235D}" presName="compNode" presStyleCnt="0"/>
      <dgm:spPr/>
    </dgm:pt>
    <dgm:pt modelId="{3ED9F7DC-59E0-4EE0-928D-3970F9589096}" type="pres">
      <dgm:prSet presAssocID="{D6405C61-8617-47C0-84CD-84B0E595235D}" presName="aNode" presStyleLbl="bgShp" presStyleIdx="0" presStyleCnt="3"/>
      <dgm:spPr/>
      <dgm:t>
        <a:bodyPr/>
        <a:lstStyle/>
        <a:p>
          <a:endParaRPr lang="zh-CN" altLang="en-US"/>
        </a:p>
      </dgm:t>
    </dgm:pt>
    <dgm:pt modelId="{AD1A821E-C65D-46E7-BE69-1F34B763273A}" type="pres">
      <dgm:prSet presAssocID="{D6405C61-8617-47C0-84CD-84B0E595235D}" presName="textNode" presStyleLbl="bgShp" presStyleIdx="0" presStyleCnt="3"/>
      <dgm:spPr/>
      <dgm:t>
        <a:bodyPr/>
        <a:lstStyle/>
        <a:p>
          <a:endParaRPr lang="zh-CN" altLang="en-US"/>
        </a:p>
      </dgm:t>
    </dgm:pt>
    <dgm:pt modelId="{94854C9B-3FE8-466C-9779-6BB087254BF2}" type="pres">
      <dgm:prSet presAssocID="{D6405C61-8617-47C0-84CD-84B0E595235D}" presName="compChildNode" presStyleCnt="0"/>
      <dgm:spPr/>
    </dgm:pt>
    <dgm:pt modelId="{79EA6992-04EC-4492-9153-2F69FE262CFB}" type="pres">
      <dgm:prSet presAssocID="{D6405C61-8617-47C0-84CD-84B0E595235D}" presName="theInnerList" presStyleCnt="0"/>
      <dgm:spPr/>
    </dgm:pt>
    <dgm:pt modelId="{B5C72E35-D0BB-484C-8838-4389641C802A}" type="pres">
      <dgm:prSet presAssocID="{0964A753-65D6-4CA6-B8B5-3EFF3849985D}" presName="childNode" presStyleLbl="node1" presStyleIdx="0" presStyleCnt="6">
        <dgm:presLayoutVars>
          <dgm:bulletEnabled val="1"/>
        </dgm:presLayoutVars>
      </dgm:prSet>
      <dgm:spPr/>
      <dgm:t>
        <a:bodyPr/>
        <a:lstStyle/>
        <a:p>
          <a:endParaRPr lang="zh-CN" altLang="en-US"/>
        </a:p>
      </dgm:t>
    </dgm:pt>
    <dgm:pt modelId="{A0C2A8B3-6BFF-4B78-9FFF-2EB15012AB96}" type="pres">
      <dgm:prSet presAssocID="{0964A753-65D6-4CA6-B8B5-3EFF3849985D}" presName="aSpace2" presStyleCnt="0"/>
      <dgm:spPr/>
    </dgm:pt>
    <dgm:pt modelId="{50631703-03B8-4FE2-B2D0-5F0B96BD3774}" type="pres">
      <dgm:prSet presAssocID="{E20CD1A3-E01E-484A-8920-FC22AACE49AA}" presName="childNode" presStyleLbl="node1" presStyleIdx="1" presStyleCnt="6">
        <dgm:presLayoutVars>
          <dgm:bulletEnabled val="1"/>
        </dgm:presLayoutVars>
      </dgm:prSet>
      <dgm:spPr/>
      <dgm:t>
        <a:bodyPr/>
        <a:lstStyle/>
        <a:p>
          <a:endParaRPr lang="zh-CN" altLang="en-US"/>
        </a:p>
      </dgm:t>
    </dgm:pt>
    <dgm:pt modelId="{2B23FBED-1A29-4041-A69C-9E68C9311AF5}" type="pres">
      <dgm:prSet presAssocID="{D6405C61-8617-47C0-84CD-84B0E595235D}" presName="aSpace" presStyleCnt="0"/>
      <dgm:spPr/>
    </dgm:pt>
    <dgm:pt modelId="{9F14E3FF-DA3E-449E-88FC-1AAB84D252F3}" type="pres">
      <dgm:prSet presAssocID="{CC49D9E9-83A2-4E1C-B1A7-A2B10B2D03A9}" presName="compNode" presStyleCnt="0"/>
      <dgm:spPr/>
    </dgm:pt>
    <dgm:pt modelId="{A9F309E3-F705-42ED-B834-B44A251F7A79}" type="pres">
      <dgm:prSet presAssocID="{CC49D9E9-83A2-4E1C-B1A7-A2B10B2D03A9}" presName="aNode" presStyleLbl="bgShp" presStyleIdx="1" presStyleCnt="3"/>
      <dgm:spPr/>
      <dgm:t>
        <a:bodyPr/>
        <a:lstStyle/>
        <a:p>
          <a:endParaRPr lang="zh-CN" altLang="en-US"/>
        </a:p>
      </dgm:t>
    </dgm:pt>
    <dgm:pt modelId="{84A6BA73-AE37-4AB9-B423-774CEE8E21B6}" type="pres">
      <dgm:prSet presAssocID="{CC49D9E9-83A2-4E1C-B1A7-A2B10B2D03A9}" presName="textNode" presStyleLbl="bgShp" presStyleIdx="1" presStyleCnt="3"/>
      <dgm:spPr/>
      <dgm:t>
        <a:bodyPr/>
        <a:lstStyle/>
        <a:p>
          <a:endParaRPr lang="zh-CN" altLang="en-US"/>
        </a:p>
      </dgm:t>
    </dgm:pt>
    <dgm:pt modelId="{8E7E91BD-8C4C-4EFE-8F21-9A1A84DE3BDA}" type="pres">
      <dgm:prSet presAssocID="{CC49D9E9-83A2-4E1C-B1A7-A2B10B2D03A9}" presName="compChildNode" presStyleCnt="0"/>
      <dgm:spPr/>
    </dgm:pt>
    <dgm:pt modelId="{EF1AAB05-CBC1-4812-A003-27CA3C17AB19}" type="pres">
      <dgm:prSet presAssocID="{CC49D9E9-83A2-4E1C-B1A7-A2B10B2D03A9}" presName="theInnerList" presStyleCnt="0"/>
      <dgm:spPr/>
    </dgm:pt>
    <dgm:pt modelId="{CFD58606-F158-4A11-8233-9DBAFDF3E303}" type="pres">
      <dgm:prSet presAssocID="{4344C726-82ED-47DB-9C1A-AECBF6BF49B6}" presName="childNode" presStyleLbl="node1" presStyleIdx="2" presStyleCnt="6">
        <dgm:presLayoutVars>
          <dgm:bulletEnabled val="1"/>
        </dgm:presLayoutVars>
      </dgm:prSet>
      <dgm:spPr/>
      <dgm:t>
        <a:bodyPr/>
        <a:lstStyle/>
        <a:p>
          <a:endParaRPr lang="zh-CN" altLang="en-US"/>
        </a:p>
      </dgm:t>
    </dgm:pt>
    <dgm:pt modelId="{3DE4982F-7A65-4053-9F6A-34C90A75744B}" type="pres">
      <dgm:prSet presAssocID="{4344C726-82ED-47DB-9C1A-AECBF6BF49B6}" presName="aSpace2" presStyleCnt="0"/>
      <dgm:spPr/>
    </dgm:pt>
    <dgm:pt modelId="{EE7F268B-B4DD-438A-B4A6-43BF2CF16887}" type="pres">
      <dgm:prSet presAssocID="{B08B90D5-E743-4DDC-A85A-FF1D3A35B2EF}" presName="childNode" presStyleLbl="node1" presStyleIdx="3" presStyleCnt="6" custScaleX="107878" custScaleY="30570">
        <dgm:presLayoutVars>
          <dgm:bulletEnabled val="1"/>
        </dgm:presLayoutVars>
      </dgm:prSet>
      <dgm:spPr/>
      <dgm:t>
        <a:bodyPr/>
        <a:lstStyle/>
        <a:p>
          <a:endParaRPr lang="zh-CN" altLang="en-US"/>
        </a:p>
      </dgm:t>
    </dgm:pt>
    <dgm:pt modelId="{5DE2D2C8-E532-4814-A537-73B6E8155428}" type="pres">
      <dgm:prSet presAssocID="{CC49D9E9-83A2-4E1C-B1A7-A2B10B2D03A9}" presName="aSpace" presStyleCnt="0"/>
      <dgm:spPr/>
    </dgm:pt>
    <dgm:pt modelId="{CEE43E98-D972-4654-B7EC-95978DC4197C}" type="pres">
      <dgm:prSet presAssocID="{EC73FF42-19E9-4089-A324-180C59C1F61C}" presName="compNode" presStyleCnt="0"/>
      <dgm:spPr/>
    </dgm:pt>
    <dgm:pt modelId="{3C7489CC-99E5-4AA0-B1F2-511EE6DCB511}" type="pres">
      <dgm:prSet presAssocID="{EC73FF42-19E9-4089-A324-180C59C1F61C}" presName="aNode" presStyleLbl="bgShp" presStyleIdx="2" presStyleCnt="3"/>
      <dgm:spPr/>
      <dgm:t>
        <a:bodyPr/>
        <a:lstStyle/>
        <a:p>
          <a:endParaRPr lang="zh-CN" altLang="en-US"/>
        </a:p>
      </dgm:t>
    </dgm:pt>
    <dgm:pt modelId="{7FA34290-294E-4AC9-BDA4-DD72D3D383C5}" type="pres">
      <dgm:prSet presAssocID="{EC73FF42-19E9-4089-A324-180C59C1F61C}" presName="textNode" presStyleLbl="bgShp" presStyleIdx="2" presStyleCnt="3"/>
      <dgm:spPr/>
      <dgm:t>
        <a:bodyPr/>
        <a:lstStyle/>
        <a:p>
          <a:endParaRPr lang="zh-CN" altLang="en-US"/>
        </a:p>
      </dgm:t>
    </dgm:pt>
    <dgm:pt modelId="{1092C456-C5D3-4C2C-9699-5041A1BDC1F1}" type="pres">
      <dgm:prSet presAssocID="{EC73FF42-19E9-4089-A324-180C59C1F61C}" presName="compChildNode" presStyleCnt="0"/>
      <dgm:spPr/>
    </dgm:pt>
    <dgm:pt modelId="{D1C3FA49-9CC9-4591-BA1B-F62D042B9712}" type="pres">
      <dgm:prSet presAssocID="{EC73FF42-19E9-4089-A324-180C59C1F61C}" presName="theInnerList" presStyleCnt="0"/>
      <dgm:spPr/>
    </dgm:pt>
    <dgm:pt modelId="{EDF4A187-30C8-48C0-90F5-7230300A40DB}" type="pres">
      <dgm:prSet presAssocID="{9BB9A8FC-3E6D-42E9-89D0-D058BDCFFEEE}" presName="childNode" presStyleLbl="node1" presStyleIdx="4" presStyleCnt="6">
        <dgm:presLayoutVars>
          <dgm:bulletEnabled val="1"/>
        </dgm:presLayoutVars>
      </dgm:prSet>
      <dgm:spPr/>
      <dgm:t>
        <a:bodyPr/>
        <a:lstStyle/>
        <a:p>
          <a:endParaRPr lang="zh-CN" altLang="en-US"/>
        </a:p>
      </dgm:t>
    </dgm:pt>
    <dgm:pt modelId="{74101ECE-8FA5-4FC4-915E-9BCC36164C6C}" type="pres">
      <dgm:prSet presAssocID="{9BB9A8FC-3E6D-42E9-89D0-D058BDCFFEEE}" presName="aSpace2" presStyleCnt="0"/>
      <dgm:spPr/>
    </dgm:pt>
    <dgm:pt modelId="{6E42DC35-2C85-4748-AF6C-FCF97B431884}" type="pres">
      <dgm:prSet presAssocID="{EBA75D68-B3BC-476F-B751-7F36E15659A5}" presName="childNode" presStyleLbl="node1" presStyleIdx="5" presStyleCnt="6" custScaleY="27114">
        <dgm:presLayoutVars>
          <dgm:bulletEnabled val="1"/>
        </dgm:presLayoutVars>
      </dgm:prSet>
      <dgm:spPr/>
      <dgm:t>
        <a:bodyPr/>
        <a:lstStyle/>
        <a:p>
          <a:endParaRPr lang="zh-CN" altLang="en-US"/>
        </a:p>
      </dgm:t>
    </dgm:pt>
  </dgm:ptLst>
  <dgm:cxnLst>
    <dgm:cxn modelId="{06BEB5F8-EC3B-4F76-9B53-1083AF5D5B18}" srcId="{CC49D9E9-83A2-4E1C-B1A7-A2B10B2D03A9}" destId="{4344C726-82ED-47DB-9C1A-AECBF6BF49B6}" srcOrd="0" destOrd="0" parTransId="{6642B767-F4E8-4F7F-A0BB-75D665F1704C}" sibTransId="{42C1A930-F78E-460E-96B2-8CE84AF2F07F}"/>
    <dgm:cxn modelId="{F133A6F8-E638-4465-8A39-2E69AF2154C6}" srcId="{D6405C61-8617-47C0-84CD-84B0E595235D}" destId="{0964A753-65D6-4CA6-B8B5-3EFF3849985D}" srcOrd="0" destOrd="0" parTransId="{9670326C-605A-418A-8FE3-170B58A97D2D}" sibTransId="{06E75A12-4E23-4269-84FB-A2730B17685F}"/>
    <dgm:cxn modelId="{2C2A29FE-DDDC-480A-86E7-8D1E1DB39883}" type="presOf" srcId="{CC49D9E9-83A2-4E1C-B1A7-A2B10B2D03A9}" destId="{A9F309E3-F705-42ED-B834-B44A251F7A79}" srcOrd="0" destOrd="0" presId="urn:microsoft.com/office/officeart/2005/8/layout/lProcess2"/>
    <dgm:cxn modelId="{16ABF6D1-1B0D-4E16-B117-D13A4C84AF76}" srcId="{CC49D9E9-83A2-4E1C-B1A7-A2B10B2D03A9}" destId="{B08B90D5-E743-4DDC-A85A-FF1D3A35B2EF}" srcOrd="1" destOrd="0" parTransId="{26A9846B-DA08-497C-9DEA-BC07B2EC20E7}" sibTransId="{A92D7E1B-7D8D-48FD-BB28-31BA3C101DAC}"/>
    <dgm:cxn modelId="{3BC2DCF9-9D4B-447B-8F85-B34D29EB06F2}" srcId="{49A9B1E3-1B0C-4979-96E7-40D2A70D3438}" destId="{EC73FF42-19E9-4089-A324-180C59C1F61C}" srcOrd="2" destOrd="0" parTransId="{55B3D1BA-B3E8-4DD6-9BC4-F8E2F35DB205}" sibTransId="{7EB316B8-9F79-41A5-8850-7AB6290D99D1}"/>
    <dgm:cxn modelId="{72641FD8-D437-46D0-A812-E4DEFD30F78B}" type="presOf" srcId="{49A9B1E3-1B0C-4979-96E7-40D2A70D3438}" destId="{8A8E5CC6-84CF-4AFD-8D91-DF2013209794}" srcOrd="0" destOrd="0" presId="urn:microsoft.com/office/officeart/2005/8/layout/lProcess2"/>
    <dgm:cxn modelId="{72952AA5-0F86-485E-8DF7-7B1C2CE02C78}" type="presOf" srcId="{D6405C61-8617-47C0-84CD-84B0E595235D}" destId="{3ED9F7DC-59E0-4EE0-928D-3970F9589096}" srcOrd="0" destOrd="0" presId="urn:microsoft.com/office/officeart/2005/8/layout/lProcess2"/>
    <dgm:cxn modelId="{B8141F67-D7A0-4F6D-BE89-1FA4EEEA218B}" type="presOf" srcId="{E20CD1A3-E01E-484A-8920-FC22AACE49AA}" destId="{50631703-03B8-4FE2-B2D0-5F0B96BD3774}" srcOrd="0" destOrd="0" presId="urn:microsoft.com/office/officeart/2005/8/layout/lProcess2"/>
    <dgm:cxn modelId="{362192B1-0E80-46A9-98D7-76CA9836DB70}" type="presOf" srcId="{CC49D9E9-83A2-4E1C-B1A7-A2B10B2D03A9}" destId="{84A6BA73-AE37-4AB9-B423-774CEE8E21B6}" srcOrd="1" destOrd="0" presId="urn:microsoft.com/office/officeart/2005/8/layout/lProcess2"/>
    <dgm:cxn modelId="{8010EFAD-4DAF-406B-85E8-B785F53A6245}" type="presOf" srcId="{4344C726-82ED-47DB-9C1A-AECBF6BF49B6}" destId="{CFD58606-F158-4A11-8233-9DBAFDF3E303}" srcOrd="0" destOrd="0" presId="urn:microsoft.com/office/officeart/2005/8/layout/lProcess2"/>
    <dgm:cxn modelId="{430E4633-5087-48C6-81EF-F6AC92AF534F}" srcId="{D6405C61-8617-47C0-84CD-84B0E595235D}" destId="{E20CD1A3-E01E-484A-8920-FC22AACE49AA}" srcOrd="1" destOrd="0" parTransId="{6C6E1591-518A-40F0-97C0-52DE142D7918}" sibTransId="{87B9AED0-965C-4EA2-9610-6B93660B6AAC}"/>
    <dgm:cxn modelId="{0AE62481-D6BD-4898-9B7C-086E14DD6208}" type="presOf" srcId="{EC73FF42-19E9-4089-A324-180C59C1F61C}" destId="{7FA34290-294E-4AC9-BDA4-DD72D3D383C5}" srcOrd="1" destOrd="0" presId="urn:microsoft.com/office/officeart/2005/8/layout/lProcess2"/>
    <dgm:cxn modelId="{8942C142-6FC2-446F-81DC-3EE741D4071F}" type="presOf" srcId="{EBA75D68-B3BC-476F-B751-7F36E15659A5}" destId="{6E42DC35-2C85-4748-AF6C-FCF97B431884}" srcOrd="0" destOrd="0" presId="urn:microsoft.com/office/officeart/2005/8/layout/lProcess2"/>
    <dgm:cxn modelId="{C6450B9E-4AAC-48AB-ACBA-178860BDAF07}" type="presOf" srcId="{0964A753-65D6-4CA6-B8B5-3EFF3849985D}" destId="{B5C72E35-D0BB-484C-8838-4389641C802A}" srcOrd="0" destOrd="0" presId="urn:microsoft.com/office/officeart/2005/8/layout/lProcess2"/>
    <dgm:cxn modelId="{9D431FC3-872B-4AE7-A0DF-985F83CCADDF}" srcId="{49A9B1E3-1B0C-4979-96E7-40D2A70D3438}" destId="{CC49D9E9-83A2-4E1C-B1A7-A2B10B2D03A9}" srcOrd="1" destOrd="0" parTransId="{9AC2BE3E-A394-490E-88C5-B9E3C45E7A36}" sibTransId="{9FDB494D-1804-42B2-B4E9-3FB0E2ADF777}"/>
    <dgm:cxn modelId="{4F58F30D-6DB5-41AB-95D1-EA85CDCF4097}" srcId="{49A9B1E3-1B0C-4979-96E7-40D2A70D3438}" destId="{D6405C61-8617-47C0-84CD-84B0E595235D}" srcOrd="0" destOrd="0" parTransId="{AD405926-25F0-4FF8-8D64-9638A477908F}" sibTransId="{8D25A761-306C-423B-8911-8FD7A7F2D376}"/>
    <dgm:cxn modelId="{E89552DF-2457-4F85-92A1-1394307A21CB}" srcId="{EC73FF42-19E9-4089-A324-180C59C1F61C}" destId="{9BB9A8FC-3E6D-42E9-89D0-D058BDCFFEEE}" srcOrd="0" destOrd="0" parTransId="{9F9823AA-7923-40C0-80C5-7B08981C1AA2}" sibTransId="{EC213B20-B63A-4348-B2DA-A8CAB3E84409}"/>
    <dgm:cxn modelId="{216630A5-FAFC-463E-AED8-7DD4ACCD996C}" type="presOf" srcId="{9BB9A8FC-3E6D-42E9-89D0-D058BDCFFEEE}" destId="{EDF4A187-30C8-48C0-90F5-7230300A40DB}" srcOrd="0" destOrd="0" presId="urn:microsoft.com/office/officeart/2005/8/layout/lProcess2"/>
    <dgm:cxn modelId="{D0F65ACE-D30D-4FB3-848D-FF65E9979FAD}" srcId="{EC73FF42-19E9-4089-A324-180C59C1F61C}" destId="{EBA75D68-B3BC-476F-B751-7F36E15659A5}" srcOrd="1" destOrd="0" parTransId="{2837878F-74B1-40F8-A071-725B81855CCB}" sibTransId="{8CDB390E-482F-4CDA-99A4-FB3C883BE146}"/>
    <dgm:cxn modelId="{F984A927-AB17-4104-B566-DD48607EF31C}" type="presOf" srcId="{EC73FF42-19E9-4089-A324-180C59C1F61C}" destId="{3C7489CC-99E5-4AA0-B1F2-511EE6DCB511}" srcOrd="0" destOrd="0" presId="urn:microsoft.com/office/officeart/2005/8/layout/lProcess2"/>
    <dgm:cxn modelId="{B210BCD1-FA5D-4668-89BF-534DE5E1EC4A}" type="presOf" srcId="{D6405C61-8617-47C0-84CD-84B0E595235D}" destId="{AD1A821E-C65D-46E7-BE69-1F34B763273A}" srcOrd="1" destOrd="0" presId="urn:microsoft.com/office/officeart/2005/8/layout/lProcess2"/>
    <dgm:cxn modelId="{FADBABD1-15E7-4288-9B7A-1B192D9FBE90}" type="presOf" srcId="{B08B90D5-E743-4DDC-A85A-FF1D3A35B2EF}" destId="{EE7F268B-B4DD-438A-B4A6-43BF2CF16887}" srcOrd="0" destOrd="0" presId="urn:microsoft.com/office/officeart/2005/8/layout/lProcess2"/>
    <dgm:cxn modelId="{29F1AB98-8A1D-413C-8325-6EC9EB8E71C9}" type="presParOf" srcId="{8A8E5CC6-84CF-4AFD-8D91-DF2013209794}" destId="{2292EFE0-9765-4619-9F75-A732B7B8B436}" srcOrd="0" destOrd="0" presId="urn:microsoft.com/office/officeart/2005/8/layout/lProcess2"/>
    <dgm:cxn modelId="{80DDB470-86E4-423D-A51B-6E8C69C43411}" type="presParOf" srcId="{2292EFE0-9765-4619-9F75-A732B7B8B436}" destId="{3ED9F7DC-59E0-4EE0-928D-3970F9589096}" srcOrd="0" destOrd="0" presId="urn:microsoft.com/office/officeart/2005/8/layout/lProcess2"/>
    <dgm:cxn modelId="{F9305C87-EF2F-454E-B15F-CF4E9E408A03}" type="presParOf" srcId="{2292EFE0-9765-4619-9F75-A732B7B8B436}" destId="{AD1A821E-C65D-46E7-BE69-1F34B763273A}" srcOrd="1" destOrd="0" presId="urn:microsoft.com/office/officeart/2005/8/layout/lProcess2"/>
    <dgm:cxn modelId="{3D82854F-3827-4F46-BDB8-7D0AFAD276F4}" type="presParOf" srcId="{2292EFE0-9765-4619-9F75-A732B7B8B436}" destId="{94854C9B-3FE8-466C-9779-6BB087254BF2}" srcOrd="2" destOrd="0" presId="urn:microsoft.com/office/officeart/2005/8/layout/lProcess2"/>
    <dgm:cxn modelId="{B12EBBDB-C6A3-455C-8130-E3A80252E570}" type="presParOf" srcId="{94854C9B-3FE8-466C-9779-6BB087254BF2}" destId="{79EA6992-04EC-4492-9153-2F69FE262CFB}" srcOrd="0" destOrd="0" presId="urn:microsoft.com/office/officeart/2005/8/layout/lProcess2"/>
    <dgm:cxn modelId="{D018F08A-0012-497C-9D77-4FCB72031F44}" type="presParOf" srcId="{79EA6992-04EC-4492-9153-2F69FE262CFB}" destId="{B5C72E35-D0BB-484C-8838-4389641C802A}" srcOrd="0" destOrd="0" presId="urn:microsoft.com/office/officeart/2005/8/layout/lProcess2"/>
    <dgm:cxn modelId="{E80900F7-6389-4B3A-86D3-B1F5F7793477}" type="presParOf" srcId="{79EA6992-04EC-4492-9153-2F69FE262CFB}" destId="{A0C2A8B3-6BFF-4B78-9FFF-2EB15012AB96}" srcOrd="1" destOrd="0" presId="urn:microsoft.com/office/officeart/2005/8/layout/lProcess2"/>
    <dgm:cxn modelId="{C23E4387-440A-4991-A6E8-A9411BF423DB}" type="presParOf" srcId="{79EA6992-04EC-4492-9153-2F69FE262CFB}" destId="{50631703-03B8-4FE2-B2D0-5F0B96BD3774}" srcOrd="2" destOrd="0" presId="urn:microsoft.com/office/officeart/2005/8/layout/lProcess2"/>
    <dgm:cxn modelId="{B1ED8E11-FD19-4E90-8185-4C17833BC9B6}" type="presParOf" srcId="{8A8E5CC6-84CF-4AFD-8D91-DF2013209794}" destId="{2B23FBED-1A29-4041-A69C-9E68C9311AF5}" srcOrd="1" destOrd="0" presId="urn:microsoft.com/office/officeart/2005/8/layout/lProcess2"/>
    <dgm:cxn modelId="{B48EE0DB-8D69-4743-957B-85A922C221D3}" type="presParOf" srcId="{8A8E5CC6-84CF-4AFD-8D91-DF2013209794}" destId="{9F14E3FF-DA3E-449E-88FC-1AAB84D252F3}" srcOrd="2" destOrd="0" presId="urn:microsoft.com/office/officeart/2005/8/layout/lProcess2"/>
    <dgm:cxn modelId="{BFC29387-1C5A-409A-8B8D-5288CA870238}" type="presParOf" srcId="{9F14E3FF-DA3E-449E-88FC-1AAB84D252F3}" destId="{A9F309E3-F705-42ED-B834-B44A251F7A79}" srcOrd="0" destOrd="0" presId="urn:microsoft.com/office/officeart/2005/8/layout/lProcess2"/>
    <dgm:cxn modelId="{01151489-A43E-4756-899F-98B5ED05D88D}" type="presParOf" srcId="{9F14E3FF-DA3E-449E-88FC-1AAB84D252F3}" destId="{84A6BA73-AE37-4AB9-B423-774CEE8E21B6}" srcOrd="1" destOrd="0" presId="urn:microsoft.com/office/officeart/2005/8/layout/lProcess2"/>
    <dgm:cxn modelId="{EF2A6470-C17C-4C93-9285-BF79C0C89A14}" type="presParOf" srcId="{9F14E3FF-DA3E-449E-88FC-1AAB84D252F3}" destId="{8E7E91BD-8C4C-4EFE-8F21-9A1A84DE3BDA}" srcOrd="2" destOrd="0" presId="urn:microsoft.com/office/officeart/2005/8/layout/lProcess2"/>
    <dgm:cxn modelId="{5FD01D2E-BAF9-4264-889B-821A285FE381}" type="presParOf" srcId="{8E7E91BD-8C4C-4EFE-8F21-9A1A84DE3BDA}" destId="{EF1AAB05-CBC1-4812-A003-27CA3C17AB19}" srcOrd="0" destOrd="0" presId="urn:microsoft.com/office/officeart/2005/8/layout/lProcess2"/>
    <dgm:cxn modelId="{52665331-590E-4D52-8923-2D3A82927176}" type="presParOf" srcId="{EF1AAB05-CBC1-4812-A003-27CA3C17AB19}" destId="{CFD58606-F158-4A11-8233-9DBAFDF3E303}" srcOrd="0" destOrd="0" presId="urn:microsoft.com/office/officeart/2005/8/layout/lProcess2"/>
    <dgm:cxn modelId="{1325A2BA-38B0-40DE-94C7-99B952155A53}" type="presParOf" srcId="{EF1AAB05-CBC1-4812-A003-27CA3C17AB19}" destId="{3DE4982F-7A65-4053-9F6A-34C90A75744B}" srcOrd="1" destOrd="0" presId="urn:microsoft.com/office/officeart/2005/8/layout/lProcess2"/>
    <dgm:cxn modelId="{5C143781-DF61-4298-A71E-141DF328364E}" type="presParOf" srcId="{EF1AAB05-CBC1-4812-A003-27CA3C17AB19}" destId="{EE7F268B-B4DD-438A-B4A6-43BF2CF16887}" srcOrd="2" destOrd="0" presId="urn:microsoft.com/office/officeart/2005/8/layout/lProcess2"/>
    <dgm:cxn modelId="{C548F25F-F3A1-4C5B-BF31-EC12A342EC82}" type="presParOf" srcId="{8A8E5CC6-84CF-4AFD-8D91-DF2013209794}" destId="{5DE2D2C8-E532-4814-A537-73B6E8155428}" srcOrd="3" destOrd="0" presId="urn:microsoft.com/office/officeart/2005/8/layout/lProcess2"/>
    <dgm:cxn modelId="{54810939-CF5D-473B-BEBB-37E5875EFA53}" type="presParOf" srcId="{8A8E5CC6-84CF-4AFD-8D91-DF2013209794}" destId="{CEE43E98-D972-4654-B7EC-95978DC4197C}" srcOrd="4" destOrd="0" presId="urn:microsoft.com/office/officeart/2005/8/layout/lProcess2"/>
    <dgm:cxn modelId="{5D8F0812-BD46-4C52-8BB0-DEE8398CDF5B}" type="presParOf" srcId="{CEE43E98-D972-4654-B7EC-95978DC4197C}" destId="{3C7489CC-99E5-4AA0-B1F2-511EE6DCB511}" srcOrd="0" destOrd="0" presId="urn:microsoft.com/office/officeart/2005/8/layout/lProcess2"/>
    <dgm:cxn modelId="{D197E8B0-4960-48C4-9D0F-8E68B9C7FE22}" type="presParOf" srcId="{CEE43E98-D972-4654-B7EC-95978DC4197C}" destId="{7FA34290-294E-4AC9-BDA4-DD72D3D383C5}" srcOrd="1" destOrd="0" presId="urn:microsoft.com/office/officeart/2005/8/layout/lProcess2"/>
    <dgm:cxn modelId="{F24C9568-DFEF-4325-969D-3323A3128C71}" type="presParOf" srcId="{CEE43E98-D972-4654-B7EC-95978DC4197C}" destId="{1092C456-C5D3-4C2C-9699-5041A1BDC1F1}" srcOrd="2" destOrd="0" presId="urn:microsoft.com/office/officeart/2005/8/layout/lProcess2"/>
    <dgm:cxn modelId="{F1E7C461-720B-4C5A-A0BA-0BBE9EE86F2D}" type="presParOf" srcId="{1092C456-C5D3-4C2C-9699-5041A1BDC1F1}" destId="{D1C3FA49-9CC9-4591-BA1B-F62D042B9712}" srcOrd="0" destOrd="0" presId="urn:microsoft.com/office/officeart/2005/8/layout/lProcess2"/>
    <dgm:cxn modelId="{267C05C0-B0C4-4714-BA70-A9D8C330011C}" type="presParOf" srcId="{D1C3FA49-9CC9-4591-BA1B-F62D042B9712}" destId="{EDF4A187-30C8-48C0-90F5-7230300A40DB}" srcOrd="0" destOrd="0" presId="urn:microsoft.com/office/officeart/2005/8/layout/lProcess2"/>
    <dgm:cxn modelId="{6305DE00-DF39-48B8-B18A-0B2793EE4EE7}" type="presParOf" srcId="{D1C3FA49-9CC9-4591-BA1B-F62D042B9712}" destId="{74101ECE-8FA5-4FC4-915E-9BCC36164C6C}" srcOrd="1" destOrd="0" presId="urn:microsoft.com/office/officeart/2005/8/layout/lProcess2"/>
    <dgm:cxn modelId="{A7DB813D-5D7C-4045-8D90-33C46D7A0C78}" type="presParOf" srcId="{D1C3FA49-9CC9-4591-BA1B-F62D042B9712}" destId="{6E42DC35-2C85-4748-AF6C-FCF97B431884}" srcOrd="2"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D8F349DD-C5C5-4669-BD28-F7F9AB873A4E}"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EC284D58-5E6E-48E9-A5E0-2A4791A7F784}">
      <dgm:prSet phldrT="[文本]"/>
      <dgm:spPr/>
      <dgm:t>
        <a:bodyPr/>
        <a:lstStyle/>
        <a:p>
          <a:r>
            <a:rPr lang="zh-CN" dirty="0" smtClean="0"/>
            <a:t>标准工时</a:t>
          </a:r>
          <a:endParaRPr lang="zh-CN" altLang="en-US" dirty="0"/>
        </a:p>
      </dgm:t>
    </dgm:pt>
    <dgm:pt modelId="{4B3A7114-AC9D-4480-8275-FD2980BC8163}" type="parTrans" cxnId="{7E85D286-0C66-4132-9952-71F06891CAD4}">
      <dgm:prSet/>
      <dgm:spPr/>
      <dgm:t>
        <a:bodyPr/>
        <a:lstStyle/>
        <a:p>
          <a:endParaRPr lang="zh-CN" altLang="en-US"/>
        </a:p>
      </dgm:t>
    </dgm:pt>
    <dgm:pt modelId="{477CF268-6945-488C-A6C1-7FF4B183649F}" type="sibTrans" cxnId="{7E85D286-0C66-4132-9952-71F06891CAD4}">
      <dgm:prSet/>
      <dgm:spPr/>
      <dgm:t>
        <a:bodyPr/>
        <a:lstStyle/>
        <a:p>
          <a:endParaRPr lang="zh-CN" altLang="en-US"/>
        </a:p>
      </dgm:t>
    </dgm:pt>
    <dgm:pt modelId="{7FD4D28E-B11B-40ED-BA49-69D4A13AAFED}">
      <dgm:prSet phldrT="[文本]"/>
      <dgm:spPr>
        <a:solidFill>
          <a:schemeClr val="accent5">
            <a:lumMod val="50000"/>
          </a:schemeClr>
        </a:solidFill>
      </dgm:spPr>
      <dgm:t>
        <a:bodyPr/>
        <a:lstStyle/>
        <a:p>
          <a:pPr algn="l"/>
          <a:r>
            <a:rPr lang="zh-CN" b="1" dirty="0" smtClean="0"/>
            <a:t>包装机械费用的用量标准是标准工时。由于包装机械是由人来操控和配合的，所以包装机械费用的标准工时可按包装单位产品所需人工标准工时来制定。</a:t>
          </a:r>
          <a:endParaRPr lang="zh-CN" altLang="en-US" b="1" dirty="0"/>
        </a:p>
      </dgm:t>
    </dgm:pt>
    <dgm:pt modelId="{DCEA7DBF-CFCF-45D7-97E9-E3084D93D18F}" type="parTrans" cxnId="{E7480137-73E7-4776-A12E-500F0D34E309}">
      <dgm:prSet/>
      <dgm:spPr/>
      <dgm:t>
        <a:bodyPr/>
        <a:lstStyle/>
        <a:p>
          <a:endParaRPr lang="zh-CN" altLang="en-US"/>
        </a:p>
      </dgm:t>
    </dgm:pt>
    <dgm:pt modelId="{9E798596-F60A-4751-A63E-E73610A5A33F}" type="sibTrans" cxnId="{E7480137-73E7-4776-A12E-500F0D34E309}">
      <dgm:prSet/>
      <dgm:spPr/>
      <dgm:t>
        <a:bodyPr/>
        <a:lstStyle/>
        <a:p>
          <a:endParaRPr lang="zh-CN" altLang="en-US"/>
        </a:p>
      </dgm:t>
    </dgm:pt>
    <dgm:pt modelId="{86BB61FB-6FCA-4154-BB6D-DB35336EE18A}">
      <dgm:prSet phldrT="[文本]"/>
      <dgm:spPr/>
      <dgm:t>
        <a:bodyPr/>
        <a:lstStyle/>
        <a:p>
          <a:r>
            <a:rPr lang="zh-CN" dirty="0" smtClean="0"/>
            <a:t>机械费用标准分配率</a:t>
          </a:r>
          <a:endParaRPr lang="zh-CN" altLang="en-US" dirty="0"/>
        </a:p>
      </dgm:t>
    </dgm:pt>
    <dgm:pt modelId="{119CD0E3-DB14-4719-A48F-1BEA42B78D03}" type="parTrans" cxnId="{2D705150-8689-4775-AC33-C560F6A19F27}">
      <dgm:prSet/>
      <dgm:spPr/>
      <dgm:t>
        <a:bodyPr/>
        <a:lstStyle/>
        <a:p>
          <a:endParaRPr lang="zh-CN" altLang="en-US"/>
        </a:p>
      </dgm:t>
    </dgm:pt>
    <dgm:pt modelId="{785AAD94-D7DF-4DCC-9F4F-AE92CECEA32A}" type="sibTrans" cxnId="{2D705150-8689-4775-AC33-C560F6A19F27}">
      <dgm:prSet/>
      <dgm:spPr/>
      <dgm:t>
        <a:bodyPr/>
        <a:lstStyle/>
        <a:p>
          <a:endParaRPr lang="zh-CN" altLang="en-US"/>
        </a:p>
      </dgm:t>
    </dgm:pt>
    <dgm:pt modelId="{D453CFEE-5636-489F-A13B-AA4D7CB1A41F}">
      <dgm:prSet phldrT="[文本]"/>
      <dgm:spPr>
        <a:solidFill>
          <a:schemeClr val="accent5">
            <a:lumMod val="50000"/>
          </a:schemeClr>
        </a:solidFill>
      </dgm:spPr>
      <dgm:t>
        <a:bodyPr/>
        <a:lstStyle/>
        <a:p>
          <a:pPr algn="l"/>
          <a:r>
            <a:rPr lang="zh-CN" b="1" dirty="0" smtClean="0"/>
            <a:t>包装机械费用的价格标准是机械费用标准分配率。机械费用标准分配率是根据事先制定的包装机械预算费用和人工工时标准预算总量计算的。</a:t>
          </a:r>
          <a:endParaRPr lang="zh-CN" altLang="en-US" b="1" dirty="0"/>
        </a:p>
      </dgm:t>
    </dgm:pt>
    <dgm:pt modelId="{525F872A-38B2-44A3-AC53-FA9AAC4B133C}" type="parTrans" cxnId="{4173F7AB-439B-44B6-96F8-5F121CC5E077}">
      <dgm:prSet/>
      <dgm:spPr/>
      <dgm:t>
        <a:bodyPr/>
        <a:lstStyle/>
        <a:p>
          <a:endParaRPr lang="zh-CN" altLang="en-US"/>
        </a:p>
      </dgm:t>
    </dgm:pt>
    <dgm:pt modelId="{F329028E-D586-483A-A1E4-6919F8073545}" type="sibTrans" cxnId="{4173F7AB-439B-44B6-96F8-5F121CC5E077}">
      <dgm:prSet/>
      <dgm:spPr/>
      <dgm:t>
        <a:bodyPr/>
        <a:lstStyle/>
        <a:p>
          <a:endParaRPr lang="zh-CN" altLang="en-US"/>
        </a:p>
      </dgm:t>
    </dgm:pt>
    <dgm:pt modelId="{520A2C74-B9CE-47AB-A7CE-32A8448E271D}">
      <dgm:prSet phldrT="[文本]"/>
      <dgm:spPr/>
      <dgm:t>
        <a:bodyPr/>
        <a:lstStyle/>
        <a:p>
          <a:r>
            <a:rPr lang="zh-CN" dirty="0" smtClean="0"/>
            <a:t>包装机械费用的标准成本</a:t>
          </a:r>
          <a:endParaRPr lang="zh-CN" altLang="en-US" dirty="0"/>
        </a:p>
      </dgm:t>
    </dgm:pt>
    <dgm:pt modelId="{B9E6A4AD-81DD-4D8E-9435-81CE276C7EA9}" type="parTrans" cxnId="{90264ABE-1FA2-4304-9EE6-1824C81BEE82}">
      <dgm:prSet/>
      <dgm:spPr/>
      <dgm:t>
        <a:bodyPr/>
        <a:lstStyle/>
        <a:p>
          <a:endParaRPr lang="zh-CN" altLang="en-US"/>
        </a:p>
      </dgm:t>
    </dgm:pt>
    <dgm:pt modelId="{7401508A-D2C9-400B-A81B-AD3179F374E4}" type="sibTrans" cxnId="{90264ABE-1FA2-4304-9EE6-1824C81BEE82}">
      <dgm:prSet/>
      <dgm:spPr/>
      <dgm:t>
        <a:bodyPr/>
        <a:lstStyle/>
        <a:p>
          <a:endParaRPr lang="zh-CN" altLang="en-US"/>
        </a:p>
      </dgm:t>
    </dgm:pt>
    <dgm:pt modelId="{76218B85-5C34-4F89-9357-32332A6EBCF8}">
      <dgm:prSet phldrT="[文本]"/>
      <dgm:spPr>
        <a:solidFill>
          <a:schemeClr val="accent5">
            <a:lumMod val="50000"/>
          </a:schemeClr>
        </a:solidFill>
      </dgm:spPr>
      <dgm:t>
        <a:bodyPr/>
        <a:lstStyle/>
        <a:p>
          <a:pPr algn="l"/>
          <a:r>
            <a:rPr lang="zh-CN" b="1" dirty="0" smtClean="0"/>
            <a:t>包装机械费用的标准成本是包装单位产品所需的标准工时与机械费用标准分配率的乘积</a:t>
          </a:r>
          <a:endParaRPr lang="zh-CN" altLang="en-US" b="1" dirty="0"/>
        </a:p>
      </dgm:t>
    </dgm:pt>
    <dgm:pt modelId="{9411D314-C3A0-4C32-8EE8-E2E71643BDB0}" type="parTrans" cxnId="{3176EF18-BD1F-4408-A196-C464E6F20A00}">
      <dgm:prSet/>
      <dgm:spPr/>
      <dgm:t>
        <a:bodyPr/>
        <a:lstStyle/>
        <a:p>
          <a:endParaRPr lang="zh-CN" altLang="en-US"/>
        </a:p>
      </dgm:t>
    </dgm:pt>
    <dgm:pt modelId="{F2BD4F78-34EC-47DB-A981-2DE509C2565E}" type="sibTrans" cxnId="{3176EF18-BD1F-4408-A196-C464E6F20A00}">
      <dgm:prSet/>
      <dgm:spPr/>
      <dgm:t>
        <a:bodyPr/>
        <a:lstStyle/>
        <a:p>
          <a:endParaRPr lang="zh-CN" altLang="en-US"/>
        </a:p>
      </dgm:t>
    </dgm:pt>
    <dgm:pt modelId="{8A9CEF0F-4D05-48CB-8431-C1F788CFF876}" type="pres">
      <dgm:prSet presAssocID="{D8F349DD-C5C5-4669-BD28-F7F9AB873A4E}" presName="theList" presStyleCnt="0">
        <dgm:presLayoutVars>
          <dgm:dir/>
          <dgm:animLvl val="lvl"/>
          <dgm:resizeHandles val="exact"/>
        </dgm:presLayoutVars>
      </dgm:prSet>
      <dgm:spPr/>
      <dgm:t>
        <a:bodyPr/>
        <a:lstStyle/>
        <a:p>
          <a:endParaRPr lang="zh-CN" altLang="en-US"/>
        </a:p>
      </dgm:t>
    </dgm:pt>
    <dgm:pt modelId="{FBFD14BD-535E-4FAD-AF86-9D098F96F78B}" type="pres">
      <dgm:prSet presAssocID="{EC284D58-5E6E-48E9-A5E0-2A4791A7F784}" presName="compNode" presStyleCnt="0"/>
      <dgm:spPr/>
    </dgm:pt>
    <dgm:pt modelId="{5D71F37E-E1D2-4EB5-A1B2-374507649CF2}" type="pres">
      <dgm:prSet presAssocID="{EC284D58-5E6E-48E9-A5E0-2A4791A7F784}" presName="aNode" presStyleLbl="bgShp" presStyleIdx="0" presStyleCnt="3"/>
      <dgm:spPr/>
      <dgm:t>
        <a:bodyPr/>
        <a:lstStyle/>
        <a:p>
          <a:endParaRPr lang="zh-CN" altLang="en-US"/>
        </a:p>
      </dgm:t>
    </dgm:pt>
    <dgm:pt modelId="{76D382DC-6657-46F5-BBB4-CB1DFA364F5B}" type="pres">
      <dgm:prSet presAssocID="{EC284D58-5E6E-48E9-A5E0-2A4791A7F784}" presName="textNode" presStyleLbl="bgShp" presStyleIdx="0" presStyleCnt="3"/>
      <dgm:spPr/>
      <dgm:t>
        <a:bodyPr/>
        <a:lstStyle/>
        <a:p>
          <a:endParaRPr lang="zh-CN" altLang="en-US"/>
        </a:p>
      </dgm:t>
    </dgm:pt>
    <dgm:pt modelId="{1F0CCEE3-2FA8-4397-BFA1-B5EEC34FD927}" type="pres">
      <dgm:prSet presAssocID="{EC284D58-5E6E-48E9-A5E0-2A4791A7F784}" presName="compChildNode" presStyleCnt="0"/>
      <dgm:spPr/>
    </dgm:pt>
    <dgm:pt modelId="{1E5101B4-0DD2-47B8-8BBB-03173105433C}" type="pres">
      <dgm:prSet presAssocID="{EC284D58-5E6E-48E9-A5E0-2A4791A7F784}" presName="theInnerList" presStyleCnt="0"/>
      <dgm:spPr/>
    </dgm:pt>
    <dgm:pt modelId="{AEF82B15-D208-49CB-B90B-1AA5401BC9B4}" type="pres">
      <dgm:prSet presAssocID="{7FD4D28E-B11B-40ED-BA49-69D4A13AAFED}" presName="childNode" presStyleLbl="node1" presStyleIdx="0" presStyleCnt="3">
        <dgm:presLayoutVars>
          <dgm:bulletEnabled val="1"/>
        </dgm:presLayoutVars>
      </dgm:prSet>
      <dgm:spPr/>
      <dgm:t>
        <a:bodyPr/>
        <a:lstStyle/>
        <a:p>
          <a:endParaRPr lang="zh-CN" altLang="en-US"/>
        </a:p>
      </dgm:t>
    </dgm:pt>
    <dgm:pt modelId="{067644C2-244E-47A5-92C6-E0A107F479ED}" type="pres">
      <dgm:prSet presAssocID="{EC284D58-5E6E-48E9-A5E0-2A4791A7F784}" presName="aSpace" presStyleCnt="0"/>
      <dgm:spPr/>
    </dgm:pt>
    <dgm:pt modelId="{0BA279F2-A2A8-433A-A502-2A4DCE461A77}" type="pres">
      <dgm:prSet presAssocID="{86BB61FB-6FCA-4154-BB6D-DB35336EE18A}" presName="compNode" presStyleCnt="0"/>
      <dgm:spPr/>
    </dgm:pt>
    <dgm:pt modelId="{A29D6BB5-5B66-47E7-BEBC-5FC18A41777F}" type="pres">
      <dgm:prSet presAssocID="{86BB61FB-6FCA-4154-BB6D-DB35336EE18A}" presName="aNode" presStyleLbl="bgShp" presStyleIdx="1" presStyleCnt="3"/>
      <dgm:spPr/>
      <dgm:t>
        <a:bodyPr/>
        <a:lstStyle/>
        <a:p>
          <a:endParaRPr lang="zh-CN" altLang="en-US"/>
        </a:p>
      </dgm:t>
    </dgm:pt>
    <dgm:pt modelId="{8203A453-EE89-4843-A71A-B833BAF9650B}" type="pres">
      <dgm:prSet presAssocID="{86BB61FB-6FCA-4154-BB6D-DB35336EE18A}" presName="textNode" presStyleLbl="bgShp" presStyleIdx="1" presStyleCnt="3"/>
      <dgm:spPr/>
      <dgm:t>
        <a:bodyPr/>
        <a:lstStyle/>
        <a:p>
          <a:endParaRPr lang="zh-CN" altLang="en-US"/>
        </a:p>
      </dgm:t>
    </dgm:pt>
    <dgm:pt modelId="{F64176A1-12DE-44F7-A634-0B8CBCA87941}" type="pres">
      <dgm:prSet presAssocID="{86BB61FB-6FCA-4154-BB6D-DB35336EE18A}" presName="compChildNode" presStyleCnt="0"/>
      <dgm:spPr/>
    </dgm:pt>
    <dgm:pt modelId="{E47B246D-8F47-44EC-85C2-CABAEDD02D59}" type="pres">
      <dgm:prSet presAssocID="{86BB61FB-6FCA-4154-BB6D-DB35336EE18A}" presName="theInnerList" presStyleCnt="0"/>
      <dgm:spPr/>
    </dgm:pt>
    <dgm:pt modelId="{B9403A76-7C7D-4816-9E7B-4BE39BD184C2}" type="pres">
      <dgm:prSet presAssocID="{D453CFEE-5636-489F-A13B-AA4D7CB1A41F}" presName="childNode" presStyleLbl="node1" presStyleIdx="1" presStyleCnt="3">
        <dgm:presLayoutVars>
          <dgm:bulletEnabled val="1"/>
        </dgm:presLayoutVars>
      </dgm:prSet>
      <dgm:spPr/>
      <dgm:t>
        <a:bodyPr/>
        <a:lstStyle/>
        <a:p>
          <a:endParaRPr lang="zh-CN" altLang="en-US"/>
        </a:p>
      </dgm:t>
    </dgm:pt>
    <dgm:pt modelId="{3C9E575A-C07D-4697-944A-DEE852493D77}" type="pres">
      <dgm:prSet presAssocID="{86BB61FB-6FCA-4154-BB6D-DB35336EE18A}" presName="aSpace" presStyleCnt="0"/>
      <dgm:spPr/>
    </dgm:pt>
    <dgm:pt modelId="{88832115-EE0F-4F0D-8FED-0B1DA4F9513A}" type="pres">
      <dgm:prSet presAssocID="{520A2C74-B9CE-47AB-A7CE-32A8448E271D}" presName="compNode" presStyleCnt="0"/>
      <dgm:spPr/>
    </dgm:pt>
    <dgm:pt modelId="{52A577F6-4C43-49BF-9E14-860993EF06F3}" type="pres">
      <dgm:prSet presAssocID="{520A2C74-B9CE-47AB-A7CE-32A8448E271D}" presName="aNode" presStyleLbl="bgShp" presStyleIdx="2" presStyleCnt="3"/>
      <dgm:spPr/>
      <dgm:t>
        <a:bodyPr/>
        <a:lstStyle/>
        <a:p>
          <a:endParaRPr lang="zh-CN" altLang="en-US"/>
        </a:p>
      </dgm:t>
    </dgm:pt>
    <dgm:pt modelId="{E7887A16-543B-4021-9389-C7B159C1FCBF}" type="pres">
      <dgm:prSet presAssocID="{520A2C74-B9CE-47AB-A7CE-32A8448E271D}" presName="textNode" presStyleLbl="bgShp" presStyleIdx="2" presStyleCnt="3"/>
      <dgm:spPr/>
      <dgm:t>
        <a:bodyPr/>
        <a:lstStyle/>
        <a:p>
          <a:endParaRPr lang="zh-CN" altLang="en-US"/>
        </a:p>
      </dgm:t>
    </dgm:pt>
    <dgm:pt modelId="{E1A37103-61AD-406C-87AB-E37812A7F1CF}" type="pres">
      <dgm:prSet presAssocID="{520A2C74-B9CE-47AB-A7CE-32A8448E271D}" presName="compChildNode" presStyleCnt="0"/>
      <dgm:spPr/>
    </dgm:pt>
    <dgm:pt modelId="{84E43BBD-7F33-46F6-8F06-B841FBDEB307}" type="pres">
      <dgm:prSet presAssocID="{520A2C74-B9CE-47AB-A7CE-32A8448E271D}" presName="theInnerList" presStyleCnt="0"/>
      <dgm:spPr/>
    </dgm:pt>
    <dgm:pt modelId="{0917C582-ECE2-4C10-8C26-BB5247ACC70D}" type="pres">
      <dgm:prSet presAssocID="{76218B85-5C34-4F89-9357-32332A6EBCF8}" presName="childNode" presStyleLbl="node1" presStyleIdx="2" presStyleCnt="3">
        <dgm:presLayoutVars>
          <dgm:bulletEnabled val="1"/>
        </dgm:presLayoutVars>
      </dgm:prSet>
      <dgm:spPr/>
      <dgm:t>
        <a:bodyPr/>
        <a:lstStyle/>
        <a:p>
          <a:endParaRPr lang="zh-CN" altLang="en-US"/>
        </a:p>
      </dgm:t>
    </dgm:pt>
  </dgm:ptLst>
  <dgm:cxnLst>
    <dgm:cxn modelId="{7B3503B4-7B43-46F0-9ECC-C47C88D20AA7}" type="presOf" srcId="{D8F349DD-C5C5-4669-BD28-F7F9AB873A4E}" destId="{8A9CEF0F-4D05-48CB-8431-C1F788CFF876}" srcOrd="0" destOrd="0" presId="urn:microsoft.com/office/officeart/2005/8/layout/lProcess2"/>
    <dgm:cxn modelId="{4173F7AB-439B-44B6-96F8-5F121CC5E077}" srcId="{86BB61FB-6FCA-4154-BB6D-DB35336EE18A}" destId="{D453CFEE-5636-489F-A13B-AA4D7CB1A41F}" srcOrd="0" destOrd="0" parTransId="{525F872A-38B2-44A3-AC53-FA9AAC4B133C}" sibTransId="{F329028E-D586-483A-A1E4-6919F8073545}"/>
    <dgm:cxn modelId="{2D705150-8689-4775-AC33-C560F6A19F27}" srcId="{D8F349DD-C5C5-4669-BD28-F7F9AB873A4E}" destId="{86BB61FB-6FCA-4154-BB6D-DB35336EE18A}" srcOrd="1" destOrd="0" parTransId="{119CD0E3-DB14-4719-A48F-1BEA42B78D03}" sibTransId="{785AAD94-D7DF-4DCC-9F4F-AE92CECEA32A}"/>
    <dgm:cxn modelId="{7E85D286-0C66-4132-9952-71F06891CAD4}" srcId="{D8F349DD-C5C5-4669-BD28-F7F9AB873A4E}" destId="{EC284D58-5E6E-48E9-A5E0-2A4791A7F784}" srcOrd="0" destOrd="0" parTransId="{4B3A7114-AC9D-4480-8275-FD2980BC8163}" sibTransId="{477CF268-6945-488C-A6C1-7FF4B183649F}"/>
    <dgm:cxn modelId="{3176EF18-BD1F-4408-A196-C464E6F20A00}" srcId="{520A2C74-B9CE-47AB-A7CE-32A8448E271D}" destId="{76218B85-5C34-4F89-9357-32332A6EBCF8}" srcOrd="0" destOrd="0" parTransId="{9411D314-C3A0-4C32-8EE8-E2E71643BDB0}" sibTransId="{F2BD4F78-34EC-47DB-A981-2DE509C2565E}"/>
    <dgm:cxn modelId="{5E075991-5EEE-4ACB-862F-93470454CA00}" type="presOf" srcId="{EC284D58-5E6E-48E9-A5E0-2A4791A7F784}" destId="{76D382DC-6657-46F5-BBB4-CB1DFA364F5B}" srcOrd="1" destOrd="0" presId="urn:microsoft.com/office/officeart/2005/8/layout/lProcess2"/>
    <dgm:cxn modelId="{79336C33-CE36-4CD2-AEA1-81EAA6A09782}" type="presOf" srcId="{86BB61FB-6FCA-4154-BB6D-DB35336EE18A}" destId="{8203A453-EE89-4843-A71A-B833BAF9650B}" srcOrd="1" destOrd="0" presId="urn:microsoft.com/office/officeart/2005/8/layout/lProcess2"/>
    <dgm:cxn modelId="{A4E61215-5E4F-48C5-9EE7-EFCCA163037A}" type="presOf" srcId="{7FD4D28E-B11B-40ED-BA49-69D4A13AAFED}" destId="{AEF82B15-D208-49CB-B90B-1AA5401BC9B4}" srcOrd="0" destOrd="0" presId="urn:microsoft.com/office/officeart/2005/8/layout/lProcess2"/>
    <dgm:cxn modelId="{3B823659-D3BE-4E99-B670-74806E8B0D0C}" type="presOf" srcId="{D453CFEE-5636-489F-A13B-AA4D7CB1A41F}" destId="{B9403A76-7C7D-4816-9E7B-4BE39BD184C2}" srcOrd="0" destOrd="0" presId="urn:microsoft.com/office/officeart/2005/8/layout/lProcess2"/>
    <dgm:cxn modelId="{C57860C8-8E29-472A-B52B-A2541233678D}" type="presOf" srcId="{520A2C74-B9CE-47AB-A7CE-32A8448E271D}" destId="{E7887A16-543B-4021-9389-C7B159C1FCBF}" srcOrd="1" destOrd="0" presId="urn:microsoft.com/office/officeart/2005/8/layout/lProcess2"/>
    <dgm:cxn modelId="{90264ABE-1FA2-4304-9EE6-1824C81BEE82}" srcId="{D8F349DD-C5C5-4669-BD28-F7F9AB873A4E}" destId="{520A2C74-B9CE-47AB-A7CE-32A8448E271D}" srcOrd="2" destOrd="0" parTransId="{B9E6A4AD-81DD-4D8E-9435-81CE276C7EA9}" sibTransId="{7401508A-D2C9-400B-A81B-AD3179F374E4}"/>
    <dgm:cxn modelId="{B5E4EB88-BA69-49C0-8749-7CFFC536AC3C}" type="presOf" srcId="{EC284D58-5E6E-48E9-A5E0-2A4791A7F784}" destId="{5D71F37E-E1D2-4EB5-A1B2-374507649CF2}" srcOrd="0" destOrd="0" presId="urn:microsoft.com/office/officeart/2005/8/layout/lProcess2"/>
    <dgm:cxn modelId="{35363B94-7A62-40A3-B9B1-8F42146CD3CA}" type="presOf" srcId="{86BB61FB-6FCA-4154-BB6D-DB35336EE18A}" destId="{A29D6BB5-5B66-47E7-BEBC-5FC18A41777F}" srcOrd="0" destOrd="0" presId="urn:microsoft.com/office/officeart/2005/8/layout/lProcess2"/>
    <dgm:cxn modelId="{6971AACF-31A9-4647-9354-DEDED2FF63C7}" type="presOf" srcId="{520A2C74-B9CE-47AB-A7CE-32A8448E271D}" destId="{52A577F6-4C43-49BF-9E14-860993EF06F3}" srcOrd="0" destOrd="0" presId="urn:microsoft.com/office/officeart/2005/8/layout/lProcess2"/>
    <dgm:cxn modelId="{34027BDE-4C2D-431A-9813-DF0AA5FA0A90}" type="presOf" srcId="{76218B85-5C34-4F89-9357-32332A6EBCF8}" destId="{0917C582-ECE2-4C10-8C26-BB5247ACC70D}" srcOrd="0" destOrd="0" presId="urn:microsoft.com/office/officeart/2005/8/layout/lProcess2"/>
    <dgm:cxn modelId="{E7480137-73E7-4776-A12E-500F0D34E309}" srcId="{EC284D58-5E6E-48E9-A5E0-2A4791A7F784}" destId="{7FD4D28E-B11B-40ED-BA49-69D4A13AAFED}" srcOrd="0" destOrd="0" parTransId="{DCEA7DBF-CFCF-45D7-97E9-E3084D93D18F}" sibTransId="{9E798596-F60A-4751-A63E-E73610A5A33F}"/>
    <dgm:cxn modelId="{0AA6C905-26FC-49CC-BDF0-701AE0680857}" type="presParOf" srcId="{8A9CEF0F-4D05-48CB-8431-C1F788CFF876}" destId="{FBFD14BD-535E-4FAD-AF86-9D098F96F78B}" srcOrd="0" destOrd="0" presId="urn:microsoft.com/office/officeart/2005/8/layout/lProcess2"/>
    <dgm:cxn modelId="{ADAF3ECC-9093-43D9-82F2-E39E909E6685}" type="presParOf" srcId="{FBFD14BD-535E-4FAD-AF86-9D098F96F78B}" destId="{5D71F37E-E1D2-4EB5-A1B2-374507649CF2}" srcOrd="0" destOrd="0" presId="urn:microsoft.com/office/officeart/2005/8/layout/lProcess2"/>
    <dgm:cxn modelId="{AAAF2CD8-4C88-416A-AA99-D7F2CA7D824E}" type="presParOf" srcId="{FBFD14BD-535E-4FAD-AF86-9D098F96F78B}" destId="{76D382DC-6657-46F5-BBB4-CB1DFA364F5B}" srcOrd="1" destOrd="0" presId="urn:microsoft.com/office/officeart/2005/8/layout/lProcess2"/>
    <dgm:cxn modelId="{AC5E9D42-F855-479E-A471-B1C6BA831074}" type="presParOf" srcId="{FBFD14BD-535E-4FAD-AF86-9D098F96F78B}" destId="{1F0CCEE3-2FA8-4397-BFA1-B5EEC34FD927}" srcOrd="2" destOrd="0" presId="urn:microsoft.com/office/officeart/2005/8/layout/lProcess2"/>
    <dgm:cxn modelId="{362FEA46-3A9B-4D19-9EF1-9491EAA93957}" type="presParOf" srcId="{1F0CCEE3-2FA8-4397-BFA1-B5EEC34FD927}" destId="{1E5101B4-0DD2-47B8-8BBB-03173105433C}" srcOrd="0" destOrd="0" presId="urn:microsoft.com/office/officeart/2005/8/layout/lProcess2"/>
    <dgm:cxn modelId="{2E4BD830-7956-4392-A059-535ED878D74C}" type="presParOf" srcId="{1E5101B4-0DD2-47B8-8BBB-03173105433C}" destId="{AEF82B15-D208-49CB-B90B-1AA5401BC9B4}" srcOrd="0" destOrd="0" presId="urn:microsoft.com/office/officeart/2005/8/layout/lProcess2"/>
    <dgm:cxn modelId="{085A830F-2376-4463-B90F-FF2A1DCF1EFA}" type="presParOf" srcId="{8A9CEF0F-4D05-48CB-8431-C1F788CFF876}" destId="{067644C2-244E-47A5-92C6-E0A107F479ED}" srcOrd="1" destOrd="0" presId="urn:microsoft.com/office/officeart/2005/8/layout/lProcess2"/>
    <dgm:cxn modelId="{B9006711-FFF5-4530-B2DA-0F8D7228F767}" type="presParOf" srcId="{8A9CEF0F-4D05-48CB-8431-C1F788CFF876}" destId="{0BA279F2-A2A8-433A-A502-2A4DCE461A77}" srcOrd="2" destOrd="0" presId="urn:microsoft.com/office/officeart/2005/8/layout/lProcess2"/>
    <dgm:cxn modelId="{43C5D13A-B104-40D4-B204-2F5D5B7A101A}" type="presParOf" srcId="{0BA279F2-A2A8-433A-A502-2A4DCE461A77}" destId="{A29D6BB5-5B66-47E7-BEBC-5FC18A41777F}" srcOrd="0" destOrd="0" presId="urn:microsoft.com/office/officeart/2005/8/layout/lProcess2"/>
    <dgm:cxn modelId="{DD6C92FD-5FB9-4D76-BDEA-561553303E36}" type="presParOf" srcId="{0BA279F2-A2A8-433A-A502-2A4DCE461A77}" destId="{8203A453-EE89-4843-A71A-B833BAF9650B}" srcOrd="1" destOrd="0" presId="urn:microsoft.com/office/officeart/2005/8/layout/lProcess2"/>
    <dgm:cxn modelId="{9F461CBF-43B4-414E-9BFF-640459CBC561}" type="presParOf" srcId="{0BA279F2-A2A8-433A-A502-2A4DCE461A77}" destId="{F64176A1-12DE-44F7-A634-0B8CBCA87941}" srcOrd="2" destOrd="0" presId="urn:microsoft.com/office/officeart/2005/8/layout/lProcess2"/>
    <dgm:cxn modelId="{235726CA-E495-484A-B6BA-38267D4C6195}" type="presParOf" srcId="{F64176A1-12DE-44F7-A634-0B8CBCA87941}" destId="{E47B246D-8F47-44EC-85C2-CABAEDD02D59}" srcOrd="0" destOrd="0" presId="urn:microsoft.com/office/officeart/2005/8/layout/lProcess2"/>
    <dgm:cxn modelId="{035B1C7A-F8FE-4EB1-BB01-01C58DABD848}" type="presParOf" srcId="{E47B246D-8F47-44EC-85C2-CABAEDD02D59}" destId="{B9403A76-7C7D-4816-9E7B-4BE39BD184C2}" srcOrd="0" destOrd="0" presId="urn:microsoft.com/office/officeart/2005/8/layout/lProcess2"/>
    <dgm:cxn modelId="{7C6E38AD-796A-4B0F-A6F3-C19426FB6E5E}" type="presParOf" srcId="{8A9CEF0F-4D05-48CB-8431-C1F788CFF876}" destId="{3C9E575A-C07D-4697-944A-DEE852493D77}" srcOrd="3" destOrd="0" presId="urn:microsoft.com/office/officeart/2005/8/layout/lProcess2"/>
    <dgm:cxn modelId="{DF724B78-9F2F-4EA4-9E5A-D193DD867FA3}" type="presParOf" srcId="{8A9CEF0F-4D05-48CB-8431-C1F788CFF876}" destId="{88832115-EE0F-4F0D-8FED-0B1DA4F9513A}" srcOrd="4" destOrd="0" presId="urn:microsoft.com/office/officeart/2005/8/layout/lProcess2"/>
    <dgm:cxn modelId="{5C1AE7EE-B882-4FA7-9CB6-C84F72F30489}" type="presParOf" srcId="{88832115-EE0F-4F0D-8FED-0B1DA4F9513A}" destId="{52A577F6-4C43-49BF-9E14-860993EF06F3}" srcOrd="0" destOrd="0" presId="urn:microsoft.com/office/officeart/2005/8/layout/lProcess2"/>
    <dgm:cxn modelId="{FB714805-FD43-4210-9817-A9082621BD2C}" type="presParOf" srcId="{88832115-EE0F-4F0D-8FED-0B1DA4F9513A}" destId="{E7887A16-543B-4021-9389-C7B159C1FCBF}" srcOrd="1" destOrd="0" presId="urn:microsoft.com/office/officeart/2005/8/layout/lProcess2"/>
    <dgm:cxn modelId="{5C87C56B-A60D-4489-A012-789EA9897631}" type="presParOf" srcId="{88832115-EE0F-4F0D-8FED-0B1DA4F9513A}" destId="{E1A37103-61AD-406C-87AB-E37812A7F1CF}" srcOrd="2" destOrd="0" presId="urn:microsoft.com/office/officeart/2005/8/layout/lProcess2"/>
    <dgm:cxn modelId="{76FB151C-14F4-4AC6-9E52-416471DFE826}" type="presParOf" srcId="{E1A37103-61AD-406C-87AB-E37812A7F1CF}" destId="{84E43BBD-7F33-46F6-8F06-B841FBDEB307}" srcOrd="0" destOrd="0" presId="urn:microsoft.com/office/officeart/2005/8/layout/lProcess2"/>
    <dgm:cxn modelId="{D47973DD-1055-44EB-B13E-694C7A55B75E}" type="presParOf" srcId="{84E43BBD-7F33-46F6-8F06-B841FBDEB307}" destId="{0917C582-ECE2-4C10-8C26-BB5247ACC70D}"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19B3BF4A-B223-4F9F-9CA8-8BF73843E6A5}"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02435AF4-A10E-4167-B4EE-1522CA55D657}">
      <dgm:prSet phldrT="[文本]" custT="1"/>
      <dgm:spPr/>
      <dgm:t>
        <a:bodyPr/>
        <a:lstStyle/>
        <a:p>
          <a:r>
            <a:rPr lang="zh-CN" altLang="en-US" sz="3200" dirty="0" smtClean="0"/>
            <a:t>包装技术变动费用的标准成本</a:t>
          </a:r>
          <a:endParaRPr lang="zh-CN" altLang="en-US" sz="3200" dirty="0"/>
        </a:p>
      </dgm:t>
    </dgm:pt>
    <dgm:pt modelId="{B2C8A708-21EC-473F-A8E2-BFFB55E9AED7}" type="parTrans" cxnId="{D1132EBD-A357-4930-8D83-7A38E2A259AA}">
      <dgm:prSet/>
      <dgm:spPr/>
      <dgm:t>
        <a:bodyPr/>
        <a:lstStyle/>
        <a:p>
          <a:endParaRPr lang="zh-CN" altLang="en-US"/>
        </a:p>
      </dgm:t>
    </dgm:pt>
    <dgm:pt modelId="{FCA76701-7F36-48A1-80AE-3CB79F6E81DF}" type="sibTrans" cxnId="{D1132EBD-A357-4930-8D83-7A38E2A259AA}">
      <dgm:prSet/>
      <dgm:spPr/>
      <dgm:t>
        <a:bodyPr/>
        <a:lstStyle/>
        <a:p>
          <a:endParaRPr lang="zh-CN" altLang="en-US"/>
        </a:p>
      </dgm:t>
    </dgm:pt>
    <dgm:pt modelId="{FE515890-4B41-441B-BE06-E8123811BC3E}">
      <dgm:prSet phldrT="[文本]"/>
      <dgm:spPr/>
      <dgm:t>
        <a:bodyPr/>
        <a:lstStyle/>
        <a:p>
          <a:r>
            <a:rPr lang="zh-CN" dirty="0" smtClean="0"/>
            <a:t>标准工时</a:t>
          </a:r>
          <a:endParaRPr lang="zh-CN" altLang="en-US" dirty="0"/>
        </a:p>
      </dgm:t>
    </dgm:pt>
    <dgm:pt modelId="{F5CFC811-5E32-4E55-A77B-595548B84FC4}" type="parTrans" cxnId="{FE141B4D-92AE-468A-A284-7F0C171D0538}">
      <dgm:prSet/>
      <dgm:spPr/>
      <dgm:t>
        <a:bodyPr/>
        <a:lstStyle/>
        <a:p>
          <a:endParaRPr lang="zh-CN" altLang="en-US"/>
        </a:p>
      </dgm:t>
    </dgm:pt>
    <dgm:pt modelId="{5D294626-9F1A-4092-94E9-CACA83728884}" type="sibTrans" cxnId="{FE141B4D-92AE-468A-A284-7F0C171D0538}">
      <dgm:prSet/>
      <dgm:spPr/>
      <dgm:t>
        <a:bodyPr/>
        <a:lstStyle/>
        <a:p>
          <a:endParaRPr lang="zh-CN" altLang="en-US"/>
        </a:p>
      </dgm:t>
    </dgm:pt>
    <dgm:pt modelId="{0574A173-8FF9-4E7F-A156-DDE5FDBF39F3}">
      <dgm:prSet phldrT="[文本]"/>
      <dgm:spPr/>
      <dgm:t>
        <a:bodyPr/>
        <a:lstStyle/>
        <a:p>
          <a:r>
            <a:rPr lang="zh-CN" dirty="0" smtClean="0"/>
            <a:t>包装技术固定费用的标准成本</a:t>
          </a:r>
          <a:endParaRPr lang="zh-CN" altLang="en-US" dirty="0"/>
        </a:p>
      </dgm:t>
    </dgm:pt>
    <dgm:pt modelId="{83F80660-191F-4DCE-83B8-673A8B2786D7}" type="parTrans" cxnId="{6984858D-71D8-4905-96C4-3157D948C4F8}">
      <dgm:prSet/>
      <dgm:spPr/>
      <dgm:t>
        <a:bodyPr/>
        <a:lstStyle/>
        <a:p>
          <a:endParaRPr lang="zh-CN" altLang="en-US"/>
        </a:p>
      </dgm:t>
    </dgm:pt>
    <dgm:pt modelId="{80D55F12-2F7F-4789-A996-15BBC18EC943}" type="sibTrans" cxnId="{6984858D-71D8-4905-96C4-3157D948C4F8}">
      <dgm:prSet/>
      <dgm:spPr/>
      <dgm:t>
        <a:bodyPr/>
        <a:lstStyle/>
        <a:p>
          <a:endParaRPr lang="zh-CN" altLang="en-US"/>
        </a:p>
      </dgm:t>
    </dgm:pt>
    <dgm:pt modelId="{917BFEA1-1FC9-40C7-A6F8-014AD3EBD777}">
      <dgm:prSet phldrT="[文本]"/>
      <dgm:spPr/>
      <dgm:t>
        <a:bodyPr/>
        <a:lstStyle/>
        <a:p>
          <a:r>
            <a:rPr lang="zh-CN" dirty="0" smtClean="0"/>
            <a:t>标准工时</a:t>
          </a:r>
          <a:endParaRPr lang="zh-CN" altLang="en-US" dirty="0"/>
        </a:p>
      </dgm:t>
    </dgm:pt>
    <dgm:pt modelId="{2CA0DE42-550F-4A47-B01A-09510DE6D425}" type="parTrans" cxnId="{355BB6D4-47CB-4DD0-8B9C-2E7EB043A44E}">
      <dgm:prSet/>
      <dgm:spPr/>
      <dgm:t>
        <a:bodyPr/>
        <a:lstStyle/>
        <a:p>
          <a:endParaRPr lang="zh-CN" altLang="en-US"/>
        </a:p>
      </dgm:t>
    </dgm:pt>
    <dgm:pt modelId="{2EE78A62-49A0-4C34-9D2A-BC7FDDAF5D2C}" type="sibTrans" cxnId="{355BB6D4-47CB-4DD0-8B9C-2E7EB043A44E}">
      <dgm:prSet/>
      <dgm:spPr/>
      <dgm:t>
        <a:bodyPr/>
        <a:lstStyle/>
        <a:p>
          <a:endParaRPr lang="zh-CN" altLang="en-US"/>
        </a:p>
      </dgm:t>
    </dgm:pt>
    <dgm:pt modelId="{E455C78B-DD53-407A-B8DC-F8B93315A60E}">
      <dgm:prSet phldrT="[文本]"/>
      <dgm:spPr/>
      <dgm:t>
        <a:bodyPr/>
        <a:lstStyle/>
        <a:p>
          <a:r>
            <a:rPr lang="zh-CN" dirty="0" smtClean="0"/>
            <a:t>固定费用标准分配率</a:t>
          </a:r>
          <a:endParaRPr lang="zh-CN" altLang="en-US" dirty="0"/>
        </a:p>
      </dgm:t>
    </dgm:pt>
    <dgm:pt modelId="{255AC2D2-B5A1-4385-A826-344F030B0F96}" type="parTrans" cxnId="{BC9E6E51-852C-4FCA-BF14-88010E5431C9}">
      <dgm:prSet/>
      <dgm:spPr/>
      <dgm:t>
        <a:bodyPr/>
        <a:lstStyle/>
        <a:p>
          <a:endParaRPr lang="zh-CN" altLang="en-US"/>
        </a:p>
      </dgm:t>
    </dgm:pt>
    <dgm:pt modelId="{F760B412-C68C-41E6-B606-4AA476012FA2}" type="sibTrans" cxnId="{BC9E6E51-852C-4FCA-BF14-88010E5431C9}">
      <dgm:prSet/>
      <dgm:spPr/>
      <dgm:t>
        <a:bodyPr/>
        <a:lstStyle/>
        <a:p>
          <a:endParaRPr lang="zh-CN" altLang="en-US"/>
        </a:p>
      </dgm:t>
    </dgm:pt>
    <dgm:pt modelId="{492B9160-3CA1-4C19-A984-7F35CAE2AE05}">
      <dgm:prSet/>
      <dgm:spPr/>
      <dgm:t>
        <a:bodyPr/>
        <a:lstStyle/>
        <a:p>
          <a:r>
            <a:rPr lang="zh-CN" dirty="0" smtClean="0"/>
            <a:t>变动费用标准分配率</a:t>
          </a:r>
          <a:endParaRPr lang="zh-CN" dirty="0"/>
        </a:p>
      </dgm:t>
    </dgm:pt>
    <dgm:pt modelId="{A22BD18D-9533-4903-9639-C23D20F4BD67}" type="parTrans" cxnId="{A624BEEB-148C-4B1D-A57F-54C333F188B5}">
      <dgm:prSet/>
      <dgm:spPr/>
      <dgm:t>
        <a:bodyPr/>
        <a:lstStyle/>
        <a:p>
          <a:endParaRPr lang="zh-CN" altLang="en-US"/>
        </a:p>
      </dgm:t>
    </dgm:pt>
    <dgm:pt modelId="{0A416D4F-30C5-481E-96F4-29C491F77957}" type="sibTrans" cxnId="{A624BEEB-148C-4B1D-A57F-54C333F188B5}">
      <dgm:prSet/>
      <dgm:spPr/>
      <dgm:t>
        <a:bodyPr/>
        <a:lstStyle/>
        <a:p>
          <a:endParaRPr lang="zh-CN" altLang="en-US"/>
        </a:p>
      </dgm:t>
    </dgm:pt>
    <dgm:pt modelId="{9CE34C8E-32D3-4758-B20A-1358650CEC54}">
      <dgm:prSet phldrT="[文本]"/>
      <dgm:spPr/>
      <dgm:t>
        <a:bodyPr/>
        <a:lstStyle/>
        <a:p>
          <a:r>
            <a:rPr lang="zh-CN" dirty="0" smtClean="0"/>
            <a:t>包装技术固定费用的标准成本</a:t>
          </a:r>
          <a:endParaRPr lang="zh-CN" altLang="en-US" dirty="0"/>
        </a:p>
      </dgm:t>
    </dgm:pt>
    <dgm:pt modelId="{B45E4FE2-861D-4470-AAED-E30C7447BCF0}" type="parTrans" cxnId="{D2768147-0628-4C1A-91CF-9C2928AF20FF}">
      <dgm:prSet/>
      <dgm:spPr/>
    </dgm:pt>
    <dgm:pt modelId="{943BE289-DD0E-45B1-AC9D-90561F6D088B}" type="sibTrans" cxnId="{D2768147-0628-4C1A-91CF-9C2928AF20FF}">
      <dgm:prSet/>
      <dgm:spPr/>
    </dgm:pt>
    <dgm:pt modelId="{9A19DE08-6B68-43F9-9A02-E91EB34BE80D}">
      <dgm:prSet/>
      <dgm:spPr/>
      <dgm:t>
        <a:bodyPr/>
        <a:lstStyle/>
        <a:p>
          <a:r>
            <a:rPr lang="zh-CN" smtClean="0"/>
            <a:t>包装技术变动费用的标准成本</a:t>
          </a:r>
          <a:endParaRPr lang="zh-CN" dirty="0"/>
        </a:p>
      </dgm:t>
    </dgm:pt>
    <dgm:pt modelId="{CF37AB9E-5284-4C6D-93E7-C5E2C127B38B}" type="parTrans" cxnId="{7A7D370B-C28E-41B4-93F4-210276FEA568}">
      <dgm:prSet/>
      <dgm:spPr/>
    </dgm:pt>
    <dgm:pt modelId="{E980EEC0-6F4F-49AB-A4CE-E2E535CCC096}" type="sibTrans" cxnId="{7A7D370B-C28E-41B4-93F4-210276FEA568}">
      <dgm:prSet/>
      <dgm:spPr/>
    </dgm:pt>
    <dgm:pt modelId="{8CA4B4C2-ED0B-447F-BD43-15B7E0C8A8AA}" type="pres">
      <dgm:prSet presAssocID="{19B3BF4A-B223-4F9F-9CA8-8BF73843E6A5}" presName="Name0" presStyleCnt="0">
        <dgm:presLayoutVars>
          <dgm:dir/>
          <dgm:animLvl val="lvl"/>
          <dgm:resizeHandles val="exact"/>
        </dgm:presLayoutVars>
      </dgm:prSet>
      <dgm:spPr/>
      <dgm:t>
        <a:bodyPr/>
        <a:lstStyle/>
        <a:p>
          <a:endParaRPr lang="zh-CN" altLang="en-US"/>
        </a:p>
      </dgm:t>
    </dgm:pt>
    <dgm:pt modelId="{C3CD3334-03FE-40F9-8B5B-69E08B31F25B}" type="pres">
      <dgm:prSet presAssocID="{02435AF4-A10E-4167-B4EE-1522CA55D657}" presName="composite" presStyleCnt="0"/>
      <dgm:spPr/>
    </dgm:pt>
    <dgm:pt modelId="{37450FDD-61FD-40C6-AA8A-15DC7DB6D216}" type="pres">
      <dgm:prSet presAssocID="{02435AF4-A10E-4167-B4EE-1522CA55D657}" presName="parTx" presStyleLbl="alignNode1" presStyleIdx="0" presStyleCnt="2">
        <dgm:presLayoutVars>
          <dgm:chMax val="0"/>
          <dgm:chPref val="0"/>
          <dgm:bulletEnabled val="1"/>
        </dgm:presLayoutVars>
      </dgm:prSet>
      <dgm:spPr/>
      <dgm:t>
        <a:bodyPr/>
        <a:lstStyle/>
        <a:p>
          <a:endParaRPr lang="zh-CN" altLang="en-US"/>
        </a:p>
      </dgm:t>
    </dgm:pt>
    <dgm:pt modelId="{EDA36006-9BC2-4F3B-8F9F-8E9552551A1C}" type="pres">
      <dgm:prSet presAssocID="{02435AF4-A10E-4167-B4EE-1522CA55D657}" presName="desTx" presStyleLbl="alignAccFollowNode1" presStyleIdx="0" presStyleCnt="2">
        <dgm:presLayoutVars>
          <dgm:bulletEnabled val="1"/>
        </dgm:presLayoutVars>
      </dgm:prSet>
      <dgm:spPr/>
      <dgm:t>
        <a:bodyPr/>
        <a:lstStyle/>
        <a:p>
          <a:endParaRPr lang="zh-CN" altLang="en-US"/>
        </a:p>
      </dgm:t>
    </dgm:pt>
    <dgm:pt modelId="{66C3D40A-46F0-4F44-9015-762ACAE4776A}" type="pres">
      <dgm:prSet presAssocID="{FCA76701-7F36-48A1-80AE-3CB79F6E81DF}" presName="space" presStyleCnt="0"/>
      <dgm:spPr/>
    </dgm:pt>
    <dgm:pt modelId="{918DCBB1-918A-4281-98E4-07B1A42E70AB}" type="pres">
      <dgm:prSet presAssocID="{0574A173-8FF9-4E7F-A156-DDE5FDBF39F3}" presName="composite" presStyleCnt="0"/>
      <dgm:spPr/>
    </dgm:pt>
    <dgm:pt modelId="{B62D8915-9E1A-4EE8-86C9-97C3EA5E9ED1}" type="pres">
      <dgm:prSet presAssocID="{0574A173-8FF9-4E7F-A156-DDE5FDBF39F3}" presName="parTx" presStyleLbl="alignNode1" presStyleIdx="1" presStyleCnt="2">
        <dgm:presLayoutVars>
          <dgm:chMax val="0"/>
          <dgm:chPref val="0"/>
          <dgm:bulletEnabled val="1"/>
        </dgm:presLayoutVars>
      </dgm:prSet>
      <dgm:spPr/>
      <dgm:t>
        <a:bodyPr/>
        <a:lstStyle/>
        <a:p>
          <a:endParaRPr lang="zh-CN" altLang="en-US"/>
        </a:p>
      </dgm:t>
    </dgm:pt>
    <dgm:pt modelId="{E44DAC2C-8AF7-4791-9EBC-617FE1DCE8A2}" type="pres">
      <dgm:prSet presAssocID="{0574A173-8FF9-4E7F-A156-DDE5FDBF39F3}" presName="desTx" presStyleLbl="alignAccFollowNode1" presStyleIdx="1" presStyleCnt="2">
        <dgm:presLayoutVars>
          <dgm:bulletEnabled val="1"/>
        </dgm:presLayoutVars>
      </dgm:prSet>
      <dgm:spPr/>
      <dgm:t>
        <a:bodyPr/>
        <a:lstStyle/>
        <a:p>
          <a:endParaRPr lang="zh-CN" altLang="en-US"/>
        </a:p>
      </dgm:t>
    </dgm:pt>
  </dgm:ptLst>
  <dgm:cxnLst>
    <dgm:cxn modelId="{355BB6D4-47CB-4DD0-8B9C-2E7EB043A44E}" srcId="{0574A173-8FF9-4E7F-A156-DDE5FDBF39F3}" destId="{917BFEA1-1FC9-40C7-A6F8-014AD3EBD777}" srcOrd="0" destOrd="0" parTransId="{2CA0DE42-550F-4A47-B01A-09510DE6D425}" sibTransId="{2EE78A62-49A0-4C34-9D2A-BC7FDDAF5D2C}"/>
    <dgm:cxn modelId="{A624BEEB-148C-4B1D-A57F-54C333F188B5}" srcId="{02435AF4-A10E-4167-B4EE-1522CA55D657}" destId="{492B9160-3CA1-4C19-A984-7F35CAE2AE05}" srcOrd="1" destOrd="0" parTransId="{A22BD18D-9533-4903-9639-C23D20F4BD67}" sibTransId="{0A416D4F-30C5-481E-96F4-29C491F77957}"/>
    <dgm:cxn modelId="{D1132EBD-A357-4930-8D83-7A38E2A259AA}" srcId="{19B3BF4A-B223-4F9F-9CA8-8BF73843E6A5}" destId="{02435AF4-A10E-4167-B4EE-1522CA55D657}" srcOrd="0" destOrd="0" parTransId="{B2C8A708-21EC-473F-A8E2-BFFB55E9AED7}" sibTransId="{FCA76701-7F36-48A1-80AE-3CB79F6E81DF}"/>
    <dgm:cxn modelId="{FE141B4D-92AE-468A-A284-7F0C171D0538}" srcId="{02435AF4-A10E-4167-B4EE-1522CA55D657}" destId="{FE515890-4B41-441B-BE06-E8123811BC3E}" srcOrd="0" destOrd="0" parTransId="{F5CFC811-5E32-4E55-A77B-595548B84FC4}" sibTransId="{5D294626-9F1A-4092-94E9-CACA83728884}"/>
    <dgm:cxn modelId="{D27D4D08-C131-418E-A3D5-60AAFA7312B0}" type="presOf" srcId="{492B9160-3CA1-4C19-A984-7F35CAE2AE05}" destId="{EDA36006-9BC2-4F3B-8F9F-8E9552551A1C}" srcOrd="0" destOrd="1" presId="urn:microsoft.com/office/officeart/2005/8/layout/hList1"/>
    <dgm:cxn modelId="{014DC267-4134-4D70-86D8-59F269688D5D}" type="presOf" srcId="{917BFEA1-1FC9-40C7-A6F8-014AD3EBD777}" destId="{E44DAC2C-8AF7-4791-9EBC-617FE1DCE8A2}" srcOrd="0" destOrd="0" presId="urn:microsoft.com/office/officeart/2005/8/layout/hList1"/>
    <dgm:cxn modelId="{CCD9644E-01EC-46CA-9B24-2EDAD59464EE}" type="presOf" srcId="{19B3BF4A-B223-4F9F-9CA8-8BF73843E6A5}" destId="{8CA4B4C2-ED0B-447F-BD43-15B7E0C8A8AA}" srcOrd="0" destOrd="0" presId="urn:microsoft.com/office/officeart/2005/8/layout/hList1"/>
    <dgm:cxn modelId="{BC9E6E51-852C-4FCA-BF14-88010E5431C9}" srcId="{0574A173-8FF9-4E7F-A156-DDE5FDBF39F3}" destId="{E455C78B-DD53-407A-B8DC-F8B93315A60E}" srcOrd="1" destOrd="0" parTransId="{255AC2D2-B5A1-4385-A826-344F030B0F96}" sibTransId="{F760B412-C68C-41E6-B606-4AA476012FA2}"/>
    <dgm:cxn modelId="{7184AF69-0B3B-46F1-ADBC-F9FEDAB52A80}" type="presOf" srcId="{02435AF4-A10E-4167-B4EE-1522CA55D657}" destId="{37450FDD-61FD-40C6-AA8A-15DC7DB6D216}" srcOrd="0" destOrd="0" presId="urn:microsoft.com/office/officeart/2005/8/layout/hList1"/>
    <dgm:cxn modelId="{D2768147-0628-4C1A-91CF-9C2928AF20FF}" srcId="{0574A173-8FF9-4E7F-A156-DDE5FDBF39F3}" destId="{9CE34C8E-32D3-4758-B20A-1358650CEC54}" srcOrd="2" destOrd="0" parTransId="{B45E4FE2-861D-4470-AAED-E30C7447BCF0}" sibTransId="{943BE289-DD0E-45B1-AC9D-90561F6D088B}"/>
    <dgm:cxn modelId="{A8D1CE2B-C940-43B9-9760-BBEB21DC5479}" type="presOf" srcId="{E455C78B-DD53-407A-B8DC-F8B93315A60E}" destId="{E44DAC2C-8AF7-4791-9EBC-617FE1DCE8A2}" srcOrd="0" destOrd="1" presId="urn:microsoft.com/office/officeart/2005/8/layout/hList1"/>
    <dgm:cxn modelId="{7A7D370B-C28E-41B4-93F4-210276FEA568}" srcId="{02435AF4-A10E-4167-B4EE-1522CA55D657}" destId="{9A19DE08-6B68-43F9-9A02-E91EB34BE80D}" srcOrd="2" destOrd="0" parTransId="{CF37AB9E-5284-4C6D-93E7-C5E2C127B38B}" sibTransId="{E980EEC0-6F4F-49AB-A4CE-E2E535CCC096}"/>
    <dgm:cxn modelId="{54458E9A-35A3-45B3-B069-D23E02BDA749}" type="presOf" srcId="{0574A173-8FF9-4E7F-A156-DDE5FDBF39F3}" destId="{B62D8915-9E1A-4EE8-86C9-97C3EA5E9ED1}" srcOrd="0" destOrd="0" presId="urn:microsoft.com/office/officeart/2005/8/layout/hList1"/>
    <dgm:cxn modelId="{6984858D-71D8-4905-96C4-3157D948C4F8}" srcId="{19B3BF4A-B223-4F9F-9CA8-8BF73843E6A5}" destId="{0574A173-8FF9-4E7F-A156-DDE5FDBF39F3}" srcOrd="1" destOrd="0" parTransId="{83F80660-191F-4DCE-83B8-673A8B2786D7}" sibTransId="{80D55F12-2F7F-4789-A996-15BBC18EC943}"/>
    <dgm:cxn modelId="{7B21882D-DDE3-4DC7-9B93-2FD8C3FCE416}" type="presOf" srcId="{9A19DE08-6B68-43F9-9A02-E91EB34BE80D}" destId="{EDA36006-9BC2-4F3B-8F9F-8E9552551A1C}" srcOrd="0" destOrd="2" presId="urn:microsoft.com/office/officeart/2005/8/layout/hList1"/>
    <dgm:cxn modelId="{B005C794-5A80-4521-9842-165DEF44231A}" type="presOf" srcId="{9CE34C8E-32D3-4758-B20A-1358650CEC54}" destId="{E44DAC2C-8AF7-4791-9EBC-617FE1DCE8A2}" srcOrd="0" destOrd="2" presId="urn:microsoft.com/office/officeart/2005/8/layout/hList1"/>
    <dgm:cxn modelId="{EF240231-AF55-4930-BF11-D6E218D7561C}" type="presOf" srcId="{FE515890-4B41-441B-BE06-E8123811BC3E}" destId="{EDA36006-9BC2-4F3B-8F9F-8E9552551A1C}" srcOrd="0" destOrd="0" presId="urn:microsoft.com/office/officeart/2005/8/layout/hList1"/>
    <dgm:cxn modelId="{708322EE-0DAB-4CD8-BF5E-63C586CB0931}" type="presParOf" srcId="{8CA4B4C2-ED0B-447F-BD43-15B7E0C8A8AA}" destId="{C3CD3334-03FE-40F9-8B5B-69E08B31F25B}" srcOrd="0" destOrd="0" presId="urn:microsoft.com/office/officeart/2005/8/layout/hList1"/>
    <dgm:cxn modelId="{4393419C-24EC-4CDB-B1F4-03613ED8A370}" type="presParOf" srcId="{C3CD3334-03FE-40F9-8B5B-69E08B31F25B}" destId="{37450FDD-61FD-40C6-AA8A-15DC7DB6D216}" srcOrd="0" destOrd="0" presId="urn:microsoft.com/office/officeart/2005/8/layout/hList1"/>
    <dgm:cxn modelId="{3C13096A-26BB-493D-ACBA-2E5D12FC671F}" type="presParOf" srcId="{C3CD3334-03FE-40F9-8B5B-69E08B31F25B}" destId="{EDA36006-9BC2-4F3B-8F9F-8E9552551A1C}" srcOrd="1" destOrd="0" presId="urn:microsoft.com/office/officeart/2005/8/layout/hList1"/>
    <dgm:cxn modelId="{C270EF3F-9E9B-4251-93F0-4EAFD7AD84F6}" type="presParOf" srcId="{8CA4B4C2-ED0B-447F-BD43-15B7E0C8A8AA}" destId="{66C3D40A-46F0-4F44-9015-762ACAE4776A}" srcOrd="1" destOrd="0" presId="urn:microsoft.com/office/officeart/2005/8/layout/hList1"/>
    <dgm:cxn modelId="{A683301E-E3F1-4881-B3CE-86BB966276D3}" type="presParOf" srcId="{8CA4B4C2-ED0B-447F-BD43-15B7E0C8A8AA}" destId="{918DCBB1-918A-4281-98E4-07B1A42E70AB}" srcOrd="2" destOrd="0" presId="urn:microsoft.com/office/officeart/2005/8/layout/hList1"/>
    <dgm:cxn modelId="{CE59264E-5BDE-4C0E-A0F5-B713A5668689}" type="presParOf" srcId="{918DCBB1-918A-4281-98E4-07B1A42E70AB}" destId="{B62D8915-9E1A-4EE8-86C9-97C3EA5E9ED1}" srcOrd="0" destOrd="0" presId="urn:microsoft.com/office/officeart/2005/8/layout/hList1"/>
    <dgm:cxn modelId="{019F72A6-3093-4881-BB4D-6C758070F620}" type="presParOf" srcId="{918DCBB1-918A-4281-98E4-07B1A42E70AB}" destId="{E44DAC2C-8AF7-4791-9EBC-617FE1DCE8A2}"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75358C48-B4A4-4C76-ACB0-FEDF2149C022}" type="doc">
      <dgm:prSet loTypeId="urn:microsoft.com/office/officeart/2005/8/layout/hList2" loCatId="list" qsTypeId="urn:microsoft.com/office/officeart/2005/8/quickstyle/3d1" qsCatId="3D" csTypeId="urn:microsoft.com/office/officeart/2005/8/colors/accent0_3" csCatId="mainScheme" phldr="1"/>
      <dgm:spPr/>
      <dgm:t>
        <a:bodyPr/>
        <a:lstStyle/>
        <a:p>
          <a:endParaRPr lang="zh-CN" altLang="en-US"/>
        </a:p>
      </dgm:t>
    </dgm:pt>
    <dgm:pt modelId="{1D245878-BB55-4135-9CBD-19A0B44E9488}">
      <dgm:prSet phldrT="[文本]" phldr="1"/>
      <dgm:spPr/>
      <dgm:t>
        <a:bodyPr/>
        <a:lstStyle/>
        <a:p>
          <a:endParaRPr lang="zh-CN" altLang="en-US"/>
        </a:p>
      </dgm:t>
    </dgm:pt>
    <dgm:pt modelId="{9B0F76A4-6208-4083-AACC-87C541E2E99B}" type="parTrans" cxnId="{FDCA21EE-54AC-4187-9893-AB2EDE958EBF}">
      <dgm:prSet/>
      <dgm:spPr/>
      <dgm:t>
        <a:bodyPr/>
        <a:lstStyle/>
        <a:p>
          <a:endParaRPr lang="zh-CN" altLang="en-US"/>
        </a:p>
      </dgm:t>
    </dgm:pt>
    <dgm:pt modelId="{EF5ACA39-FFB5-4CF2-996C-586A87AEE758}" type="sibTrans" cxnId="{FDCA21EE-54AC-4187-9893-AB2EDE958EBF}">
      <dgm:prSet/>
      <dgm:spPr/>
      <dgm:t>
        <a:bodyPr/>
        <a:lstStyle/>
        <a:p>
          <a:endParaRPr lang="zh-CN" altLang="en-US"/>
        </a:p>
      </dgm:t>
    </dgm:pt>
    <dgm:pt modelId="{30868B8C-6AB3-451E-A6EE-8BAEA8FB74C3}">
      <dgm:prSet phldrT="[文本]"/>
      <dgm:spPr/>
      <dgm:t>
        <a:bodyPr/>
        <a:lstStyle/>
        <a:p>
          <a:r>
            <a:rPr lang="zh-CN" dirty="0" smtClean="0"/>
            <a:t>包装材料成本差异的分析</a:t>
          </a:r>
          <a:endParaRPr lang="zh-CN" altLang="en-US" dirty="0"/>
        </a:p>
      </dgm:t>
    </dgm:pt>
    <dgm:pt modelId="{EBA0CA8C-8F1F-4FFD-88E5-90A306D900A0}" type="parTrans" cxnId="{48DD5414-3BC2-4939-AD39-6D6087E76748}">
      <dgm:prSet/>
      <dgm:spPr/>
      <dgm:t>
        <a:bodyPr/>
        <a:lstStyle/>
        <a:p>
          <a:endParaRPr lang="zh-CN" altLang="en-US"/>
        </a:p>
      </dgm:t>
    </dgm:pt>
    <dgm:pt modelId="{B3E55332-2FD8-436F-90B0-78273BB75E72}" type="sibTrans" cxnId="{48DD5414-3BC2-4939-AD39-6D6087E76748}">
      <dgm:prSet/>
      <dgm:spPr/>
      <dgm:t>
        <a:bodyPr/>
        <a:lstStyle/>
        <a:p>
          <a:endParaRPr lang="zh-CN" altLang="en-US"/>
        </a:p>
      </dgm:t>
    </dgm:pt>
    <dgm:pt modelId="{E1D90F27-0B0D-4772-B17F-D53A74915D9A}">
      <dgm:prSet phldrT="[文本]" phldr="1"/>
      <dgm:spPr/>
      <dgm:t>
        <a:bodyPr/>
        <a:lstStyle/>
        <a:p>
          <a:endParaRPr lang="zh-CN" altLang="en-US"/>
        </a:p>
      </dgm:t>
    </dgm:pt>
    <dgm:pt modelId="{3B93EC46-C1AC-48DF-96E2-2F34AB21DCF9}" type="parTrans" cxnId="{D76D140B-629E-4D18-A92E-F85F8952F738}">
      <dgm:prSet/>
      <dgm:spPr/>
      <dgm:t>
        <a:bodyPr/>
        <a:lstStyle/>
        <a:p>
          <a:endParaRPr lang="zh-CN" altLang="en-US"/>
        </a:p>
      </dgm:t>
    </dgm:pt>
    <dgm:pt modelId="{033DEEFC-B365-48F5-8110-453DA5A2166B}" type="sibTrans" cxnId="{D76D140B-629E-4D18-A92E-F85F8952F738}">
      <dgm:prSet/>
      <dgm:spPr/>
      <dgm:t>
        <a:bodyPr/>
        <a:lstStyle/>
        <a:p>
          <a:endParaRPr lang="zh-CN" altLang="en-US"/>
        </a:p>
      </dgm:t>
    </dgm:pt>
    <dgm:pt modelId="{4B12D72C-1B73-4213-986D-D78AF8E7DC1B}">
      <dgm:prSet phldrT="[文本]"/>
      <dgm:spPr/>
      <dgm:t>
        <a:bodyPr/>
        <a:lstStyle/>
        <a:p>
          <a:r>
            <a:rPr lang="zh-CN" dirty="0" smtClean="0"/>
            <a:t>包装人工费用成本差异的分析</a:t>
          </a:r>
          <a:endParaRPr lang="zh-CN" altLang="en-US" dirty="0"/>
        </a:p>
      </dgm:t>
    </dgm:pt>
    <dgm:pt modelId="{1637CFB5-9255-41BD-95E3-0A2012B91749}" type="parTrans" cxnId="{541CA11D-F944-4CDC-BE1A-D63EE5920EBA}">
      <dgm:prSet/>
      <dgm:spPr/>
      <dgm:t>
        <a:bodyPr/>
        <a:lstStyle/>
        <a:p>
          <a:endParaRPr lang="zh-CN" altLang="en-US"/>
        </a:p>
      </dgm:t>
    </dgm:pt>
    <dgm:pt modelId="{41723AC9-6C05-4AD2-B1E1-16B33D7981BF}" type="sibTrans" cxnId="{541CA11D-F944-4CDC-BE1A-D63EE5920EBA}">
      <dgm:prSet/>
      <dgm:spPr/>
      <dgm:t>
        <a:bodyPr/>
        <a:lstStyle/>
        <a:p>
          <a:endParaRPr lang="zh-CN" altLang="en-US"/>
        </a:p>
      </dgm:t>
    </dgm:pt>
    <dgm:pt modelId="{6AC9784A-09B8-4A7E-ABBA-18D0F1BF8B3F}">
      <dgm:prSet phldrT="[文本]" phldr="1"/>
      <dgm:spPr/>
      <dgm:t>
        <a:bodyPr/>
        <a:lstStyle/>
        <a:p>
          <a:endParaRPr lang="zh-CN" altLang="en-US"/>
        </a:p>
      </dgm:t>
    </dgm:pt>
    <dgm:pt modelId="{CCEE6343-126B-47C1-88D8-E76D5193E75F}" type="parTrans" cxnId="{AB079075-688B-48D2-9F03-37C513632AB1}">
      <dgm:prSet/>
      <dgm:spPr/>
      <dgm:t>
        <a:bodyPr/>
        <a:lstStyle/>
        <a:p>
          <a:endParaRPr lang="zh-CN" altLang="en-US"/>
        </a:p>
      </dgm:t>
    </dgm:pt>
    <dgm:pt modelId="{F0C04093-565D-4C2F-A529-934AF5BE16F4}" type="sibTrans" cxnId="{AB079075-688B-48D2-9F03-37C513632AB1}">
      <dgm:prSet/>
      <dgm:spPr/>
      <dgm:t>
        <a:bodyPr/>
        <a:lstStyle/>
        <a:p>
          <a:endParaRPr lang="zh-CN" altLang="en-US"/>
        </a:p>
      </dgm:t>
    </dgm:pt>
    <dgm:pt modelId="{F5F2169E-CDA0-4C72-B641-D7F45F82A995}">
      <dgm:prSet phldrT="[文本]"/>
      <dgm:spPr/>
      <dgm:t>
        <a:bodyPr/>
        <a:lstStyle/>
        <a:p>
          <a:r>
            <a:rPr lang="zh-CN" dirty="0" smtClean="0"/>
            <a:t>包装机械费用成本差异的分析</a:t>
          </a:r>
          <a:endParaRPr lang="zh-CN" altLang="en-US" dirty="0"/>
        </a:p>
      </dgm:t>
    </dgm:pt>
    <dgm:pt modelId="{FC598FB4-EBC3-45B8-AC1D-0C4B9AFE4BD7}" type="parTrans" cxnId="{954DF58D-F028-4300-8620-CD6D5ED358A3}">
      <dgm:prSet/>
      <dgm:spPr/>
      <dgm:t>
        <a:bodyPr/>
        <a:lstStyle/>
        <a:p>
          <a:endParaRPr lang="zh-CN" altLang="en-US"/>
        </a:p>
      </dgm:t>
    </dgm:pt>
    <dgm:pt modelId="{1900B738-7444-40F2-AC77-3EC6B893A903}" type="sibTrans" cxnId="{954DF58D-F028-4300-8620-CD6D5ED358A3}">
      <dgm:prSet/>
      <dgm:spPr/>
      <dgm:t>
        <a:bodyPr/>
        <a:lstStyle/>
        <a:p>
          <a:endParaRPr lang="zh-CN" altLang="en-US"/>
        </a:p>
      </dgm:t>
    </dgm:pt>
    <dgm:pt modelId="{42B39C28-1117-40D6-8E61-69FDB7BD6861}">
      <dgm:prSet/>
      <dgm:spPr/>
      <dgm:t>
        <a:bodyPr/>
        <a:lstStyle/>
        <a:p>
          <a:endParaRPr lang="zh-CN" altLang="en-US"/>
        </a:p>
      </dgm:t>
    </dgm:pt>
    <dgm:pt modelId="{52DFE583-4D17-410A-8236-66F4BBE899C8}" type="parTrans" cxnId="{B2E0CA2B-2486-4CE8-BC49-5E9C7114AB05}">
      <dgm:prSet/>
      <dgm:spPr/>
      <dgm:t>
        <a:bodyPr/>
        <a:lstStyle/>
        <a:p>
          <a:endParaRPr lang="zh-CN" altLang="en-US"/>
        </a:p>
      </dgm:t>
    </dgm:pt>
    <dgm:pt modelId="{06672C73-BCC8-4EDA-87B1-10EAABC28E21}" type="sibTrans" cxnId="{B2E0CA2B-2486-4CE8-BC49-5E9C7114AB05}">
      <dgm:prSet/>
      <dgm:spPr/>
      <dgm:t>
        <a:bodyPr/>
        <a:lstStyle/>
        <a:p>
          <a:endParaRPr lang="zh-CN" altLang="en-US"/>
        </a:p>
      </dgm:t>
    </dgm:pt>
    <dgm:pt modelId="{782ABA84-7FD0-4669-87B8-015A328AE2DD}">
      <dgm:prSet/>
      <dgm:spPr/>
      <dgm:t>
        <a:bodyPr/>
        <a:lstStyle/>
        <a:p>
          <a:r>
            <a:rPr lang="zh-CN" smtClean="0"/>
            <a:t>包装技术费用成本差异的分析</a:t>
          </a:r>
          <a:endParaRPr lang="zh-CN" altLang="en-US"/>
        </a:p>
      </dgm:t>
    </dgm:pt>
    <dgm:pt modelId="{995BAD3C-D840-4D23-B9D7-CC39F392E4C2}" type="parTrans" cxnId="{5B280FA6-D6DF-4FBE-B97B-457DF942D643}">
      <dgm:prSet/>
      <dgm:spPr/>
      <dgm:t>
        <a:bodyPr/>
        <a:lstStyle/>
        <a:p>
          <a:endParaRPr lang="zh-CN" altLang="en-US"/>
        </a:p>
      </dgm:t>
    </dgm:pt>
    <dgm:pt modelId="{B78C31A4-A484-4191-A115-6E4520561D27}" type="sibTrans" cxnId="{5B280FA6-D6DF-4FBE-B97B-457DF942D643}">
      <dgm:prSet/>
      <dgm:spPr/>
      <dgm:t>
        <a:bodyPr/>
        <a:lstStyle/>
        <a:p>
          <a:endParaRPr lang="zh-CN" altLang="en-US"/>
        </a:p>
      </dgm:t>
    </dgm:pt>
    <dgm:pt modelId="{A783C908-E2CA-4635-8478-B2D2FF5B48A5}">
      <dgm:prSet/>
      <dgm:spPr/>
      <dgm:t>
        <a:bodyPr/>
        <a:lstStyle/>
        <a:p>
          <a:endParaRPr lang="zh-CN" altLang="en-US"/>
        </a:p>
      </dgm:t>
    </dgm:pt>
    <dgm:pt modelId="{7424E15A-8AE6-46C5-8A9E-DE59CC1ECDB2}" type="parTrans" cxnId="{A069BA47-8565-4EE6-B4E9-6752E45E5836}">
      <dgm:prSet/>
      <dgm:spPr/>
      <dgm:t>
        <a:bodyPr/>
        <a:lstStyle/>
        <a:p>
          <a:endParaRPr lang="zh-CN" altLang="en-US"/>
        </a:p>
      </dgm:t>
    </dgm:pt>
    <dgm:pt modelId="{F22C3895-F737-4894-AC46-AF78E551A62A}" type="sibTrans" cxnId="{A069BA47-8565-4EE6-B4E9-6752E45E5836}">
      <dgm:prSet/>
      <dgm:spPr/>
      <dgm:t>
        <a:bodyPr/>
        <a:lstStyle/>
        <a:p>
          <a:endParaRPr lang="zh-CN" altLang="en-US"/>
        </a:p>
      </dgm:t>
    </dgm:pt>
    <dgm:pt modelId="{580250C5-1354-4716-AC6D-F4088DAFBA51}">
      <dgm:prSet/>
      <dgm:spPr/>
      <dgm:t>
        <a:bodyPr/>
        <a:lstStyle/>
        <a:p>
          <a:r>
            <a:rPr lang="zh-CN" smtClean="0"/>
            <a:t>包装成本差异分析汇总</a:t>
          </a:r>
          <a:endParaRPr lang="zh-CN" altLang="en-US"/>
        </a:p>
      </dgm:t>
    </dgm:pt>
    <dgm:pt modelId="{7E5CED80-8FEB-4B78-987E-E7BD004706CC}" type="parTrans" cxnId="{3FF8457B-C954-4E4C-9123-19E489A9D933}">
      <dgm:prSet/>
      <dgm:spPr/>
      <dgm:t>
        <a:bodyPr/>
        <a:lstStyle/>
        <a:p>
          <a:endParaRPr lang="zh-CN" altLang="en-US"/>
        </a:p>
      </dgm:t>
    </dgm:pt>
    <dgm:pt modelId="{01476401-6411-4A87-B349-4ABA15EA240E}" type="sibTrans" cxnId="{3FF8457B-C954-4E4C-9123-19E489A9D933}">
      <dgm:prSet/>
      <dgm:spPr/>
      <dgm:t>
        <a:bodyPr/>
        <a:lstStyle/>
        <a:p>
          <a:endParaRPr lang="zh-CN" altLang="en-US"/>
        </a:p>
      </dgm:t>
    </dgm:pt>
    <dgm:pt modelId="{C728ED30-BA78-4B08-A049-4654D5286429}" type="pres">
      <dgm:prSet presAssocID="{75358C48-B4A4-4C76-ACB0-FEDF2149C022}" presName="linearFlow" presStyleCnt="0">
        <dgm:presLayoutVars>
          <dgm:dir/>
          <dgm:animLvl val="lvl"/>
          <dgm:resizeHandles/>
        </dgm:presLayoutVars>
      </dgm:prSet>
      <dgm:spPr/>
      <dgm:t>
        <a:bodyPr/>
        <a:lstStyle/>
        <a:p>
          <a:endParaRPr lang="zh-CN" altLang="en-US"/>
        </a:p>
      </dgm:t>
    </dgm:pt>
    <dgm:pt modelId="{D8E59AF3-906D-4145-933F-906ADC4D2EC1}" type="pres">
      <dgm:prSet presAssocID="{1D245878-BB55-4135-9CBD-19A0B44E9488}" presName="compositeNode" presStyleCnt="0">
        <dgm:presLayoutVars>
          <dgm:bulletEnabled val="1"/>
        </dgm:presLayoutVars>
      </dgm:prSet>
      <dgm:spPr/>
      <dgm:t>
        <a:bodyPr/>
        <a:lstStyle/>
        <a:p>
          <a:endParaRPr lang="zh-CN" altLang="en-US"/>
        </a:p>
      </dgm:t>
    </dgm:pt>
    <dgm:pt modelId="{999EC75F-3513-47B2-A803-686992C5E777}" type="pres">
      <dgm:prSet presAssocID="{1D245878-BB55-4135-9CBD-19A0B44E9488}" presName="image" presStyleLbl="fgImgPlace1" presStyleIdx="0" presStyleCnt="5"/>
      <dgm:spPr>
        <a:prstGeom prst="ellipse">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27000" prstMaterial="metal">
          <a:bevelT w="88900" h="88900"/>
        </a:sp3d>
      </dgm:spPr>
      <dgm:t>
        <a:bodyPr/>
        <a:lstStyle/>
        <a:p>
          <a:endParaRPr lang="zh-CN" altLang="en-US"/>
        </a:p>
      </dgm:t>
    </dgm:pt>
    <dgm:pt modelId="{E8F8955D-7D53-45E4-8E50-9F182218644A}" type="pres">
      <dgm:prSet presAssocID="{1D245878-BB55-4135-9CBD-19A0B44E9488}" presName="childNode" presStyleLbl="node1" presStyleIdx="0" presStyleCnt="5">
        <dgm:presLayoutVars>
          <dgm:bulletEnabled val="1"/>
        </dgm:presLayoutVars>
      </dgm:prSet>
      <dgm:spPr/>
      <dgm:t>
        <a:bodyPr/>
        <a:lstStyle/>
        <a:p>
          <a:endParaRPr lang="zh-CN" altLang="en-US"/>
        </a:p>
      </dgm:t>
    </dgm:pt>
    <dgm:pt modelId="{423BBB6D-F46D-4FEA-9ED4-865BD8465C26}" type="pres">
      <dgm:prSet presAssocID="{1D245878-BB55-4135-9CBD-19A0B44E9488}" presName="parentNode" presStyleLbl="revTx" presStyleIdx="0" presStyleCnt="5">
        <dgm:presLayoutVars>
          <dgm:chMax val="0"/>
          <dgm:bulletEnabled val="1"/>
        </dgm:presLayoutVars>
      </dgm:prSet>
      <dgm:spPr/>
      <dgm:t>
        <a:bodyPr/>
        <a:lstStyle/>
        <a:p>
          <a:endParaRPr lang="zh-CN" altLang="en-US"/>
        </a:p>
      </dgm:t>
    </dgm:pt>
    <dgm:pt modelId="{7D7277B1-9127-4A80-8B09-83BE6A529225}" type="pres">
      <dgm:prSet presAssocID="{EF5ACA39-FFB5-4CF2-996C-586A87AEE758}" presName="sibTrans" presStyleCnt="0"/>
      <dgm:spPr/>
      <dgm:t>
        <a:bodyPr/>
        <a:lstStyle/>
        <a:p>
          <a:endParaRPr lang="zh-CN" altLang="en-US"/>
        </a:p>
      </dgm:t>
    </dgm:pt>
    <dgm:pt modelId="{9D7FE9BE-DDAB-4220-9F9F-A3CA4C5B40BC}" type="pres">
      <dgm:prSet presAssocID="{E1D90F27-0B0D-4772-B17F-D53A74915D9A}" presName="compositeNode" presStyleCnt="0">
        <dgm:presLayoutVars>
          <dgm:bulletEnabled val="1"/>
        </dgm:presLayoutVars>
      </dgm:prSet>
      <dgm:spPr/>
      <dgm:t>
        <a:bodyPr/>
        <a:lstStyle/>
        <a:p>
          <a:endParaRPr lang="zh-CN" altLang="en-US"/>
        </a:p>
      </dgm:t>
    </dgm:pt>
    <dgm:pt modelId="{A140FEB5-CB73-4226-8688-23580F2D6F31}" type="pres">
      <dgm:prSet presAssocID="{E1D90F27-0B0D-4772-B17F-D53A74915D9A}" presName="image" presStyleLbl="fgImgPlace1" presStyleIdx="1" presStyleCnt="5"/>
      <dgm:spPr>
        <a:prstGeom prst="ellipse">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27000" prstMaterial="metal">
          <a:bevelT w="88900" h="88900"/>
        </a:sp3d>
      </dgm:spPr>
      <dgm:t>
        <a:bodyPr/>
        <a:lstStyle/>
        <a:p>
          <a:endParaRPr lang="zh-CN" altLang="en-US"/>
        </a:p>
      </dgm:t>
    </dgm:pt>
    <dgm:pt modelId="{FEAF2569-2E89-4C44-9224-74A7F4134E4E}" type="pres">
      <dgm:prSet presAssocID="{E1D90F27-0B0D-4772-B17F-D53A74915D9A}" presName="childNode" presStyleLbl="node1" presStyleIdx="1" presStyleCnt="5">
        <dgm:presLayoutVars>
          <dgm:bulletEnabled val="1"/>
        </dgm:presLayoutVars>
      </dgm:prSet>
      <dgm:spPr/>
      <dgm:t>
        <a:bodyPr/>
        <a:lstStyle/>
        <a:p>
          <a:endParaRPr lang="zh-CN" altLang="en-US"/>
        </a:p>
      </dgm:t>
    </dgm:pt>
    <dgm:pt modelId="{B48D070F-EC10-4B2E-A2C3-E1341394293B}" type="pres">
      <dgm:prSet presAssocID="{E1D90F27-0B0D-4772-B17F-D53A74915D9A}" presName="parentNode" presStyleLbl="revTx" presStyleIdx="1" presStyleCnt="5">
        <dgm:presLayoutVars>
          <dgm:chMax val="0"/>
          <dgm:bulletEnabled val="1"/>
        </dgm:presLayoutVars>
      </dgm:prSet>
      <dgm:spPr/>
      <dgm:t>
        <a:bodyPr/>
        <a:lstStyle/>
        <a:p>
          <a:endParaRPr lang="zh-CN" altLang="en-US"/>
        </a:p>
      </dgm:t>
    </dgm:pt>
    <dgm:pt modelId="{582DCEB3-2037-416B-94C1-1A0817F227F7}" type="pres">
      <dgm:prSet presAssocID="{033DEEFC-B365-48F5-8110-453DA5A2166B}" presName="sibTrans" presStyleCnt="0"/>
      <dgm:spPr/>
      <dgm:t>
        <a:bodyPr/>
        <a:lstStyle/>
        <a:p>
          <a:endParaRPr lang="zh-CN" altLang="en-US"/>
        </a:p>
      </dgm:t>
    </dgm:pt>
    <dgm:pt modelId="{D6EA5838-968A-42B8-885D-BC743F622E7E}" type="pres">
      <dgm:prSet presAssocID="{6AC9784A-09B8-4A7E-ABBA-18D0F1BF8B3F}" presName="compositeNode" presStyleCnt="0">
        <dgm:presLayoutVars>
          <dgm:bulletEnabled val="1"/>
        </dgm:presLayoutVars>
      </dgm:prSet>
      <dgm:spPr/>
      <dgm:t>
        <a:bodyPr/>
        <a:lstStyle/>
        <a:p>
          <a:endParaRPr lang="zh-CN" altLang="en-US"/>
        </a:p>
      </dgm:t>
    </dgm:pt>
    <dgm:pt modelId="{E4D2D54D-E450-4D94-A542-F7EB1BE44474}" type="pres">
      <dgm:prSet presAssocID="{6AC9784A-09B8-4A7E-ABBA-18D0F1BF8B3F}" presName="image" presStyleLbl="fgImgPlace1" presStyleIdx="2" presStyleCnt="5"/>
      <dgm:spPr>
        <a:prstGeom prst="ellipse">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27000" prstMaterial="metal">
          <a:bevelT w="88900" h="88900"/>
        </a:sp3d>
      </dgm:spPr>
      <dgm:t>
        <a:bodyPr/>
        <a:lstStyle/>
        <a:p>
          <a:endParaRPr lang="zh-CN" altLang="en-US"/>
        </a:p>
      </dgm:t>
    </dgm:pt>
    <dgm:pt modelId="{2CFB50E9-263C-4951-9E63-F28C1D5CF292}" type="pres">
      <dgm:prSet presAssocID="{6AC9784A-09B8-4A7E-ABBA-18D0F1BF8B3F}" presName="childNode" presStyleLbl="node1" presStyleIdx="2" presStyleCnt="5">
        <dgm:presLayoutVars>
          <dgm:bulletEnabled val="1"/>
        </dgm:presLayoutVars>
      </dgm:prSet>
      <dgm:spPr/>
      <dgm:t>
        <a:bodyPr/>
        <a:lstStyle/>
        <a:p>
          <a:endParaRPr lang="zh-CN" altLang="en-US"/>
        </a:p>
      </dgm:t>
    </dgm:pt>
    <dgm:pt modelId="{1FF51482-FFD0-44F3-B4F6-3B5BDAF2D108}" type="pres">
      <dgm:prSet presAssocID="{6AC9784A-09B8-4A7E-ABBA-18D0F1BF8B3F}" presName="parentNode" presStyleLbl="revTx" presStyleIdx="2" presStyleCnt="5">
        <dgm:presLayoutVars>
          <dgm:chMax val="0"/>
          <dgm:bulletEnabled val="1"/>
        </dgm:presLayoutVars>
      </dgm:prSet>
      <dgm:spPr/>
      <dgm:t>
        <a:bodyPr/>
        <a:lstStyle/>
        <a:p>
          <a:endParaRPr lang="zh-CN" altLang="en-US"/>
        </a:p>
      </dgm:t>
    </dgm:pt>
    <dgm:pt modelId="{39A9BD6C-ADD1-498D-98A8-B0F69F09303A}" type="pres">
      <dgm:prSet presAssocID="{F0C04093-565D-4C2F-A529-934AF5BE16F4}" presName="sibTrans" presStyleCnt="0"/>
      <dgm:spPr/>
      <dgm:t>
        <a:bodyPr/>
        <a:lstStyle/>
        <a:p>
          <a:endParaRPr lang="zh-CN" altLang="en-US"/>
        </a:p>
      </dgm:t>
    </dgm:pt>
    <dgm:pt modelId="{CF69BB62-0FEC-492E-A5C1-3D53A78E0C62}" type="pres">
      <dgm:prSet presAssocID="{42B39C28-1117-40D6-8E61-69FDB7BD6861}" presName="compositeNode" presStyleCnt="0">
        <dgm:presLayoutVars>
          <dgm:bulletEnabled val="1"/>
        </dgm:presLayoutVars>
      </dgm:prSet>
      <dgm:spPr/>
      <dgm:t>
        <a:bodyPr/>
        <a:lstStyle/>
        <a:p>
          <a:endParaRPr lang="zh-CN" altLang="en-US"/>
        </a:p>
      </dgm:t>
    </dgm:pt>
    <dgm:pt modelId="{4245EC7D-30D3-48F1-8C01-C13D7D5F38D9}" type="pres">
      <dgm:prSet presAssocID="{42B39C28-1117-40D6-8E61-69FDB7BD6861}" presName="image" presStyleLbl="fgImgPlace1" presStyleIdx="3" presStyleCnt="5"/>
      <dgm:spPr>
        <a:prstGeom prst="ellipse">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27000" prstMaterial="metal">
          <a:bevelT w="88900" h="88900"/>
        </a:sp3d>
      </dgm:spPr>
      <dgm:t>
        <a:bodyPr/>
        <a:lstStyle/>
        <a:p>
          <a:endParaRPr lang="zh-CN" altLang="en-US"/>
        </a:p>
      </dgm:t>
    </dgm:pt>
    <dgm:pt modelId="{D8AA8650-4FE0-434A-AB7D-8D40A903EFCF}" type="pres">
      <dgm:prSet presAssocID="{42B39C28-1117-40D6-8E61-69FDB7BD6861}" presName="childNode" presStyleLbl="node1" presStyleIdx="3" presStyleCnt="5">
        <dgm:presLayoutVars>
          <dgm:bulletEnabled val="1"/>
        </dgm:presLayoutVars>
      </dgm:prSet>
      <dgm:spPr/>
      <dgm:t>
        <a:bodyPr/>
        <a:lstStyle/>
        <a:p>
          <a:endParaRPr lang="zh-CN" altLang="en-US"/>
        </a:p>
      </dgm:t>
    </dgm:pt>
    <dgm:pt modelId="{5783A87F-52E4-47B8-BD8E-E4683D88B535}" type="pres">
      <dgm:prSet presAssocID="{42B39C28-1117-40D6-8E61-69FDB7BD6861}" presName="parentNode" presStyleLbl="revTx" presStyleIdx="3" presStyleCnt="5">
        <dgm:presLayoutVars>
          <dgm:chMax val="0"/>
          <dgm:bulletEnabled val="1"/>
        </dgm:presLayoutVars>
      </dgm:prSet>
      <dgm:spPr/>
      <dgm:t>
        <a:bodyPr/>
        <a:lstStyle/>
        <a:p>
          <a:endParaRPr lang="zh-CN" altLang="en-US"/>
        </a:p>
      </dgm:t>
    </dgm:pt>
    <dgm:pt modelId="{6A41718D-A252-4435-B74C-2813FB3A31C6}" type="pres">
      <dgm:prSet presAssocID="{06672C73-BCC8-4EDA-87B1-10EAABC28E21}" presName="sibTrans" presStyleCnt="0"/>
      <dgm:spPr/>
      <dgm:t>
        <a:bodyPr/>
        <a:lstStyle/>
        <a:p>
          <a:endParaRPr lang="zh-CN" altLang="en-US"/>
        </a:p>
      </dgm:t>
    </dgm:pt>
    <dgm:pt modelId="{D633BF9D-DEEC-4DD4-ADCC-E94C866E7C76}" type="pres">
      <dgm:prSet presAssocID="{A783C908-E2CA-4635-8478-B2D2FF5B48A5}" presName="compositeNode" presStyleCnt="0">
        <dgm:presLayoutVars>
          <dgm:bulletEnabled val="1"/>
        </dgm:presLayoutVars>
      </dgm:prSet>
      <dgm:spPr/>
      <dgm:t>
        <a:bodyPr/>
        <a:lstStyle/>
        <a:p>
          <a:endParaRPr lang="zh-CN" altLang="en-US"/>
        </a:p>
      </dgm:t>
    </dgm:pt>
    <dgm:pt modelId="{A5C18232-5864-4574-A46B-61B8702FBB00}" type="pres">
      <dgm:prSet presAssocID="{A783C908-E2CA-4635-8478-B2D2FF5B48A5}" presName="image" presStyleLbl="fgImgPlace1" presStyleIdx="4" presStyleCnt="5"/>
      <dgm:spPr>
        <a:prstGeom prst="ellipse">
          <a:avLst/>
        </a:prstGeom>
        <a:blipFill rotWithShape="1">
          <a:blip xmlns:r="http://schemas.openxmlformats.org/officeDocument/2006/relationships" r:embed="rId1"/>
          <a:stretch>
            <a:fillRect/>
          </a:stretch>
        </a:blip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27000" prstMaterial="metal">
          <a:bevelT w="88900" h="88900"/>
        </a:sp3d>
      </dgm:spPr>
      <dgm:t>
        <a:bodyPr/>
        <a:lstStyle/>
        <a:p>
          <a:endParaRPr lang="zh-CN" altLang="en-US"/>
        </a:p>
      </dgm:t>
    </dgm:pt>
    <dgm:pt modelId="{2EC31361-34D3-428F-8079-421CDA754813}" type="pres">
      <dgm:prSet presAssocID="{A783C908-E2CA-4635-8478-B2D2FF5B48A5}" presName="childNode" presStyleLbl="node1" presStyleIdx="4" presStyleCnt="5">
        <dgm:presLayoutVars>
          <dgm:bulletEnabled val="1"/>
        </dgm:presLayoutVars>
      </dgm:prSet>
      <dgm:spPr/>
      <dgm:t>
        <a:bodyPr/>
        <a:lstStyle/>
        <a:p>
          <a:endParaRPr lang="zh-CN" altLang="en-US"/>
        </a:p>
      </dgm:t>
    </dgm:pt>
    <dgm:pt modelId="{062B189D-6284-4921-BF72-9D11FB78240F}" type="pres">
      <dgm:prSet presAssocID="{A783C908-E2CA-4635-8478-B2D2FF5B48A5}" presName="parentNode" presStyleLbl="revTx" presStyleIdx="4" presStyleCnt="5">
        <dgm:presLayoutVars>
          <dgm:chMax val="0"/>
          <dgm:bulletEnabled val="1"/>
        </dgm:presLayoutVars>
      </dgm:prSet>
      <dgm:spPr/>
      <dgm:t>
        <a:bodyPr/>
        <a:lstStyle/>
        <a:p>
          <a:endParaRPr lang="zh-CN" altLang="en-US"/>
        </a:p>
      </dgm:t>
    </dgm:pt>
  </dgm:ptLst>
  <dgm:cxnLst>
    <dgm:cxn modelId="{BD552103-BFF1-4F5C-8E06-8EF802AD3F73}" type="presOf" srcId="{782ABA84-7FD0-4669-87B8-015A328AE2DD}" destId="{D8AA8650-4FE0-434A-AB7D-8D40A903EFCF}" srcOrd="0" destOrd="0" presId="urn:microsoft.com/office/officeart/2005/8/layout/hList2"/>
    <dgm:cxn modelId="{C8D56529-426B-48B1-AC95-422E033BB281}" type="presOf" srcId="{F5F2169E-CDA0-4C72-B641-D7F45F82A995}" destId="{2CFB50E9-263C-4951-9E63-F28C1D5CF292}" srcOrd="0" destOrd="0" presId="urn:microsoft.com/office/officeart/2005/8/layout/hList2"/>
    <dgm:cxn modelId="{F998211B-5935-4FC6-819D-5A22DF742936}" type="presOf" srcId="{E1D90F27-0B0D-4772-B17F-D53A74915D9A}" destId="{B48D070F-EC10-4B2E-A2C3-E1341394293B}" srcOrd="0" destOrd="0" presId="urn:microsoft.com/office/officeart/2005/8/layout/hList2"/>
    <dgm:cxn modelId="{5704A093-8B1D-44AB-AA30-DA8CCD1783BB}" type="presOf" srcId="{4B12D72C-1B73-4213-986D-D78AF8E7DC1B}" destId="{FEAF2569-2E89-4C44-9224-74A7F4134E4E}" srcOrd="0" destOrd="0" presId="urn:microsoft.com/office/officeart/2005/8/layout/hList2"/>
    <dgm:cxn modelId="{48DD5414-3BC2-4939-AD39-6D6087E76748}" srcId="{1D245878-BB55-4135-9CBD-19A0B44E9488}" destId="{30868B8C-6AB3-451E-A6EE-8BAEA8FB74C3}" srcOrd="0" destOrd="0" parTransId="{EBA0CA8C-8F1F-4FFD-88E5-90A306D900A0}" sibTransId="{B3E55332-2FD8-436F-90B0-78273BB75E72}"/>
    <dgm:cxn modelId="{954DF58D-F028-4300-8620-CD6D5ED358A3}" srcId="{6AC9784A-09B8-4A7E-ABBA-18D0F1BF8B3F}" destId="{F5F2169E-CDA0-4C72-B641-D7F45F82A995}" srcOrd="0" destOrd="0" parTransId="{FC598FB4-EBC3-45B8-AC1D-0C4B9AFE4BD7}" sibTransId="{1900B738-7444-40F2-AC77-3EC6B893A903}"/>
    <dgm:cxn modelId="{13FFD73D-D27D-4CC6-94C9-B9B2539C90DF}" type="presOf" srcId="{580250C5-1354-4716-AC6D-F4088DAFBA51}" destId="{2EC31361-34D3-428F-8079-421CDA754813}" srcOrd="0" destOrd="0" presId="urn:microsoft.com/office/officeart/2005/8/layout/hList2"/>
    <dgm:cxn modelId="{5B280FA6-D6DF-4FBE-B97B-457DF942D643}" srcId="{42B39C28-1117-40D6-8E61-69FDB7BD6861}" destId="{782ABA84-7FD0-4669-87B8-015A328AE2DD}" srcOrd="0" destOrd="0" parTransId="{995BAD3C-D840-4D23-B9D7-CC39F392E4C2}" sibTransId="{B78C31A4-A484-4191-A115-6E4520561D27}"/>
    <dgm:cxn modelId="{3FF8457B-C954-4E4C-9123-19E489A9D933}" srcId="{A783C908-E2CA-4635-8478-B2D2FF5B48A5}" destId="{580250C5-1354-4716-AC6D-F4088DAFBA51}" srcOrd="0" destOrd="0" parTransId="{7E5CED80-8FEB-4B78-987E-E7BD004706CC}" sibTransId="{01476401-6411-4A87-B349-4ABA15EA240E}"/>
    <dgm:cxn modelId="{D76D140B-629E-4D18-A92E-F85F8952F738}" srcId="{75358C48-B4A4-4C76-ACB0-FEDF2149C022}" destId="{E1D90F27-0B0D-4772-B17F-D53A74915D9A}" srcOrd="1" destOrd="0" parTransId="{3B93EC46-C1AC-48DF-96E2-2F34AB21DCF9}" sibTransId="{033DEEFC-B365-48F5-8110-453DA5A2166B}"/>
    <dgm:cxn modelId="{FDCA21EE-54AC-4187-9893-AB2EDE958EBF}" srcId="{75358C48-B4A4-4C76-ACB0-FEDF2149C022}" destId="{1D245878-BB55-4135-9CBD-19A0B44E9488}" srcOrd="0" destOrd="0" parTransId="{9B0F76A4-6208-4083-AACC-87C541E2E99B}" sibTransId="{EF5ACA39-FFB5-4CF2-996C-586A87AEE758}"/>
    <dgm:cxn modelId="{824F93D5-E396-47AF-B253-E4D0CDAB1204}" type="presOf" srcId="{1D245878-BB55-4135-9CBD-19A0B44E9488}" destId="{423BBB6D-F46D-4FEA-9ED4-865BD8465C26}" srcOrd="0" destOrd="0" presId="urn:microsoft.com/office/officeart/2005/8/layout/hList2"/>
    <dgm:cxn modelId="{C480042E-8470-4687-AF37-ADB54D15B169}" type="presOf" srcId="{30868B8C-6AB3-451E-A6EE-8BAEA8FB74C3}" destId="{E8F8955D-7D53-45E4-8E50-9F182218644A}" srcOrd="0" destOrd="0" presId="urn:microsoft.com/office/officeart/2005/8/layout/hList2"/>
    <dgm:cxn modelId="{3B649BF0-EFBB-41F1-B488-EBAAD564EBCB}" type="presOf" srcId="{42B39C28-1117-40D6-8E61-69FDB7BD6861}" destId="{5783A87F-52E4-47B8-BD8E-E4683D88B535}" srcOrd="0" destOrd="0" presId="urn:microsoft.com/office/officeart/2005/8/layout/hList2"/>
    <dgm:cxn modelId="{541CA11D-F944-4CDC-BE1A-D63EE5920EBA}" srcId="{E1D90F27-0B0D-4772-B17F-D53A74915D9A}" destId="{4B12D72C-1B73-4213-986D-D78AF8E7DC1B}" srcOrd="0" destOrd="0" parTransId="{1637CFB5-9255-41BD-95E3-0A2012B91749}" sibTransId="{41723AC9-6C05-4AD2-B1E1-16B33D7981BF}"/>
    <dgm:cxn modelId="{EFBEF16B-31B1-477F-9FDF-E749C6B58C45}" type="presOf" srcId="{A783C908-E2CA-4635-8478-B2D2FF5B48A5}" destId="{062B189D-6284-4921-BF72-9D11FB78240F}" srcOrd="0" destOrd="0" presId="urn:microsoft.com/office/officeart/2005/8/layout/hList2"/>
    <dgm:cxn modelId="{A069BA47-8565-4EE6-B4E9-6752E45E5836}" srcId="{75358C48-B4A4-4C76-ACB0-FEDF2149C022}" destId="{A783C908-E2CA-4635-8478-B2D2FF5B48A5}" srcOrd="4" destOrd="0" parTransId="{7424E15A-8AE6-46C5-8A9E-DE59CC1ECDB2}" sibTransId="{F22C3895-F737-4894-AC46-AF78E551A62A}"/>
    <dgm:cxn modelId="{B2E0CA2B-2486-4CE8-BC49-5E9C7114AB05}" srcId="{75358C48-B4A4-4C76-ACB0-FEDF2149C022}" destId="{42B39C28-1117-40D6-8E61-69FDB7BD6861}" srcOrd="3" destOrd="0" parTransId="{52DFE583-4D17-410A-8236-66F4BBE899C8}" sibTransId="{06672C73-BCC8-4EDA-87B1-10EAABC28E21}"/>
    <dgm:cxn modelId="{208D4A42-DD7A-4344-A0D1-058362E3F08C}" type="presOf" srcId="{6AC9784A-09B8-4A7E-ABBA-18D0F1BF8B3F}" destId="{1FF51482-FFD0-44F3-B4F6-3B5BDAF2D108}" srcOrd="0" destOrd="0" presId="urn:microsoft.com/office/officeart/2005/8/layout/hList2"/>
    <dgm:cxn modelId="{AB079075-688B-48D2-9F03-37C513632AB1}" srcId="{75358C48-B4A4-4C76-ACB0-FEDF2149C022}" destId="{6AC9784A-09B8-4A7E-ABBA-18D0F1BF8B3F}" srcOrd="2" destOrd="0" parTransId="{CCEE6343-126B-47C1-88D8-E76D5193E75F}" sibTransId="{F0C04093-565D-4C2F-A529-934AF5BE16F4}"/>
    <dgm:cxn modelId="{BDE139F3-B524-41C8-8A0D-6BB10D75F5C5}" type="presOf" srcId="{75358C48-B4A4-4C76-ACB0-FEDF2149C022}" destId="{C728ED30-BA78-4B08-A049-4654D5286429}" srcOrd="0" destOrd="0" presId="urn:microsoft.com/office/officeart/2005/8/layout/hList2"/>
    <dgm:cxn modelId="{C16300E7-B07E-4A34-9640-6F13EF2F1D82}" type="presParOf" srcId="{C728ED30-BA78-4B08-A049-4654D5286429}" destId="{D8E59AF3-906D-4145-933F-906ADC4D2EC1}" srcOrd="0" destOrd="0" presId="urn:microsoft.com/office/officeart/2005/8/layout/hList2"/>
    <dgm:cxn modelId="{128D63AA-F8AE-41CB-80D4-9C4930B5CC0B}" type="presParOf" srcId="{D8E59AF3-906D-4145-933F-906ADC4D2EC1}" destId="{999EC75F-3513-47B2-A803-686992C5E777}" srcOrd="0" destOrd="0" presId="urn:microsoft.com/office/officeart/2005/8/layout/hList2"/>
    <dgm:cxn modelId="{D99FF325-7F79-4F14-AC0E-E2EC6ED2780C}" type="presParOf" srcId="{D8E59AF3-906D-4145-933F-906ADC4D2EC1}" destId="{E8F8955D-7D53-45E4-8E50-9F182218644A}" srcOrd="1" destOrd="0" presId="urn:microsoft.com/office/officeart/2005/8/layout/hList2"/>
    <dgm:cxn modelId="{5780368E-1620-47B5-A49D-BA71912B4835}" type="presParOf" srcId="{D8E59AF3-906D-4145-933F-906ADC4D2EC1}" destId="{423BBB6D-F46D-4FEA-9ED4-865BD8465C26}" srcOrd="2" destOrd="0" presId="urn:microsoft.com/office/officeart/2005/8/layout/hList2"/>
    <dgm:cxn modelId="{3AABD053-656B-4C50-A497-BA2B7F9F60DE}" type="presParOf" srcId="{C728ED30-BA78-4B08-A049-4654D5286429}" destId="{7D7277B1-9127-4A80-8B09-83BE6A529225}" srcOrd="1" destOrd="0" presId="urn:microsoft.com/office/officeart/2005/8/layout/hList2"/>
    <dgm:cxn modelId="{4C7BA871-FE4E-46E0-A273-0863EDEECFEE}" type="presParOf" srcId="{C728ED30-BA78-4B08-A049-4654D5286429}" destId="{9D7FE9BE-DDAB-4220-9F9F-A3CA4C5B40BC}" srcOrd="2" destOrd="0" presId="urn:microsoft.com/office/officeart/2005/8/layout/hList2"/>
    <dgm:cxn modelId="{7D4789F2-3000-4037-8F48-95E4E27FCA7F}" type="presParOf" srcId="{9D7FE9BE-DDAB-4220-9F9F-A3CA4C5B40BC}" destId="{A140FEB5-CB73-4226-8688-23580F2D6F31}" srcOrd="0" destOrd="0" presId="urn:microsoft.com/office/officeart/2005/8/layout/hList2"/>
    <dgm:cxn modelId="{4423CCD4-3912-4FE7-915E-B2EAA0BB1DD8}" type="presParOf" srcId="{9D7FE9BE-DDAB-4220-9F9F-A3CA4C5B40BC}" destId="{FEAF2569-2E89-4C44-9224-74A7F4134E4E}" srcOrd="1" destOrd="0" presId="urn:microsoft.com/office/officeart/2005/8/layout/hList2"/>
    <dgm:cxn modelId="{B247454F-3522-4682-8043-2155A91779C1}" type="presParOf" srcId="{9D7FE9BE-DDAB-4220-9F9F-A3CA4C5B40BC}" destId="{B48D070F-EC10-4B2E-A2C3-E1341394293B}" srcOrd="2" destOrd="0" presId="urn:microsoft.com/office/officeart/2005/8/layout/hList2"/>
    <dgm:cxn modelId="{34A7F3FC-940E-4515-AED5-71D935FB0BBB}" type="presParOf" srcId="{C728ED30-BA78-4B08-A049-4654D5286429}" destId="{582DCEB3-2037-416B-94C1-1A0817F227F7}" srcOrd="3" destOrd="0" presId="urn:microsoft.com/office/officeart/2005/8/layout/hList2"/>
    <dgm:cxn modelId="{9743ED95-7B51-4BD7-875E-DD985B394BFB}" type="presParOf" srcId="{C728ED30-BA78-4B08-A049-4654D5286429}" destId="{D6EA5838-968A-42B8-885D-BC743F622E7E}" srcOrd="4" destOrd="0" presId="urn:microsoft.com/office/officeart/2005/8/layout/hList2"/>
    <dgm:cxn modelId="{8337A676-3BED-4D42-A590-4B533C03D90F}" type="presParOf" srcId="{D6EA5838-968A-42B8-885D-BC743F622E7E}" destId="{E4D2D54D-E450-4D94-A542-F7EB1BE44474}" srcOrd="0" destOrd="0" presId="urn:microsoft.com/office/officeart/2005/8/layout/hList2"/>
    <dgm:cxn modelId="{49883BA2-0898-40E7-BDBF-26C974027633}" type="presParOf" srcId="{D6EA5838-968A-42B8-885D-BC743F622E7E}" destId="{2CFB50E9-263C-4951-9E63-F28C1D5CF292}" srcOrd="1" destOrd="0" presId="urn:microsoft.com/office/officeart/2005/8/layout/hList2"/>
    <dgm:cxn modelId="{8818FCA5-0AC2-4B66-89E5-537E4AD5A3F7}" type="presParOf" srcId="{D6EA5838-968A-42B8-885D-BC743F622E7E}" destId="{1FF51482-FFD0-44F3-B4F6-3B5BDAF2D108}" srcOrd="2" destOrd="0" presId="urn:microsoft.com/office/officeart/2005/8/layout/hList2"/>
    <dgm:cxn modelId="{7FD6992E-D364-465E-ABE7-87E8358164FD}" type="presParOf" srcId="{C728ED30-BA78-4B08-A049-4654D5286429}" destId="{39A9BD6C-ADD1-498D-98A8-B0F69F09303A}" srcOrd="5" destOrd="0" presId="urn:microsoft.com/office/officeart/2005/8/layout/hList2"/>
    <dgm:cxn modelId="{44F6A3FE-9BB7-476D-84BE-2D40E240B844}" type="presParOf" srcId="{C728ED30-BA78-4B08-A049-4654D5286429}" destId="{CF69BB62-0FEC-492E-A5C1-3D53A78E0C62}" srcOrd="6" destOrd="0" presId="urn:microsoft.com/office/officeart/2005/8/layout/hList2"/>
    <dgm:cxn modelId="{6458FAC6-E6E8-452D-87DC-BF6B33A1C76D}" type="presParOf" srcId="{CF69BB62-0FEC-492E-A5C1-3D53A78E0C62}" destId="{4245EC7D-30D3-48F1-8C01-C13D7D5F38D9}" srcOrd="0" destOrd="0" presId="urn:microsoft.com/office/officeart/2005/8/layout/hList2"/>
    <dgm:cxn modelId="{838FF5AE-8EE9-46F3-A80F-92F81B8D3671}" type="presParOf" srcId="{CF69BB62-0FEC-492E-A5C1-3D53A78E0C62}" destId="{D8AA8650-4FE0-434A-AB7D-8D40A903EFCF}" srcOrd="1" destOrd="0" presId="urn:microsoft.com/office/officeart/2005/8/layout/hList2"/>
    <dgm:cxn modelId="{B9EFD1B9-591E-41AF-99EF-B9C355BC79BD}" type="presParOf" srcId="{CF69BB62-0FEC-492E-A5C1-3D53A78E0C62}" destId="{5783A87F-52E4-47B8-BD8E-E4683D88B535}" srcOrd="2" destOrd="0" presId="urn:microsoft.com/office/officeart/2005/8/layout/hList2"/>
    <dgm:cxn modelId="{823194C1-D626-4A38-81E5-2C6267A33F20}" type="presParOf" srcId="{C728ED30-BA78-4B08-A049-4654D5286429}" destId="{6A41718D-A252-4435-B74C-2813FB3A31C6}" srcOrd="7" destOrd="0" presId="urn:microsoft.com/office/officeart/2005/8/layout/hList2"/>
    <dgm:cxn modelId="{DD05F87D-2F2B-4754-A668-0AEC0822848E}" type="presParOf" srcId="{C728ED30-BA78-4B08-A049-4654D5286429}" destId="{D633BF9D-DEEC-4DD4-ADCC-E94C866E7C76}" srcOrd="8" destOrd="0" presId="urn:microsoft.com/office/officeart/2005/8/layout/hList2"/>
    <dgm:cxn modelId="{4E800443-9B70-4525-9A4A-A797909331A6}" type="presParOf" srcId="{D633BF9D-DEEC-4DD4-ADCC-E94C866E7C76}" destId="{A5C18232-5864-4574-A46B-61B8702FBB00}" srcOrd="0" destOrd="0" presId="urn:microsoft.com/office/officeart/2005/8/layout/hList2"/>
    <dgm:cxn modelId="{051A632A-CEBF-46F6-8978-B71ADE48E493}" type="presParOf" srcId="{D633BF9D-DEEC-4DD4-ADCC-E94C866E7C76}" destId="{2EC31361-34D3-428F-8079-421CDA754813}" srcOrd="1" destOrd="0" presId="urn:microsoft.com/office/officeart/2005/8/layout/hList2"/>
    <dgm:cxn modelId="{ED1E3E15-8AA5-49B1-AFE0-870FC9B6161A}" type="presParOf" srcId="{D633BF9D-DEEC-4DD4-ADCC-E94C866E7C76}" destId="{062B189D-6284-4921-BF72-9D11FB78240F}" srcOrd="2" destOrd="0" presId="urn:microsoft.com/office/officeart/2005/8/layout/h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3C228733-F267-4837-B99E-B5020B0F5F14}"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7D6D5640-1ABE-4C0A-A718-1ED6857A391C}">
      <dgm:prSet phldrT="[文本]"/>
      <dgm:spPr/>
      <dgm:t>
        <a:bodyPr/>
        <a:lstStyle/>
        <a:p>
          <a:r>
            <a:rPr lang="zh-CN" dirty="0" smtClean="0"/>
            <a:t>（</a:t>
          </a:r>
          <a:r>
            <a:rPr lang="en-US" dirty="0" smtClean="0"/>
            <a:t>1</a:t>
          </a:r>
          <a:r>
            <a:rPr lang="zh-CN" dirty="0" smtClean="0"/>
            <a:t>）包装技术变动费用成本差异的分析</a:t>
          </a:r>
          <a:endParaRPr lang="zh-CN" altLang="en-US" dirty="0"/>
        </a:p>
      </dgm:t>
    </dgm:pt>
    <dgm:pt modelId="{23230A43-742B-4783-B19F-E54817CF45FA}" type="parTrans" cxnId="{B5A9F3F3-3725-4B94-976B-BEFA23FBD774}">
      <dgm:prSet/>
      <dgm:spPr/>
      <dgm:t>
        <a:bodyPr/>
        <a:lstStyle/>
        <a:p>
          <a:endParaRPr lang="zh-CN" altLang="en-US"/>
        </a:p>
      </dgm:t>
    </dgm:pt>
    <dgm:pt modelId="{D1318029-89AB-43E4-A2FE-D92247109055}" type="sibTrans" cxnId="{B5A9F3F3-3725-4B94-976B-BEFA23FBD774}">
      <dgm:prSet/>
      <dgm:spPr/>
      <dgm:t>
        <a:bodyPr/>
        <a:lstStyle/>
        <a:p>
          <a:endParaRPr lang="zh-CN" altLang="en-US"/>
        </a:p>
      </dgm:t>
    </dgm:pt>
    <dgm:pt modelId="{11474420-3523-4BC6-8AE2-58BC6588B49F}">
      <dgm:prSet phldrT="[文本]" custT="1"/>
      <dgm:spPr>
        <a:solidFill>
          <a:srgbClr val="002060"/>
        </a:solidFill>
        <a:ln>
          <a:solidFill>
            <a:schemeClr val="bg1"/>
          </a:solidFill>
        </a:ln>
      </dgm:spPr>
      <dgm:t>
        <a:bodyPr/>
        <a:lstStyle/>
        <a:p>
          <a:r>
            <a:rPr lang="zh-CN" altLang="en-US" sz="2400" dirty="0" smtClean="0"/>
            <a:t>包装技术变动成本差异可分为人工效率成本差异和变动成本分配率成本差异。</a:t>
          </a:r>
          <a:endParaRPr lang="zh-CN" altLang="en-US" sz="2400" dirty="0"/>
        </a:p>
      </dgm:t>
    </dgm:pt>
    <dgm:pt modelId="{D4050881-0DF8-4282-B1D2-35442E85A56C}" type="parTrans" cxnId="{684A75D2-45BC-44E7-AA87-DAAF68ECA323}">
      <dgm:prSet/>
      <dgm:spPr/>
      <dgm:t>
        <a:bodyPr/>
        <a:lstStyle/>
        <a:p>
          <a:endParaRPr lang="zh-CN" altLang="en-US"/>
        </a:p>
      </dgm:t>
    </dgm:pt>
    <dgm:pt modelId="{BF29B874-1BD9-44FC-AE81-5A0EF32FFACA}" type="sibTrans" cxnId="{684A75D2-45BC-44E7-AA87-DAAF68ECA323}">
      <dgm:prSet/>
      <dgm:spPr/>
      <dgm:t>
        <a:bodyPr/>
        <a:lstStyle/>
        <a:p>
          <a:endParaRPr lang="zh-CN" altLang="en-US"/>
        </a:p>
      </dgm:t>
    </dgm:pt>
    <dgm:pt modelId="{2E9A73FA-E9CD-40A5-B2BA-4DD085B6B535}">
      <dgm:prSet phldrT="[文本]"/>
      <dgm:spPr/>
      <dgm:t>
        <a:bodyPr/>
        <a:lstStyle/>
        <a:p>
          <a:r>
            <a:rPr lang="zh-CN" dirty="0" smtClean="0"/>
            <a:t>（</a:t>
          </a:r>
          <a:r>
            <a:rPr lang="en-US" dirty="0" smtClean="0"/>
            <a:t>2</a:t>
          </a:r>
          <a:r>
            <a:rPr lang="zh-CN" dirty="0" smtClean="0"/>
            <a:t>）包装技术固定费用成本差异的分析</a:t>
          </a:r>
          <a:endParaRPr lang="zh-CN" altLang="en-US" dirty="0"/>
        </a:p>
      </dgm:t>
    </dgm:pt>
    <dgm:pt modelId="{2D18387A-EAFA-40F1-A224-7755B6FE09D0}" type="parTrans" cxnId="{1AAF3E2F-041F-4CF5-A6DD-DF74D42DE936}">
      <dgm:prSet/>
      <dgm:spPr/>
      <dgm:t>
        <a:bodyPr/>
        <a:lstStyle/>
        <a:p>
          <a:endParaRPr lang="zh-CN" altLang="en-US"/>
        </a:p>
      </dgm:t>
    </dgm:pt>
    <dgm:pt modelId="{72EAB201-47A1-4FA0-9998-2B97F9BACAA0}" type="sibTrans" cxnId="{1AAF3E2F-041F-4CF5-A6DD-DF74D42DE936}">
      <dgm:prSet/>
      <dgm:spPr/>
      <dgm:t>
        <a:bodyPr/>
        <a:lstStyle/>
        <a:p>
          <a:endParaRPr lang="zh-CN" altLang="en-US"/>
        </a:p>
      </dgm:t>
    </dgm:pt>
    <dgm:pt modelId="{6E6F46E8-5E5A-4EF5-8AF5-75BC8C56034B}">
      <dgm:prSet phldrT="[文本]" custT="1"/>
      <dgm:spPr>
        <a:solidFill>
          <a:srgbClr val="002060"/>
        </a:solidFill>
        <a:ln>
          <a:solidFill>
            <a:schemeClr val="bg1"/>
          </a:solidFill>
        </a:ln>
      </dgm:spPr>
      <dgm:t>
        <a:bodyPr/>
        <a:lstStyle/>
        <a:p>
          <a:r>
            <a:rPr lang="zh-CN" altLang="en-US" sz="2400" dirty="0" smtClean="0"/>
            <a:t>包装技术固定费用成本差异可分为能量差异和耗费差异。</a:t>
          </a:r>
          <a:endParaRPr lang="zh-CN" altLang="en-US" sz="2400" dirty="0"/>
        </a:p>
      </dgm:t>
    </dgm:pt>
    <dgm:pt modelId="{BDDA5DFD-E82E-4EEE-A470-CE8BE7BEC96B}" type="parTrans" cxnId="{14633DA0-4EFA-4F4F-9FC4-1AA5AFEA7A0B}">
      <dgm:prSet/>
      <dgm:spPr/>
      <dgm:t>
        <a:bodyPr/>
        <a:lstStyle/>
        <a:p>
          <a:endParaRPr lang="zh-CN" altLang="en-US"/>
        </a:p>
      </dgm:t>
    </dgm:pt>
    <dgm:pt modelId="{73604099-C04C-4468-9AA5-A69D71473881}" type="sibTrans" cxnId="{14633DA0-4EFA-4F4F-9FC4-1AA5AFEA7A0B}">
      <dgm:prSet/>
      <dgm:spPr/>
      <dgm:t>
        <a:bodyPr/>
        <a:lstStyle/>
        <a:p>
          <a:endParaRPr lang="zh-CN" altLang="en-US"/>
        </a:p>
      </dgm:t>
    </dgm:pt>
    <dgm:pt modelId="{2FC4A1C4-9EC6-4323-B5C9-CDE07F1FAA7C}" type="pres">
      <dgm:prSet presAssocID="{3C228733-F267-4837-B99E-B5020B0F5F14}" presName="theList" presStyleCnt="0">
        <dgm:presLayoutVars>
          <dgm:dir/>
          <dgm:animLvl val="lvl"/>
          <dgm:resizeHandles val="exact"/>
        </dgm:presLayoutVars>
      </dgm:prSet>
      <dgm:spPr/>
      <dgm:t>
        <a:bodyPr/>
        <a:lstStyle/>
        <a:p>
          <a:endParaRPr lang="zh-CN" altLang="en-US"/>
        </a:p>
      </dgm:t>
    </dgm:pt>
    <dgm:pt modelId="{B23466BD-4F18-4796-B15E-EE40BB0E5E3B}" type="pres">
      <dgm:prSet presAssocID="{7D6D5640-1ABE-4C0A-A718-1ED6857A391C}" presName="compNode" presStyleCnt="0"/>
      <dgm:spPr/>
    </dgm:pt>
    <dgm:pt modelId="{92D64E38-233D-43ED-8AE7-0028C53B4EEA}" type="pres">
      <dgm:prSet presAssocID="{7D6D5640-1ABE-4C0A-A718-1ED6857A391C}" presName="aNode" presStyleLbl="bgShp" presStyleIdx="0" presStyleCnt="2"/>
      <dgm:spPr>
        <a:prstGeom prst="flowChartPunchedTape">
          <a:avLst/>
        </a:prstGeom>
      </dgm:spPr>
      <dgm:t>
        <a:bodyPr/>
        <a:lstStyle/>
        <a:p>
          <a:endParaRPr lang="zh-CN" altLang="en-US"/>
        </a:p>
      </dgm:t>
    </dgm:pt>
    <dgm:pt modelId="{8D97D215-8AA6-4B61-B8B1-3C0CB8103E72}" type="pres">
      <dgm:prSet presAssocID="{7D6D5640-1ABE-4C0A-A718-1ED6857A391C}" presName="textNode" presStyleLbl="bgShp" presStyleIdx="0" presStyleCnt="2"/>
      <dgm:spPr/>
      <dgm:t>
        <a:bodyPr/>
        <a:lstStyle/>
        <a:p>
          <a:endParaRPr lang="zh-CN" altLang="en-US"/>
        </a:p>
      </dgm:t>
    </dgm:pt>
    <dgm:pt modelId="{153DA018-68F0-44C1-A7D7-D5E2EB5B31C1}" type="pres">
      <dgm:prSet presAssocID="{7D6D5640-1ABE-4C0A-A718-1ED6857A391C}" presName="compChildNode" presStyleCnt="0"/>
      <dgm:spPr/>
    </dgm:pt>
    <dgm:pt modelId="{B4D8E061-AA8B-4E4D-A60A-C84C3AF936D4}" type="pres">
      <dgm:prSet presAssocID="{7D6D5640-1ABE-4C0A-A718-1ED6857A391C}" presName="theInnerList" presStyleCnt="0"/>
      <dgm:spPr/>
    </dgm:pt>
    <dgm:pt modelId="{040822DF-DE17-4790-BF7A-602145C7A6CC}" type="pres">
      <dgm:prSet presAssocID="{11474420-3523-4BC6-8AE2-58BC6588B49F}" presName="childNode" presStyleLbl="node1" presStyleIdx="0" presStyleCnt="2">
        <dgm:presLayoutVars>
          <dgm:bulletEnabled val="1"/>
        </dgm:presLayoutVars>
      </dgm:prSet>
      <dgm:spPr>
        <a:prstGeom prst="foldedCorner">
          <a:avLst/>
        </a:prstGeom>
      </dgm:spPr>
      <dgm:t>
        <a:bodyPr/>
        <a:lstStyle/>
        <a:p>
          <a:endParaRPr lang="zh-CN" altLang="en-US"/>
        </a:p>
      </dgm:t>
    </dgm:pt>
    <dgm:pt modelId="{1FEA5D59-A76A-4CE6-A532-C9EA6F99BCBF}" type="pres">
      <dgm:prSet presAssocID="{7D6D5640-1ABE-4C0A-A718-1ED6857A391C}" presName="aSpace" presStyleCnt="0"/>
      <dgm:spPr/>
    </dgm:pt>
    <dgm:pt modelId="{81EDAE25-DC4E-419A-9D50-7530B4948571}" type="pres">
      <dgm:prSet presAssocID="{2E9A73FA-E9CD-40A5-B2BA-4DD085B6B535}" presName="compNode" presStyleCnt="0"/>
      <dgm:spPr/>
    </dgm:pt>
    <dgm:pt modelId="{67141929-B3A2-475C-A745-7B6C74A379F6}" type="pres">
      <dgm:prSet presAssocID="{2E9A73FA-E9CD-40A5-B2BA-4DD085B6B535}" presName="aNode" presStyleLbl="bgShp" presStyleIdx="1" presStyleCnt="2"/>
      <dgm:spPr>
        <a:prstGeom prst="flowChartPunchedTape">
          <a:avLst/>
        </a:prstGeom>
      </dgm:spPr>
      <dgm:t>
        <a:bodyPr/>
        <a:lstStyle/>
        <a:p>
          <a:endParaRPr lang="zh-CN" altLang="en-US"/>
        </a:p>
      </dgm:t>
    </dgm:pt>
    <dgm:pt modelId="{E4987FB8-C3F7-44C6-80DB-60671B5DC848}" type="pres">
      <dgm:prSet presAssocID="{2E9A73FA-E9CD-40A5-B2BA-4DD085B6B535}" presName="textNode" presStyleLbl="bgShp" presStyleIdx="1" presStyleCnt="2"/>
      <dgm:spPr>
        <a:prstGeom prst="flowChartPunchedTape">
          <a:avLst/>
        </a:prstGeom>
      </dgm:spPr>
      <dgm:t>
        <a:bodyPr/>
        <a:lstStyle/>
        <a:p>
          <a:endParaRPr lang="zh-CN" altLang="en-US"/>
        </a:p>
      </dgm:t>
    </dgm:pt>
    <dgm:pt modelId="{70B33EB1-53B7-4EAC-9A7D-40C1B074DE6E}" type="pres">
      <dgm:prSet presAssocID="{2E9A73FA-E9CD-40A5-B2BA-4DD085B6B535}" presName="compChildNode" presStyleCnt="0"/>
      <dgm:spPr/>
    </dgm:pt>
    <dgm:pt modelId="{020B490C-9C88-436E-8273-3F99D13F588D}" type="pres">
      <dgm:prSet presAssocID="{2E9A73FA-E9CD-40A5-B2BA-4DD085B6B535}" presName="theInnerList" presStyleCnt="0"/>
      <dgm:spPr/>
    </dgm:pt>
    <dgm:pt modelId="{9C11E128-A1FA-44CC-8467-101182F057C6}" type="pres">
      <dgm:prSet presAssocID="{6E6F46E8-5E5A-4EF5-8AF5-75BC8C56034B}" presName="childNode" presStyleLbl="node1" presStyleIdx="1" presStyleCnt="2">
        <dgm:presLayoutVars>
          <dgm:bulletEnabled val="1"/>
        </dgm:presLayoutVars>
      </dgm:prSet>
      <dgm:spPr>
        <a:prstGeom prst="foldedCorner">
          <a:avLst/>
        </a:prstGeom>
      </dgm:spPr>
      <dgm:t>
        <a:bodyPr/>
        <a:lstStyle/>
        <a:p>
          <a:endParaRPr lang="zh-CN" altLang="en-US"/>
        </a:p>
      </dgm:t>
    </dgm:pt>
  </dgm:ptLst>
  <dgm:cxnLst>
    <dgm:cxn modelId="{A8946764-6FD2-4364-BF00-BC4380797F2B}" type="presOf" srcId="{2E9A73FA-E9CD-40A5-B2BA-4DD085B6B535}" destId="{E4987FB8-C3F7-44C6-80DB-60671B5DC848}" srcOrd="1" destOrd="0" presId="urn:microsoft.com/office/officeart/2005/8/layout/lProcess2"/>
    <dgm:cxn modelId="{98DBFA22-787C-42D8-AFEA-E27F495998A8}" type="presOf" srcId="{6E6F46E8-5E5A-4EF5-8AF5-75BC8C56034B}" destId="{9C11E128-A1FA-44CC-8467-101182F057C6}" srcOrd="0" destOrd="0" presId="urn:microsoft.com/office/officeart/2005/8/layout/lProcess2"/>
    <dgm:cxn modelId="{14633DA0-4EFA-4F4F-9FC4-1AA5AFEA7A0B}" srcId="{2E9A73FA-E9CD-40A5-B2BA-4DD085B6B535}" destId="{6E6F46E8-5E5A-4EF5-8AF5-75BC8C56034B}" srcOrd="0" destOrd="0" parTransId="{BDDA5DFD-E82E-4EEE-A470-CE8BE7BEC96B}" sibTransId="{73604099-C04C-4468-9AA5-A69D71473881}"/>
    <dgm:cxn modelId="{B5A9F3F3-3725-4B94-976B-BEFA23FBD774}" srcId="{3C228733-F267-4837-B99E-B5020B0F5F14}" destId="{7D6D5640-1ABE-4C0A-A718-1ED6857A391C}" srcOrd="0" destOrd="0" parTransId="{23230A43-742B-4783-B19F-E54817CF45FA}" sibTransId="{D1318029-89AB-43E4-A2FE-D92247109055}"/>
    <dgm:cxn modelId="{B3B9CD2D-9D60-43D3-A6DB-3121754F893F}" type="presOf" srcId="{11474420-3523-4BC6-8AE2-58BC6588B49F}" destId="{040822DF-DE17-4790-BF7A-602145C7A6CC}" srcOrd="0" destOrd="0" presId="urn:microsoft.com/office/officeart/2005/8/layout/lProcess2"/>
    <dgm:cxn modelId="{655238E6-FD2F-411F-8094-43B07A1C854E}" type="presOf" srcId="{3C228733-F267-4837-B99E-B5020B0F5F14}" destId="{2FC4A1C4-9EC6-4323-B5C9-CDE07F1FAA7C}" srcOrd="0" destOrd="0" presId="urn:microsoft.com/office/officeart/2005/8/layout/lProcess2"/>
    <dgm:cxn modelId="{1AAF3E2F-041F-4CF5-A6DD-DF74D42DE936}" srcId="{3C228733-F267-4837-B99E-B5020B0F5F14}" destId="{2E9A73FA-E9CD-40A5-B2BA-4DD085B6B535}" srcOrd="1" destOrd="0" parTransId="{2D18387A-EAFA-40F1-A224-7755B6FE09D0}" sibTransId="{72EAB201-47A1-4FA0-9998-2B97F9BACAA0}"/>
    <dgm:cxn modelId="{3767AEE8-7C1F-45DF-8734-0000C08416D9}" type="presOf" srcId="{2E9A73FA-E9CD-40A5-B2BA-4DD085B6B535}" destId="{67141929-B3A2-475C-A745-7B6C74A379F6}" srcOrd="0" destOrd="0" presId="urn:microsoft.com/office/officeart/2005/8/layout/lProcess2"/>
    <dgm:cxn modelId="{904F998D-C15A-4D09-896A-A789025CBED3}" type="presOf" srcId="{7D6D5640-1ABE-4C0A-A718-1ED6857A391C}" destId="{92D64E38-233D-43ED-8AE7-0028C53B4EEA}" srcOrd="0" destOrd="0" presId="urn:microsoft.com/office/officeart/2005/8/layout/lProcess2"/>
    <dgm:cxn modelId="{C4F2967D-F339-4BF2-B99F-601792A947DA}" type="presOf" srcId="{7D6D5640-1ABE-4C0A-A718-1ED6857A391C}" destId="{8D97D215-8AA6-4B61-B8B1-3C0CB8103E72}" srcOrd="1" destOrd="0" presId="urn:microsoft.com/office/officeart/2005/8/layout/lProcess2"/>
    <dgm:cxn modelId="{684A75D2-45BC-44E7-AA87-DAAF68ECA323}" srcId="{7D6D5640-1ABE-4C0A-A718-1ED6857A391C}" destId="{11474420-3523-4BC6-8AE2-58BC6588B49F}" srcOrd="0" destOrd="0" parTransId="{D4050881-0DF8-4282-B1D2-35442E85A56C}" sibTransId="{BF29B874-1BD9-44FC-AE81-5A0EF32FFACA}"/>
    <dgm:cxn modelId="{9F4091E4-7110-487E-9617-65EF750FF9D4}" type="presParOf" srcId="{2FC4A1C4-9EC6-4323-B5C9-CDE07F1FAA7C}" destId="{B23466BD-4F18-4796-B15E-EE40BB0E5E3B}" srcOrd="0" destOrd="0" presId="urn:microsoft.com/office/officeart/2005/8/layout/lProcess2"/>
    <dgm:cxn modelId="{F9CFFA18-6B3F-4175-9DA3-7B077A37094E}" type="presParOf" srcId="{B23466BD-4F18-4796-B15E-EE40BB0E5E3B}" destId="{92D64E38-233D-43ED-8AE7-0028C53B4EEA}" srcOrd="0" destOrd="0" presId="urn:microsoft.com/office/officeart/2005/8/layout/lProcess2"/>
    <dgm:cxn modelId="{6C8D3BDD-E425-42C1-A624-49BC7EDE4749}" type="presParOf" srcId="{B23466BD-4F18-4796-B15E-EE40BB0E5E3B}" destId="{8D97D215-8AA6-4B61-B8B1-3C0CB8103E72}" srcOrd="1" destOrd="0" presId="urn:microsoft.com/office/officeart/2005/8/layout/lProcess2"/>
    <dgm:cxn modelId="{E3DE4BD0-AD87-4291-969B-1647C6DD1F91}" type="presParOf" srcId="{B23466BD-4F18-4796-B15E-EE40BB0E5E3B}" destId="{153DA018-68F0-44C1-A7D7-D5E2EB5B31C1}" srcOrd="2" destOrd="0" presId="urn:microsoft.com/office/officeart/2005/8/layout/lProcess2"/>
    <dgm:cxn modelId="{7203427E-E3A5-4637-A970-7E4A8619DC71}" type="presParOf" srcId="{153DA018-68F0-44C1-A7D7-D5E2EB5B31C1}" destId="{B4D8E061-AA8B-4E4D-A60A-C84C3AF936D4}" srcOrd="0" destOrd="0" presId="urn:microsoft.com/office/officeart/2005/8/layout/lProcess2"/>
    <dgm:cxn modelId="{C03DB9A3-7694-41F2-A600-3415F200E20D}" type="presParOf" srcId="{B4D8E061-AA8B-4E4D-A60A-C84C3AF936D4}" destId="{040822DF-DE17-4790-BF7A-602145C7A6CC}" srcOrd="0" destOrd="0" presId="urn:microsoft.com/office/officeart/2005/8/layout/lProcess2"/>
    <dgm:cxn modelId="{8DCC09FA-F434-4CC8-BE94-36FB4DFC58AF}" type="presParOf" srcId="{2FC4A1C4-9EC6-4323-B5C9-CDE07F1FAA7C}" destId="{1FEA5D59-A76A-4CE6-A532-C9EA6F99BCBF}" srcOrd="1" destOrd="0" presId="urn:microsoft.com/office/officeart/2005/8/layout/lProcess2"/>
    <dgm:cxn modelId="{40D6062D-14ED-4696-938C-D5C9C7BB8663}" type="presParOf" srcId="{2FC4A1C4-9EC6-4323-B5C9-CDE07F1FAA7C}" destId="{81EDAE25-DC4E-419A-9D50-7530B4948571}" srcOrd="2" destOrd="0" presId="urn:microsoft.com/office/officeart/2005/8/layout/lProcess2"/>
    <dgm:cxn modelId="{E41D03A8-F263-4252-A738-28F30AD8F9A4}" type="presParOf" srcId="{81EDAE25-DC4E-419A-9D50-7530B4948571}" destId="{67141929-B3A2-475C-A745-7B6C74A379F6}" srcOrd="0" destOrd="0" presId="urn:microsoft.com/office/officeart/2005/8/layout/lProcess2"/>
    <dgm:cxn modelId="{9AE6C286-6A34-4049-AEA6-6D4E7DD5295A}" type="presParOf" srcId="{81EDAE25-DC4E-419A-9D50-7530B4948571}" destId="{E4987FB8-C3F7-44C6-80DB-60671B5DC848}" srcOrd="1" destOrd="0" presId="urn:microsoft.com/office/officeart/2005/8/layout/lProcess2"/>
    <dgm:cxn modelId="{C1C0BCCE-22FD-4E42-BC61-E6BB0A9C3206}" type="presParOf" srcId="{81EDAE25-DC4E-419A-9D50-7530B4948571}" destId="{70B33EB1-53B7-4EAC-9A7D-40C1B074DE6E}" srcOrd="2" destOrd="0" presId="urn:microsoft.com/office/officeart/2005/8/layout/lProcess2"/>
    <dgm:cxn modelId="{54D504D9-E01A-4856-A254-F9879D717204}" type="presParOf" srcId="{70B33EB1-53B7-4EAC-9A7D-40C1B074DE6E}" destId="{020B490C-9C88-436E-8273-3F99D13F588D}" srcOrd="0" destOrd="0" presId="urn:microsoft.com/office/officeart/2005/8/layout/lProcess2"/>
    <dgm:cxn modelId="{FCC9AC39-D27F-47B5-A2EE-1071D6946850}" type="presParOf" srcId="{020B490C-9C88-436E-8273-3F99D13F588D}" destId="{9C11E128-A1FA-44CC-8467-101182F057C6}"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CBEB9A6-C1E8-4E04-9483-F2EAC2A00F4E}"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4A8B068B-5CB4-4C68-9475-CEF46112DAAC}">
      <dgm:prSet phldrT="[文本]"/>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zh-CN" b="1" dirty="0" smtClean="0"/>
            <a:t>按包装功能不同分类</a:t>
          </a:r>
          <a:endParaRPr lang="zh-CN" altLang="en-US" b="1" dirty="0"/>
        </a:p>
      </dgm:t>
    </dgm:pt>
    <dgm:pt modelId="{62B5B1BF-AD95-48B7-BC92-562D9A3A5E8E}" type="parTrans" cxnId="{ABBBF1B1-8265-4CB8-8163-407F4A303C21}">
      <dgm:prSet/>
      <dgm:spPr/>
      <dgm:t>
        <a:bodyPr/>
        <a:lstStyle/>
        <a:p>
          <a:endParaRPr lang="zh-CN" altLang="en-US" b="1"/>
        </a:p>
      </dgm:t>
    </dgm:pt>
    <dgm:pt modelId="{828C3F9C-9B46-4F4E-839C-97DD861EFAC2}" type="sibTrans" cxnId="{ABBBF1B1-8265-4CB8-8163-407F4A303C21}">
      <dgm:prSet/>
      <dgm:spPr/>
      <dgm:t>
        <a:bodyPr/>
        <a:lstStyle/>
        <a:p>
          <a:endParaRPr lang="zh-CN" altLang="en-US" b="1"/>
        </a:p>
      </dgm:t>
    </dgm:pt>
    <dgm:pt modelId="{DB523E1A-E79F-44B7-A2F5-D4B40DA6C3A0}">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工业包装</a:t>
          </a:r>
          <a:r>
            <a:rPr lang="en-US" b="1" dirty="0" smtClean="0"/>
            <a:t>  </a:t>
          </a:r>
          <a:r>
            <a:rPr lang="zh-CN" b="1" dirty="0" smtClean="0"/>
            <a:t>是以运输、保管为主要目的的包装，也称为运输包装。</a:t>
          </a:r>
          <a:endParaRPr lang="zh-CN" altLang="en-US" b="1" dirty="0"/>
        </a:p>
      </dgm:t>
    </dgm:pt>
    <dgm:pt modelId="{014B2215-2E97-4D4C-B06A-1136C7C8F101}" type="parTrans" cxnId="{9836F943-3CBF-4C0B-B25C-63A26721C9E8}">
      <dgm:prSet/>
      <dgm:spPr/>
      <dgm:t>
        <a:bodyPr/>
        <a:lstStyle/>
        <a:p>
          <a:endParaRPr lang="zh-CN" altLang="en-US" b="1"/>
        </a:p>
      </dgm:t>
    </dgm:pt>
    <dgm:pt modelId="{0164C0B2-FD12-477E-86B6-D630E5926853}" type="sibTrans" cxnId="{9836F943-3CBF-4C0B-B25C-63A26721C9E8}">
      <dgm:prSet/>
      <dgm:spPr/>
      <dgm:t>
        <a:bodyPr/>
        <a:lstStyle/>
        <a:p>
          <a:endParaRPr lang="zh-CN" altLang="en-US" b="1"/>
        </a:p>
      </dgm:t>
    </dgm:pt>
    <dgm:pt modelId="{7B243D88-4D4E-4B12-A9AC-5B53A0E52BA1}">
      <dgm:prSet phldrT="[文本]"/>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按包装层次不同分类</a:t>
          </a:r>
          <a:endParaRPr lang="zh-CN" altLang="en-US" b="1" dirty="0"/>
        </a:p>
      </dgm:t>
    </dgm:pt>
    <dgm:pt modelId="{E9AD12D2-E5B7-49BC-BB90-3E498A0D535B}" type="parTrans" cxnId="{F263C024-01B6-4DF3-9BEF-072A5CFECB60}">
      <dgm:prSet/>
      <dgm:spPr/>
      <dgm:t>
        <a:bodyPr/>
        <a:lstStyle/>
        <a:p>
          <a:endParaRPr lang="zh-CN" altLang="en-US" b="1"/>
        </a:p>
      </dgm:t>
    </dgm:pt>
    <dgm:pt modelId="{772B6AE8-B3F0-4897-AA77-C50EE5532E6E}" type="sibTrans" cxnId="{F263C024-01B6-4DF3-9BEF-072A5CFECB60}">
      <dgm:prSet/>
      <dgm:spPr/>
      <dgm:t>
        <a:bodyPr/>
        <a:lstStyle/>
        <a:p>
          <a:endParaRPr lang="zh-CN" altLang="en-US" b="1"/>
        </a:p>
      </dgm:t>
    </dgm:pt>
    <dgm:pt modelId="{28C291C1-A6F6-4DBE-92FD-1AD42A945BC8}">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单件包装</a:t>
          </a:r>
          <a:r>
            <a:rPr lang="en-US" b="1" dirty="0" smtClean="0"/>
            <a:t>  </a:t>
          </a:r>
          <a:r>
            <a:rPr lang="zh-CN" b="1" dirty="0" smtClean="0"/>
            <a:t>是指直接用来包装物品的包装，通常包装和商品形成一体，在销售中可直达用户。</a:t>
          </a:r>
          <a:endParaRPr lang="zh-CN" altLang="en-US" b="1" dirty="0"/>
        </a:p>
      </dgm:t>
    </dgm:pt>
    <dgm:pt modelId="{F73AE2C4-FA6C-4AD8-B770-9EFC8671DA60}" type="parTrans" cxnId="{FA5305CA-EA71-4308-B984-BE4A94FEAE2A}">
      <dgm:prSet/>
      <dgm:spPr/>
      <dgm:t>
        <a:bodyPr/>
        <a:lstStyle/>
        <a:p>
          <a:endParaRPr lang="zh-CN" altLang="en-US" b="1"/>
        </a:p>
      </dgm:t>
    </dgm:pt>
    <dgm:pt modelId="{4FBAB063-1319-4DA8-A761-4C188A54EC75}" type="sibTrans" cxnId="{FA5305CA-EA71-4308-B984-BE4A94FEAE2A}">
      <dgm:prSet/>
      <dgm:spPr/>
      <dgm:t>
        <a:bodyPr/>
        <a:lstStyle/>
        <a:p>
          <a:endParaRPr lang="zh-CN" altLang="en-US" b="1"/>
        </a:p>
      </dgm:t>
    </dgm:pt>
    <dgm:pt modelId="{BFB8D060-2BD8-4A6E-BF6B-CA7D7A4A7026}">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商业包装</a:t>
          </a:r>
          <a:r>
            <a:rPr lang="en-US" b="1" dirty="0" smtClean="0"/>
            <a:t>  </a:t>
          </a:r>
          <a:r>
            <a:rPr lang="zh-CN" b="1" dirty="0" smtClean="0"/>
            <a:t>指零售包装或消费包装，主要是根据零售业的需要，作为商品的一部分或为方便携带所做的包装。</a:t>
          </a:r>
          <a:endParaRPr lang="zh-CN" altLang="en-US" b="1" dirty="0"/>
        </a:p>
      </dgm:t>
    </dgm:pt>
    <dgm:pt modelId="{8A2A6E5E-735E-487D-9A60-D1383615C93D}" type="parTrans" cxnId="{5FAC99EA-1657-4BB8-B301-4B05B8D0867B}">
      <dgm:prSet/>
      <dgm:spPr/>
      <dgm:t>
        <a:bodyPr/>
        <a:lstStyle/>
        <a:p>
          <a:endParaRPr lang="zh-CN" altLang="en-US" b="1"/>
        </a:p>
      </dgm:t>
    </dgm:pt>
    <dgm:pt modelId="{E45390E9-022A-4D58-AB5F-B763BC5F32D9}" type="sibTrans" cxnId="{5FAC99EA-1657-4BB8-B301-4B05B8D0867B}">
      <dgm:prSet/>
      <dgm:spPr/>
      <dgm:t>
        <a:bodyPr/>
        <a:lstStyle/>
        <a:p>
          <a:endParaRPr lang="zh-CN" altLang="en-US" b="1"/>
        </a:p>
      </dgm:t>
    </dgm:pt>
    <dgm:pt modelId="{BCFB78EB-F708-43CC-87E4-31A575D8F06D}">
      <dgm:prSet/>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外包装</a:t>
          </a:r>
          <a:r>
            <a:rPr lang="en-US" b="1" dirty="0" smtClean="0"/>
            <a:t>  </a:t>
          </a:r>
          <a:r>
            <a:rPr lang="zh-CN" b="1" dirty="0" smtClean="0"/>
            <a:t>通常是指包装货物的最外层包装。</a:t>
          </a:r>
          <a:endParaRPr lang="zh-CN" b="1" dirty="0"/>
        </a:p>
      </dgm:t>
    </dgm:pt>
    <dgm:pt modelId="{F536907D-B886-48D6-BA2A-6869B4635EB8}" type="parTrans" cxnId="{7C95A978-9F9A-45A9-AD66-B35C5CB37501}">
      <dgm:prSet/>
      <dgm:spPr/>
      <dgm:t>
        <a:bodyPr/>
        <a:lstStyle/>
        <a:p>
          <a:endParaRPr lang="zh-CN" altLang="en-US" b="1"/>
        </a:p>
      </dgm:t>
    </dgm:pt>
    <dgm:pt modelId="{6778DD0F-F122-42DE-B863-A7F61DBD1677}" type="sibTrans" cxnId="{7C95A978-9F9A-45A9-AD66-B35C5CB37501}">
      <dgm:prSet/>
      <dgm:spPr/>
      <dgm:t>
        <a:bodyPr/>
        <a:lstStyle/>
        <a:p>
          <a:endParaRPr lang="zh-CN" altLang="en-US" b="1"/>
        </a:p>
      </dgm:t>
    </dgm:pt>
    <dgm:pt modelId="{CA2EE56D-185A-49CE-BC2E-2C56D3CAFD52}">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内包装</a:t>
          </a:r>
          <a:r>
            <a:rPr lang="en-US" b="1" dirty="0" smtClean="0"/>
            <a:t>  </a:t>
          </a:r>
          <a:r>
            <a:rPr lang="zh-CN" b="1" dirty="0" smtClean="0"/>
            <a:t>是指包装物品的内部包装，选择相应的材料或包装物对物品所做的保护性包装。</a:t>
          </a:r>
          <a:endParaRPr lang="zh-CN" altLang="en-US" b="1" dirty="0"/>
        </a:p>
      </dgm:t>
    </dgm:pt>
    <dgm:pt modelId="{E5E1ECBE-1ECA-4A90-AD53-8525253746D2}" type="parTrans" cxnId="{AFDA1590-35C2-4ED6-8F27-787D75141B03}">
      <dgm:prSet/>
      <dgm:spPr/>
      <dgm:t>
        <a:bodyPr/>
        <a:lstStyle/>
        <a:p>
          <a:endParaRPr lang="zh-CN" altLang="en-US" b="1"/>
        </a:p>
      </dgm:t>
    </dgm:pt>
    <dgm:pt modelId="{3B4AE93A-EE2C-48FE-81E3-70A751BB42EA}" type="sibTrans" cxnId="{AFDA1590-35C2-4ED6-8F27-787D75141B03}">
      <dgm:prSet/>
      <dgm:spPr/>
      <dgm:t>
        <a:bodyPr/>
        <a:lstStyle/>
        <a:p>
          <a:endParaRPr lang="zh-CN" altLang="en-US" b="1"/>
        </a:p>
      </dgm:t>
    </dgm:pt>
    <dgm:pt modelId="{A7086153-AC50-42B1-BD0D-4D124FA86F40}" type="pres">
      <dgm:prSet presAssocID="{FCBEB9A6-C1E8-4E04-9483-F2EAC2A00F4E}" presName="Name0" presStyleCnt="0">
        <dgm:presLayoutVars>
          <dgm:dir/>
          <dgm:animLvl val="lvl"/>
          <dgm:resizeHandles val="exact"/>
        </dgm:presLayoutVars>
      </dgm:prSet>
      <dgm:spPr/>
      <dgm:t>
        <a:bodyPr/>
        <a:lstStyle/>
        <a:p>
          <a:endParaRPr lang="zh-CN" altLang="en-US"/>
        </a:p>
      </dgm:t>
    </dgm:pt>
    <dgm:pt modelId="{9069389B-299C-40EF-A99F-F8B9714358B4}" type="pres">
      <dgm:prSet presAssocID="{4A8B068B-5CB4-4C68-9475-CEF46112DAAC}" presName="composite" presStyleCnt="0"/>
      <dgm:spPr/>
    </dgm:pt>
    <dgm:pt modelId="{B6708989-7827-4CA3-9E25-15587082A17F}" type="pres">
      <dgm:prSet presAssocID="{4A8B068B-5CB4-4C68-9475-CEF46112DAAC}" presName="parTx" presStyleLbl="alignNode1" presStyleIdx="0" presStyleCnt="2">
        <dgm:presLayoutVars>
          <dgm:chMax val="0"/>
          <dgm:chPref val="0"/>
          <dgm:bulletEnabled val="1"/>
        </dgm:presLayoutVars>
      </dgm:prSet>
      <dgm:spPr/>
      <dgm:t>
        <a:bodyPr/>
        <a:lstStyle/>
        <a:p>
          <a:endParaRPr lang="zh-CN" altLang="en-US"/>
        </a:p>
      </dgm:t>
    </dgm:pt>
    <dgm:pt modelId="{BB51D406-4E75-499A-B286-07902FD37BB5}" type="pres">
      <dgm:prSet presAssocID="{4A8B068B-5CB4-4C68-9475-CEF46112DAAC}" presName="desTx" presStyleLbl="alignAccFollowNode1" presStyleIdx="0" presStyleCnt="2">
        <dgm:presLayoutVars>
          <dgm:bulletEnabled val="1"/>
        </dgm:presLayoutVars>
      </dgm:prSet>
      <dgm:spPr/>
      <dgm:t>
        <a:bodyPr/>
        <a:lstStyle/>
        <a:p>
          <a:endParaRPr lang="zh-CN" altLang="en-US"/>
        </a:p>
      </dgm:t>
    </dgm:pt>
    <dgm:pt modelId="{3C4E5756-C040-4EAB-AE1C-9071BF2D478B}" type="pres">
      <dgm:prSet presAssocID="{828C3F9C-9B46-4F4E-839C-97DD861EFAC2}" presName="space" presStyleCnt="0"/>
      <dgm:spPr/>
    </dgm:pt>
    <dgm:pt modelId="{3601DADE-A038-4699-975A-F90692707933}" type="pres">
      <dgm:prSet presAssocID="{7B243D88-4D4E-4B12-A9AC-5B53A0E52BA1}" presName="composite" presStyleCnt="0"/>
      <dgm:spPr/>
    </dgm:pt>
    <dgm:pt modelId="{254C84B9-2B59-41D6-8B39-3EE3D60FE680}" type="pres">
      <dgm:prSet presAssocID="{7B243D88-4D4E-4B12-A9AC-5B53A0E52BA1}" presName="parTx" presStyleLbl="alignNode1" presStyleIdx="1" presStyleCnt="2">
        <dgm:presLayoutVars>
          <dgm:chMax val="0"/>
          <dgm:chPref val="0"/>
          <dgm:bulletEnabled val="1"/>
        </dgm:presLayoutVars>
      </dgm:prSet>
      <dgm:spPr/>
      <dgm:t>
        <a:bodyPr/>
        <a:lstStyle/>
        <a:p>
          <a:endParaRPr lang="zh-CN" altLang="en-US"/>
        </a:p>
      </dgm:t>
    </dgm:pt>
    <dgm:pt modelId="{5C1D87AD-34A2-47C2-A2C5-545C5699DDA4}" type="pres">
      <dgm:prSet presAssocID="{7B243D88-4D4E-4B12-A9AC-5B53A0E52BA1}" presName="desTx" presStyleLbl="alignAccFollowNode1" presStyleIdx="1" presStyleCnt="2">
        <dgm:presLayoutVars>
          <dgm:bulletEnabled val="1"/>
        </dgm:presLayoutVars>
      </dgm:prSet>
      <dgm:spPr/>
      <dgm:t>
        <a:bodyPr/>
        <a:lstStyle/>
        <a:p>
          <a:endParaRPr lang="zh-CN" altLang="en-US"/>
        </a:p>
      </dgm:t>
    </dgm:pt>
  </dgm:ptLst>
  <dgm:cxnLst>
    <dgm:cxn modelId="{4C323E53-72FE-4A0C-B469-B0CE1D5C6D89}" type="presOf" srcId="{28C291C1-A6F6-4DBE-92FD-1AD42A945BC8}" destId="{5C1D87AD-34A2-47C2-A2C5-545C5699DDA4}" srcOrd="0" destOrd="0" presId="urn:microsoft.com/office/officeart/2005/8/layout/hList1"/>
    <dgm:cxn modelId="{CBE9081F-2B40-41FD-818C-E6C0C59F8507}" type="presOf" srcId="{CA2EE56D-185A-49CE-BC2E-2C56D3CAFD52}" destId="{5C1D87AD-34A2-47C2-A2C5-545C5699DDA4}" srcOrd="0" destOrd="1" presId="urn:microsoft.com/office/officeart/2005/8/layout/hList1"/>
    <dgm:cxn modelId="{FA5305CA-EA71-4308-B984-BE4A94FEAE2A}" srcId="{7B243D88-4D4E-4B12-A9AC-5B53A0E52BA1}" destId="{28C291C1-A6F6-4DBE-92FD-1AD42A945BC8}" srcOrd="0" destOrd="0" parTransId="{F73AE2C4-FA6C-4AD8-B770-9EFC8671DA60}" sibTransId="{4FBAB063-1319-4DA8-A761-4C188A54EC75}"/>
    <dgm:cxn modelId="{ABBBF1B1-8265-4CB8-8163-407F4A303C21}" srcId="{FCBEB9A6-C1E8-4E04-9483-F2EAC2A00F4E}" destId="{4A8B068B-5CB4-4C68-9475-CEF46112DAAC}" srcOrd="0" destOrd="0" parTransId="{62B5B1BF-AD95-48B7-BC92-562D9A3A5E8E}" sibTransId="{828C3F9C-9B46-4F4E-839C-97DD861EFAC2}"/>
    <dgm:cxn modelId="{6223C6B0-057B-4179-8E02-A004F7429F49}" type="presOf" srcId="{BCFB78EB-F708-43CC-87E4-31A575D8F06D}" destId="{5C1D87AD-34A2-47C2-A2C5-545C5699DDA4}" srcOrd="0" destOrd="2" presId="urn:microsoft.com/office/officeart/2005/8/layout/hList1"/>
    <dgm:cxn modelId="{AFDA1590-35C2-4ED6-8F27-787D75141B03}" srcId="{7B243D88-4D4E-4B12-A9AC-5B53A0E52BA1}" destId="{CA2EE56D-185A-49CE-BC2E-2C56D3CAFD52}" srcOrd="1" destOrd="0" parTransId="{E5E1ECBE-1ECA-4A90-AD53-8525253746D2}" sibTransId="{3B4AE93A-EE2C-48FE-81E3-70A751BB42EA}"/>
    <dgm:cxn modelId="{A26B1064-6037-4068-96C5-ABA3288C6DFF}" type="presOf" srcId="{7B243D88-4D4E-4B12-A9AC-5B53A0E52BA1}" destId="{254C84B9-2B59-41D6-8B39-3EE3D60FE680}" srcOrd="0" destOrd="0" presId="urn:microsoft.com/office/officeart/2005/8/layout/hList1"/>
    <dgm:cxn modelId="{BCBEEFF1-A3E8-4576-947F-1BF6759E8C5A}" type="presOf" srcId="{BFB8D060-2BD8-4A6E-BF6B-CA7D7A4A7026}" destId="{BB51D406-4E75-499A-B286-07902FD37BB5}" srcOrd="0" destOrd="1" presId="urn:microsoft.com/office/officeart/2005/8/layout/hList1"/>
    <dgm:cxn modelId="{5FAC99EA-1657-4BB8-B301-4B05B8D0867B}" srcId="{4A8B068B-5CB4-4C68-9475-CEF46112DAAC}" destId="{BFB8D060-2BD8-4A6E-BF6B-CA7D7A4A7026}" srcOrd="1" destOrd="0" parTransId="{8A2A6E5E-735E-487D-9A60-D1383615C93D}" sibTransId="{E45390E9-022A-4D58-AB5F-B763BC5F32D9}"/>
    <dgm:cxn modelId="{7C95A978-9F9A-45A9-AD66-B35C5CB37501}" srcId="{7B243D88-4D4E-4B12-A9AC-5B53A0E52BA1}" destId="{BCFB78EB-F708-43CC-87E4-31A575D8F06D}" srcOrd="2" destOrd="0" parTransId="{F536907D-B886-48D6-BA2A-6869B4635EB8}" sibTransId="{6778DD0F-F122-42DE-B863-A7F61DBD1677}"/>
    <dgm:cxn modelId="{F263C024-01B6-4DF3-9BEF-072A5CFECB60}" srcId="{FCBEB9A6-C1E8-4E04-9483-F2EAC2A00F4E}" destId="{7B243D88-4D4E-4B12-A9AC-5B53A0E52BA1}" srcOrd="1" destOrd="0" parTransId="{E9AD12D2-E5B7-49BC-BB90-3E498A0D535B}" sibTransId="{772B6AE8-B3F0-4897-AA77-C50EE5532E6E}"/>
    <dgm:cxn modelId="{41375BAA-3CCD-44E3-B64B-51D9C4069255}" type="presOf" srcId="{4A8B068B-5CB4-4C68-9475-CEF46112DAAC}" destId="{B6708989-7827-4CA3-9E25-15587082A17F}" srcOrd="0" destOrd="0" presId="urn:microsoft.com/office/officeart/2005/8/layout/hList1"/>
    <dgm:cxn modelId="{9836F943-3CBF-4C0B-B25C-63A26721C9E8}" srcId="{4A8B068B-5CB4-4C68-9475-CEF46112DAAC}" destId="{DB523E1A-E79F-44B7-A2F5-D4B40DA6C3A0}" srcOrd="0" destOrd="0" parTransId="{014B2215-2E97-4D4C-B06A-1136C7C8F101}" sibTransId="{0164C0B2-FD12-477E-86B6-D630E5926853}"/>
    <dgm:cxn modelId="{9779D077-31EA-425D-9D2D-C93586D3F54B}" type="presOf" srcId="{DB523E1A-E79F-44B7-A2F5-D4B40DA6C3A0}" destId="{BB51D406-4E75-499A-B286-07902FD37BB5}" srcOrd="0" destOrd="0" presId="urn:microsoft.com/office/officeart/2005/8/layout/hList1"/>
    <dgm:cxn modelId="{29DD7355-17E2-457C-A913-507169E15B8D}" type="presOf" srcId="{FCBEB9A6-C1E8-4E04-9483-F2EAC2A00F4E}" destId="{A7086153-AC50-42B1-BD0D-4D124FA86F40}" srcOrd="0" destOrd="0" presId="urn:microsoft.com/office/officeart/2005/8/layout/hList1"/>
    <dgm:cxn modelId="{E3464179-52B3-4593-A396-56869899AB89}" type="presParOf" srcId="{A7086153-AC50-42B1-BD0D-4D124FA86F40}" destId="{9069389B-299C-40EF-A99F-F8B9714358B4}" srcOrd="0" destOrd="0" presId="urn:microsoft.com/office/officeart/2005/8/layout/hList1"/>
    <dgm:cxn modelId="{703BA8CB-0FF3-468A-BA79-0C4546BB249D}" type="presParOf" srcId="{9069389B-299C-40EF-A99F-F8B9714358B4}" destId="{B6708989-7827-4CA3-9E25-15587082A17F}" srcOrd="0" destOrd="0" presId="urn:microsoft.com/office/officeart/2005/8/layout/hList1"/>
    <dgm:cxn modelId="{AA107100-9004-4606-A82F-00238DABC277}" type="presParOf" srcId="{9069389B-299C-40EF-A99F-F8B9714358B4}" destId="{BB51D406-4E75-499A-B286-07902FD37BB5}" srcOrd="1" destOrd="0" presId="urn:microsoft.com/office/officeart/2005/8/layout/hList1"/>
    <dgm:cxn modelId="{11D697B4-7A9F-4B19-A92B-FA4B9987B329}" type="presParOf" srcId="{A7086153-AC50-42B1-BD0D-4D124FA86F40}" destId="{3C4E5756-C040-4EAB-AE1C-9071BF2D478B}" srcOrd="1" destOrd="0" presId="urn:microsoft.com/office/officeart/2005/8/layout/hList1"/>
    <dgm:cxn modelId="{EAF9BFB7-AAE4-4FE9-9A57-C63D83CDBFDD}" type="presParOf" srcId="{A7086153-AC50-42B1-BD0D-4D124FA86F40}" destId="{3601DADE-A038-4699-975A-F90692707933}" srcOrd="2" destOrd="0" presId="urn:microsoft.com/office/officeart/2005/8/layout/hList1"/>
    <dgm:cxn modelId="{717710D7-C727-41B7-A0FE-68EDD59A07D1}" type="presParOf" srcId="{3601DADE-A038-4699-975A-F90692707933}" destId="{254C84B9-2B59-41D6-8B39-3EE3D60FE680}" srcOrd="0" destOrd="0" presId="urn:microsoft.com/office/officeart/2005/8/layout/hList1"/>
    <dgm:cxn modelId="{D3C22A48-E592-4574-A7EE-D4FBAE1176BE}" type="presParOf" srcId="{3601DADE-A038-4699-975A-F90692707933}" destId="{5C1D87AD-34A2-47C2-A2C5-545C5699DDA4}"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02A6DCD6-72A3-490D-B1BA-CFB31325A8BA}" type="doc">
      <dgm:prSet loTypeId="urn:microsoft.com/office/officeart/2005/8/layout/hList2" loCatId="list" qsTypeId="urn:microsoft.com/office/officeart/2005/8/quickstyle/simple1" qsCatId="simple" csTypeId="urn:microsoft.com/office/officeart/2005/8/colors/accent1_2" csCatId="accent1" phldr="1"/>
      <dgm:spPr/>
      <dgm:t>
        <a:bodyPr/>
        <a:lstStyle/>
        <a:p>
          <a:endParaRPr lang="zh-CN" altLang="en-US"/>
        </a:p>
      </dgm:t>
    </dgm:pt>
    <dgm:pt modelId="{15F725C4-B70A-4CE9-B102-725D95868FDB}">
      <dgm:prSet phldrT="[文本]" phldr="1"/>
      <dgm:spPr/>
      <dgm:t>
        <a:bodyPr/>
        <a:lstStyle/>
        <a:p>
          <a:endParaRPr lang="zh-CN" altLang="en-US"/>
        </a:p>
      </dgm:t>
    </dgm:pt>
    <dgm:pt modelId="{2FE1F9C1-F02D-4B34-AC3B-48A829EAD0E8}" type="parTrans" cxnId="{B2165607-008E-40DB-A52C-1C59DE03B71C}">
      <dgm:prSet/>
      <dgm:spPr/>
      <dgm:t>
        <a:bodyPr/>
        <a:lstStyle/>
        <a:p>
          <a:endParaRPr lang="zh-CN" altLang="en-US"/>
        </a:p>
      </dgm:t>
    </dgm:pt>
    <dgm:pt modelId="{D1EC7427-1E65-49C4-8C00-71D6EC1AF2FC}" type="sibTrans" cxnId="{B2165607-008E-40DB-A52C-1C59DE03B71C}">
      <dgm:prSet/>
      <dgm:spPr/>
      <dgm:t>
        <a:bodyPr/>
        <a:lstStyle/>
        <a:p>
          <a:endParaRPr lang="zh-CN" altLang="en-US"/>
        </a:p>
      </dgm:t>
    </dgm:pt>
    <dgm:pt modelId="{39682339-6281-4BDA-876B-444019D68AD3}">
      <dgm:prSet phldrT="[文本]"/>
      <dgm:spPr>
        <a:solidFill>
          <a:srgbClr val="00206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包装设计运用价值工程的重要意义</a:t>
          </a:r>
          <a:endParaRPr lang="zh-CN" altLang="en-US" b="1" dirty="0"/>
        </a:p>
      </dgm:t>
    </dgm:pt>
    <dgm:pt modelId="{D8D6C9E8-1C21-40E0-8BBA-39E239BC70FE}" type="parTrans" cxnId="{7C252CFD-2C35-4037-92C1-8BE013C0089A}">
      <dgm:prSet/>
      <dgm:spPr/>
      <dgm:t>
        <a:bodyPr/>
        <a:lstStyle/>
        <a:p>
          <a:endParaRPr lang="zh-CN" altLang="en-US"/>
        </a:p>
      </dgm:t>
    </dgm:pt>
    <dgm:pt modelId="{DBE69341-ADE9-477B-8949-8ACA96E196F8}" type="sibTrans" cxnId="{7C252CFD-2C35-4037-92C1-8BE013C0089A}">
      <dgm:prSet/>
      <dgm:spPr/>
      <dgm:t>
        <a:bodyPr/>
        <a:lstStyle/>
        <a:p>
          <a:endParaRPr lang="zh-CN" altLang="en-US"/>
        </a:p>
      </dgm:t>
    </dgm:pt>
    <dgm:pt modelId="{836A32C0-C784-489A-801E-4FA4FD7A61B3}">
      <dgm:prSet phldrT="[文本]" phldr="1"/>
      <dgm:spPr/>
      <dgm:t>
        <a:bodyPr/>
        <a:lstStyle/>
        <a:p>
          <a:endParaRPr lang="zh-CN" altLang="en-US"/>
        </a:p>
      </dgm:t>
    </dgm:pt>
    <dgm:pt modelId="{C145EE6D-F8CE-48BE-84DC-4A4275C805AE}" type="parTrans" cxnId="{0B11DA0F-B53D-4B58-93C4-192978E9470A}">
      <dgm:prSet/>
      <dgm:spPr/>
      <dgm:t>
        <a:bodyPr/>
        <a:lstStyle/>
        <a:p>
          <a:endParaRPr lang="zh-CN" altLang="en-US"/>
        </a:p>
      </dgm:t>
    </dgm:pt>
    <dgm:pt modelId="{FAF5897E-1333-41C6-A855-F52D41513448}" type="sibTrans" cxnId="{0B11DA0F-B53D-4B58-93C4-192978E9470A}">
      <dgm:prSet/>
      <dgm:spPr/>
      <dgm:t>
        <a:bodyPr/>
        <a:lstStyle/>
        <a:p>
          <a:endParaRPr lang="zh-CN" altLang="en-US"/>
        </a:p>
      </dgm:t>
    </dgm:pt>
    <dgm:pt modelId="{B2C09112-04F2-4F3C-8B41-E55495CA7B30}">
      <dgm:prSet phldrT="[文本]"/>
      <dgm:spPr>
        <a:solidFill>
          <a:srgbClr val="00206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包装设计运用价值工程的原则</a:t>
          </a:r>
          <a:endParaRPr lang="zh-CN" altLang="en-US" b="1" dirty="0"/>
        </a:p>
      </dgm:t>
    </dgm:pt>
    <dgm:pt modelId="{2288CCE2-71FA-49E1-8A07-2B09053F4B95}" type="parTrans" cxnId="{3504A408-9734-4799-919D-5C841641F1E1}">
      <dgm:prSet/>
      <dgm:spPr/>
      <dgm:t>
        <a:bodyPr/>
        <a:lstStyle/>
        <a:p>
          <a:endParaRPr lang="zh-CN" altLang="en-US"/>
        </a:p>
      </dgm:t>
    </dgm:pt>
    <dgm:pt modelId="{82E32E65-C1A2-4063-88E9-7E6D68771E56}" type="sibTrans" cxnId="{3504A408-9734-4799-919D-5C841641F1E1}">
      <dgm:prSet/>
      <dgm:spPr/>
      <dgm:t>
        <a:bodyPr/>
        <a:lstStyle/>
        <a:p>
          <a:endParaRPr lang="zh-CN" altLang="en-US"/>
        </a:p>
      </dgm:t>
    </dgm:pt>
    <dgm:pt modelId="{8B960443-E14B-460F-8DB4-0D4B369FBD0E}">
      <dgm:prSet phldrT="[文本]" phldr="1"/>
      <dgm:spPr/>
      <dgm:t>
        <a:bodyPr/>
        <a:lstStyle/>
        <a:p>
          <a:endParaRPr lang="zh-CN" altLang="en-US"/>
        </a:p>
      </dgm:t>
    </dgm:pt>
    <dgm:pt modelId="{68F4BA4E-CCE6-40B6-972E-99D25351452B}" type="parTrans" cxnId="{D7E3EA2C-4EF5-4C6D-B479-C4532FFDF2C4}">
      <dgm:prSet/>
      <dgm:spPr/>
      <dgm:t>
        <a:bodyPr/>
        <a:lstStyle/>
        <a:p>
          <a:endParaRPr lang="zh-CN" altLang="en-US"/>
        </a:p>
      </dgm:t>
    </dgm:pt>
    <dgm:pt modelId="{62F15F01-ED8F-4614-996F-AC501CEBD1DE}" type="sibTrans" cxnId="{D7E3EA2C-4EF5-4C6D-B479-C4532FFDF2C4}">
      <dgm:prSet/>
      <dgm:spPr/>
      <dgm:t>
        <a:bodyPr/>
        <a:lstStyle/>
        <a:p>
          <a:endParaRPr lang="zh-CN" altLang="en-US"/>
        </a:p>
      </dgm:t>
    </dgm:pt>
    <dgm:pt modelId="{52817D78-DAF5-4DDC-A4D0-1043B3B3B24A}">
      <dgm:prSet phldrT="[文本]"/>
      <dgm:spPr>
        <a:solidFill>
          <a:srgbClr val="00206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dirty="0" smtClean="0"/>
            <a:t>包装设计要具有价值工程的基本观点</a:t>
          </a:r>
          <a:endParaRPr lang="zh-CN" altLang="en-US" b="1" dirty="0"/>
        </a:p>
      </dgm:t>
    </dgm:pt>
    <dgm:pt modelId="{FD4A4D72-1106-4C29-AA02-45DD2ED288CE}" type="parTrans" cxnId="{52E5BF1A-4799-44D8-903A-504C55FC3A0F}">
      <dgm:prSet/>
      <dgm:spPr/>
      <dgm:t>
        <a:bodyPr/>
        <a:lstStyle/>
        <a:p>
          <a:endParaRPr lang="zh-CN" altLang="en-US"/>
        </a:p>
      </dgm:t>
    </dgm:pt>
    <dgm:pt modelId="{83476844-B6F0-4C38-88C8-80B127796C3F}" type="sibTrans" cxnId="{52E5BF1A-4799-44D8-903A-504C55FC3A0F}">
      <dgm:prSet/>
      <dgm:spPr/>
      <dgm:t>
        <a:bodyPr/>
        <a:lstStyle/>
        <a:p>
          <a:endParaRPr lang="zh-CN" altLang="en-US"/>
        </a:p>
      </dgm:t>
    </dgm:pt>
    <dgm:pt modelId="{6ECDCBB0-3D81-4D61-BC5D-70058B387901}">
      <dgm:prSet/>
      <dgm:spPr/>
      <dgm:t>
        <a:bodyPr/>
        <a:lstStyle/>
        <a:p>
          <a:endParaRPr lang="zh-CN" dirty="0"/>
        </a:p>
      </dgm:t>
    </dgm:pt>
    <dgm:pt modelId="{898A7A6C-61CF-4C15-BDD8-871D391921EE}" type="parTrans" cxnId="{798EEB93-D9BB-4CC7-AF55-F2943B98F662}">
      <dgm:prSet/>
      <dgm:spPr/>
      <dgm:t>
        <a:bodyPr/>
        <a:lstStyle/>
        <a:p>
          <a:endParaRPr lang="zh-CN" altLang="en-US"/>
        </a:p>
      </dgm:t>
    </dgm:pt>
    <dgm:pt modelId="{90143204-3DE7-46C0-A4CD-C7C8D6A25558}" type="sibTrans" cxnId="{798EEB93-D9BB-4CC7-AF55-F2943B98F662}">
      <dgm:prSet/>
      <dgm:spPr/>
      <dgm:t>
        <a:bodyPr/>
        <a:lstStyle/>
        <a:p>
          <a:endParaRPr lang="zh-CN" altLang="en-US"/>
        </a:p>
      </dgm:t>
    </dgm:pt>
    <dgm:pt modelId="{C930A4DF-2BFD-4A35-A474-C421D83B8F60}">
      <dgm:prSet/>
      <dgm:spPr>
        <a:solidFill>
          <a:srgbClr val="00206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smtClean="0"/>
            <a:t>提高包装价值的途径</a:t>
          </a:r>
          <a:endParaRPr lang="zh-CN" altLang="en-US" b="1"/>
        </a:p>
      </dgm:t>
    </dgm:pt>
    <dgm:pt modelId="{0818BB60-ADB0-4DC8-9821-F6D06FAB71E0}" type="parTrans" cxnId="{576877C7-D4A2-4B1E-82F6-8AC9B59055C8}">
      <dgm:prSet/>
      <dgm:spPr/>
      <dgm:t>
        <a:bodyPr/>
        <a:lstStyle/>
        <a:p>
          <a:endParaRPr lang="zh-CN" altLang="en-US"/>
        </a:p>
      </dgm:t>
    </dgm:pt>
    <dgm:pt modelId="{EAFA9776-A14F-412C-8E38-8BB51FAB3D04}" type="sibTrans" cxnId="{576877C7-D4A2-4B1E-82F6-8AC9B59055C8}">
      <dgm:prSet/>
      <dgm:spPr/>
      <dgm:t>
        <a:bodyPr/>
        <a:lstStyle/>
        <a:p>
          <a:endParaRPr lang="zh-CN" altLang="en-US"/>
        </a:p>
      </dgm:t>
    </dgm:pt>
    <dgm:pt modelId="{BC83604A-1102-44CA-BFF2-FACB615D5B17}">
      <dgm:prSet/>
      <dgm:spPr/>
      <dgm:t>
        <a:bodyPr/>
        <a:lstStyle/>
        <a:p>
          <a:endParaRPr lang="zh-CN" altLang="en-US"/>
        </a:p>
      </dgm:t>
    </dgm:pt>
    <dgm:pt modelId="{139A5405-FBF8-4E43-91CB-8DC66F72C7AC}" type="parTrans" cxnId="{624F504E-A282-4CD1-AE56-3D32E990C963}">
      <dgm:prSet/>
      <dgm:spPr/>
      <dgm:t>
        <a:bodyPr/>
        <a:lstStyle/>
        <a:p>
          <a:endParaRPr lang="zh-CN" altLang="en-US"/>
        </a:p>
      </dgm:t>
    </dgm:pt>
    <dgm:pt modelId="{E8B3EAF8-319E-495B-B061-109097837B29}" type="sibTrans" cxnId="{624F504E-A282-4CD1-AE56-3D32E990C963}">
      <dgm:prSet/>
      <dgm:spPr/>
      <dgm:t>
        <a:bodyPr/>
        <a:lstStyle/>
        <a:p>
          <a:endParaRPr lang="zh-CN" altLang="en-US"/>
        </a:p>
      </dgm:t>
    </dgm:pt>
    <dgm:pt modelId="{D9E05729-38EB-4EEA-A92A-201517600960}">
      <dgm:prSet/>
      <dgm:spPr>
        <a:solidFill>
          <a:srgbClr val="00206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b="1" smtClean="0"/>
            <a:t>功能成本分析实例</a:t>
          </a:r>
          <a:endParaRPr lang="zh-CN" altLang="en-US" b="1"/>
        </a:p>
      </dgm:t>
    </dgm:pt>
    <dgm:pt modelId="{B9BFC23F-E57E-4611-B385-66DD2384C3EA}" type="parTrans" cxnId="{D292DAF3-39F7-4A97-9795-565001A34FCF}">
      <dgm:prSet/>
      <dgm:spPr/>
      <dgm:t>
        <a:bodyPr/>
        <a:lstStyle/>
        <a:p>
          <a:endParaRPr lang="zh-CN" altLang="en-US"/>
        </a:p>
      </dgm:t>
    </dgm:pt>
    <dgm:pt modelId="{399F58B8-C1C1-41ED-9A4B-B77AB652E7C6}" type="sibTrans" cxnId="{D292DAF3-39F7-4A97-9795-565001A34FCF}">
      <dgm:prSet/>
      <dgm:spPr/>
      <dgm:t>
        <a:bodyPr/>
        <a:lstStyle/>
        <a:p>
          <a:endParaRPr lang="zh-CN" altLang="en-US"/>
        </a:p>
      </dgm:t>
    </dgm:pt>
    <dgm:pt modelId="{7B127624-0B27-4370-9DC4-96FBBF051E79}" type="pres">
      <dgm:prSet presAssocID="{02A6DCD6-72A3-490D-B1BA-CFB31325A8BA}" presName="linearFlow" presStyleCnt="0">
        <dgm:presLayoutVars>
          <dgm:dir/>
          <dgm:animLvl val="lvl"/>
          <dgm:resizeHandles/>
        </dgm:presLayoutVars>
      </dgm:prSet>
      <dgm:spPr/>
      <dgm:t>
        <a:bodyPr/>
        <a:lstStyle/>
        <a:p>
          <a:endParaRPr lang="zh-CN" altLang="en-US"/>
        </a:p>
      </dgm:t>
    </dgm:pt>
    <dgm:pt modelId="{FD880A34-DCB4-43E8-A225-4E7D89E8C18A}" type="pres">
      <dgm:prSet presAssocID="{15F725C4-B70A-4CE9-B102-725D95868FDB}" presName="compositeNode" presStyleCnt="0">
        <dgm:presLayoutVars>
          <dgm:bulletEnabled val="1"/>
        </dgm:presLayoutVars>
      </dgm:prSet>
      <dgm:spPr/>
    </dgm:pt>
    <dgm:pt modelId="{D7CACBB1-188A-4B32-BA30-A9DFF2FF4802}" type="pres">
      <dgm:prSet presAssocID="{15F725C4-B70A-4CE9-B102-725D95868FDB}" presName="image" presStyleLbl="fgImgPlace1" presStyleIdx="0" presStyleCnt="5" custScaleX="173629" custLinFactNeighborX="53559"/>
      <dgm:spPr>
        <a:prstGeom prst="teardrop">
          <a:avLst/>
        </a:prstGeom>
        <a:blipFill rotWithShape="1">
          <a:blip xmlns:r="http://schemas.openxmlformats.org/officeDocument/2006/relationships" r:embed="rId1">
            <a:biLevel thresh="50000"/>
          </a:blip>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6ABA59DB-62CA-414B-B526-20A2D3D0F581}" type="pres">
      <dgm:prSet presAssocID="{15F725C4-B70A-4CE9-B102-725D95868FDB}" presName="childNode" presStyleLbl="node1" presStyleIdx="0" presStyleCnt="5">
        <dgm:presLayoutVars>
          <dgm:bulletEnabled val="1"/>
        </dgm:presLayoutVars>
      </dgm:prSet>
      <dgm:spPr/>
      <dgm:t>
        <a:bodyPr/>
        <a:lstStyle/>
        <a:p>
          <a:endParaRPr lang="zh-CN" altLang="en-US"/>
        </a:p>
      </dgm:t>
    </dgm:pt>
    <dgm:pt modelId="{3BA0152B-06E2-4092-BFD3-0BC133F9D1EF}" type="pres">
      <dgm:prSet presAssocID="{15F725C4-B70A-4CE9-B102-725D95868FDB}" presName="parentNode" presStyleLbl="revTx" presStyleIdx="0" presStyleCnt="5">
        <dgm:presLayoutVars>
          <dgm:chMax val="0"/>
          <dgm:bulletEnabled val="1"/>
        </dgm:presLayoutVars>
      </dgm:prSet>
      <dgm:spPr/>
      <dgm:t>
        <a:bodyPr/>
        <a:lstStyle/>
        <a:p>
          <a:endParaRPr lang="zh-CN" altLang="en-US"/>
        </a:p>
      </dgm:t>
    </dgm:pt>
    <dgm:pt modelId="{1C8D3663-73CB-4977-93FE-F20A925A3C48}" type="pres">
      <dgm:prSet presAssocID="{D1EC7427-1E65-49C4-8C00-71D6EC1AF2FC}" presName="sibTrans" presStyleCnt="0"/>
      <dgm:spPr/>
    </dgm:pt>
    <dgm:pt modelId="{B1833C5B-BF09-43FE-A470-4178CED98D0B}" type="pres">
      <dgm:prSet presAssocID="{836A32C0-C784-489A-801E-4FA4FD7A61B3}" presName="compositeNode" presStyleCnt="0">
        <dgm:presLayoutVars>
          <dgm:bulletEnabled val="1"/>
        </dgm:presLayoutVars>
      </dgm:prSet>
      <dgm:spPr/>
    </dgm:pt>
    <dgm:pt modelId="{4D62F064-1F8F-47DA-9330-58C8058CE545}" type="pres">
      <dgm:prSet presAssocID="{836A32C0-C784-489A-801E-4FA4FD7A61B3}" presName="image" presStyleLbl="fgImgPlace1" presStyleIdx="1" presStyleCnt="5" custScaleX="173629" custLinFactNeighborX="53559"/>
      <dgm:spPr>
        <a:prstGeom prst="teardrop">
          <a:avLst/>
        </a:prstGeom>
        <a:blipFill rotWithShape="1">
          <a:blip xmlns:r="http://schemas.openxmlformats.org/officeDocument/2006/relationships" r:embed="rId1">
            <a:biLevel thresh="50000"/>
          </a:blip>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84CED7E1-CCA3-44B5-A96F-1474C9F36CE0}" type="pres">
      <dgm:prSet presAssocID="{836A32C0-C784-489A-801E-4FA4FD7A61B3}" presName="childNode" presStyleLbl="node1" presStyleIdx="1" presStyleCnt="5">
        <dgm:presLayoutVars>
          <dgm:bulletEnabled val="1"/>
        </dgm:presLayoutVars>
      </dgm:prSet>
      <dgm:spPr/>
      <dgm:t>
        <a:bodyPr/>
        <a:lstStyle/>
        <a:p>
          <a:endParaRPr lang="zh-CN" altLang="en-US"/>
        </a:p>
      </dgm:t>
    </dgm:pt>
    <dgm:pt modelId="{BF82E3F5-516A-484C-ABB9-7BF22CE55D4D}" type="pres">
      <dgm:prSet presAssocID="{836A32C0-C784-489A-801E-4FA4FD7A61B3}" presName="parentNode" presStyleLbl="revTx" presStyleIdx="1" presStyleCnt="5">
        <dgm:presLayoutVars>
          <dgm:chMax val="0"/>
          <dgm:bulletEnabled val="1"/>
        </dgm:presLayoutVars>
      </dgm:prSet>
      <dgm:spPr/>
      <dgm:t>
        <a:bodyPr/>
        <a:lstStyle/>
        <a:p>
          <a:endParaRPr lang="zh-CN" altLang="en-US"/>
        </a:p>
      </dgm:t>
    </dgm:pt>
    <dgm:pt modelId="{016650CC-BC80-491D-B112-60EFE38F7C23}" type="pres">
      <dgm:prSet presAssocID="{FAF5897E-1333-41C6-A855-F52D41513448}" presName="sibTrans" presStyleCnt="0"/>
      <dgm:spPr/>
    </dgm:pt>
    <dgm:pt modelId="{F9071841-1D33-4561-ADA7-8A74067A334E}" type="pres">
      <dgm:prSet presAssocID="{8B960443-E14B-460F-8DB4-0D4B369FBD0E}" presName="compositeNode" presStyleCnt="0">
        <dgm:presLayoutVars>
          <dgm:bulletEnabled val="1"/>
        </dgm:presLayoutVars>
      </dgm:prSet>
      <dgm:spPr/>
    </dgm:pt>
    <dgm:pt modelId="{74AE3C95-CC99-484E-AF0A-7D0F30EBB4CE}" type="pres">
      <dgm:prSet presAssocID="{8B960443-E14B-460F-8DB4-0D4B369FBD0E}" presName="image" presStyleLbl="fgImgPlace1" presStyleIdx="2" presStyleCnt="5" custScaleX="173629" custLinFactNeighborX="53559"/>
      <dgm:spPr>
        <a:prstGeom prst="teardrop">
          <a:avLst/>
        </a:prstGeom>
        <a:blipFill rotWithShape="1">
          <a:blip xmlns:r="http://schemas.openxmlformats.org/officeDocument/2006/relationships" r:embed="rId1">
            <a:biLevel thresh="50000"/>
          </a:blip>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C7312DF6-38D3-4C4F-97CA-C59EFFC0051A}" type="pres">
      <dgm:prSet presAssocID="{8B960443-E14B-460F-8DB4-0D4B369FBD0E}" presName="childNode" presStyleLbl="node1" presStyleIdx="2" presStyleCnt="5">
        <dgm:presLayoutVars>
          <dgm:bulletEnabled val="1"/>
        </dgm:presLayoutVars>
      </dgm:prSet>
      <dgm:spPr/>
      <dgm:t>
        <a:bodyPr/>
        <a:lstStyle/>
        <a:p>
          <a:endParaRPr lang="zh-CN" altLang="en-US"/>
        </a:p>
      </dgm:t>
    </dgm:pt>
    <dgm:pt modelId="{1FEEC2BA-56D0-4B92-B60E-4E411D83FDEE}" type="pres">
      <dgm:prSet presAssocID="{8B960443-E14B-460F-8DB4-0D4B369FBD0E}" presName="parentNode" presStyleLbl="revTx" presStyleIdx="2" presStyleCnt="5">
        <dgm:presLayoutVars>
          <dgm:chMax val="0"/>
          <dgm:bulletEnabled val="1"/>
        </dgm:presLayoutVars>
      </dgm:prSet>
      <dgm:spPr/>
      <dgm:t>
        <a:bodyPr/>
        <a:lstStyle/>
        <a:p>
          <a:endParaRPr lang="zh-CN" altLang="en-US"/>
        </a:p>
      </dgm:t>
    </dgm:pt>
    <dgm:pt modelId="{22D5A387-4AAB-4E49-B6F5-4E373BF090CF}" type="pres">
      <dgm:prSet presAssocID="{62F15F01-ED8F-4614-996F-AC501CEBD1DE}" presName="sibTrans" presStyleCnt="0"/>
      <dgm:spPr/>
    </dgm:pt>
    <dgm:pt modelId="{888AF0A2-99AB-419B-BF82-A29893C246AD}" type="pres">
      <dgm:prSet presAssocID="{6ECDCBB0-3D81-4D61-BC5D-70058B387901}" presName="compositeNode" presStyleCnt="0">
        <dgm:presLayoutVars>
          <dgm:bulletEnabled val="1"/>
        </dgm:presLayoutVars>
      </dgm:prSet>
      <dgm:spPr/>
    </dgm:pt>
    <dgm:pt modelId="{0B06C06E-58ED-45AB-A6C6-B9D32C6ED74C}" type="pres">
      <dgm:prSet presAssocID="{6ECDCBB0-3D81-4D61-BC5D-70058B387901}" presName="image" presStyleLbl="fgImgPlace1" presStyleIdx="3" presStyleCnt="5" custScaleX="173629" custLinFactNeighborX="53559"/>
      <dgm:spPr>
        <a:prstGeom prst="teardrop">
          <a:avLst/>
        </a:prstGeom>
        <a:blipFill rotWithShape="1">
          <a:blip xmlns:r="http://schemas.openxmlformats.org/officeDocument/2006/relationships" r:embed="rId1">
            <a:biLevel thresh="50000"/>
          </a:blip>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8CDEE364-57B8-4D58-A983-B1E8F57D2C3E}" type="pres">
      <dgm:prSet presAssocID="{6ECDCBB0-3D81-4D61-BC5D-70058B387901}" presName="childNode" presStyleLbl="node1" presStyleIdx="3" presStyleCnt="5">
        <dgm:presLayoutVars>
          <dgm:bulletEnabled val="1"/>
        </dgm:presLayoutVars>
      </dgm:prSet>
      <dgm:spPr/>
      <dgm:t>
        <a:bodyPr/>
        <a:lstStyle/>
        <a:p>
          <a:endParaRPr lang="zh-CN" altLang="en-US"/>
        </a:p>
      </dgm:t>
    </dgm:pt>
    <dgm:pt modelId="{D0B2AB0D-59E5-464F-98AB-C5F4797566A6}" type="pres">
      <dgm:prSet presAssocID="{6ECDCBB0-3D81-4D61-BC5D-70058B387901}" presName="parentNode" presStyleLbl="revTx" presStyleIdx="3" presStyleCnt="5">
        <dgm:presLayoutVars>
          <dgm:chMax val="0"/>
          <dgm:bulletEnabled val="1"/>
        </dgm:presLayoutVars>
      </dgm:prSet>
      <dgm:spPr/>
      <dgm:t>
        <a:bodyPr/>
        <a:lstStyle/>
        <a:p>
          <a:endParaRPr lang="zh-CN" altLang="en-US"/>
        </a:p>
      </dgm:t>
    </dgm:pt>
    <dgm:pt modelId="{8E71A07A-64BC-44A2-A855-A73465F7B013}" type="pres">
      <dgm:prSet presAssocID="{90143204-3DE7-46C0-A4CD-C7C8D6A25558}" presName="sibTrans" presStyleCnt="0"/>
      <dgm:spPr/>
    </dgm:pt>
    <dgm:pt modelId="{C49D6CD9-57B8-443F-8BD7-3473C83D3E7E}" type="pres">
      <dgm:prSet presAssocID="{BC83604A-1102-44CA-BFF2-FACB615D5B17}" presName="compositeNode" presStyleCnt="0">
        <dgm:presLayoutVars>
          <dgm:bulletEnabled val="1"/>
        </dgm:presLayoutVars>
      </dgm:prSet>
      <dgm:spPr/>
    </dgm:pt>
    <dgm:pt modelId="{2B54D311-08B6-4021-8C0F-BCF6424032E2}" type="pres">
      <dgm:prSet presAssocID="{BC83604A-1102-44CA-BFF2-FACB615D5B17}" presName="image" presStyleLbl="fgImgPlace1" presStyleIdx="4" presStyleCnt="5" custScaleX="173629" custLinFactNeighborX="53559"/>
      <dgm:spPr>
        <a:prstGeom prst="teardrop">
          <a:avLst/>
        </a:prstGeom>
        <a:blipFill rotWithShape="1">
          <a:blip xmlns:r="http://schemas.openxmlformats.org/officeDocument/2006/relationships" r:embed="rId1">
            <a:biLevel thresh="50000"/>
          </a:blip>
          <a:stretch>
            <a:fillRect/>
          </a:stretch>
        </a:blip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 modelId="{48F575A4-2DBD-4D18-8435-A4DB785F1B69}" type="pres">
      <dgm:prSet presAssocID="{BC83604A-1102-44CA-BFF2-FACB615D5B17}" presName="childNode" presStyleLbl="node1" presStyleIdx="4" presStyleCnt="5">
        <dgm:presLayoutVars>
          <dgm:bulletEnabled val="1"/>
        </dgm:presLayoutVars>
      </dgm:prSet>
      <dgm:spPr/>
      <dgm:t>
        <a:bodyPr/>
        <a:lstStyle/>
        <a:p>
          <a:endParaRPr lang="zh-CN" altLang="en-US"/>
        </a:p>
      </dgm:t>
    </dgm:pt>
    <dgm:pt modelId="{A1A8013A-1599-4764-93E4-6397C1E97EB6}" type="pres">
      <dgm:prSet presAssocID="{BC83604A-1102-44CA-BFF2-FACB615D5B17}" presName="parentNode" presStyleLbl="revTx" presStyleIdx="4" presStyleCnt="5">
        <dgm:presLayoutVars>
          <dgm:chMax val="0"/>
          <dgm:bulletEnabled val="1"/>
        </dgm:presLayoutVars>
      </dgm:prSet>
      <dgm:spPr/>
      <dgm:t>
        <a:bodyPr/>
        <a:lstStyle/>
        <a:p>
          <a:endParaRPr lang="zh-CN" altLang="en-US"/>
        </a:p>
      </dgm:t>
    </dgm:pt>
  </dgm:ptLst>
  <dgm:cxnLst>
    <dgm:cxn modelId="{7C252CFD-2C35-4037-92C1-8BE013C0089A}" srcId="{15F725C4-B70A-4CE9-B102-725D95868FDB}" destId="{39682339-6281-4BDA-876B-444019D68AD3}" srcOrd="0" destOrd="0" parTransId="{D8D6C9E8-1C21-40E0-8BBA-39E239BC70FE}" sibTransId="{DBE69341-ADE9-477B-8949-8ACA96E196F8}"/>
    <dgm:cxn modelId="{CB45F58F-0271-40BD-89C9-DF906506D261}" type="presOf" srcId="{6ECDCBB0-3D81-4D61-BC5D-70058B387901}" destId="{D0B2AB0D-59E5-464F-98AB-C5F4797566A6}" srcOrd="0" destOrd="0" presId="urn:microsoft.com/office/officeart/2005/8/layout/hList2"/>
    <dgm:cxn modelId="{D292DAF3-39F7-4A97-9795-565001A34FCF}" srcId="{BC83604A-1102-44CA-BFF2-FACB615D5B17}" destId="{D9E05729-38EB-4EEA-A92A-201517600960}" srcOrd="0" destOrd="0" parTransId="{B9BFC23F-E57E-4611-B385-66DD2384C3EA}" sibTransId="{399F58B8-C1C1-41ED-9A4B-B77AB652E7C6}"/>
    <dgm:cxn modelId="{703DCB99-E92C-489D-B566-E7E20B61DBE3}" type="presOf" srcId="{52817D78-DAF5-4DDC-A4D0-1043B3B3B24A}" destId="{C7312DF6-38D3-4C4F-97CA-C59EFFC0051A}" srcOrd="0" destOrd="0" presId="urn:microsoft.com/office/officeart/2005/8/layout/hList2"/>
    <dgm:cxn modelId="{2AF2A227-013D-4EBF-9E85-534827FEBE76}" type="presOf" srcId="{BC83604A-1102-44CA-BFF2-FACB615D5B17}" destId="{A1A8013A-1599-4764-93E4-6397C1E97EB6}" srcOrd="0" destOrd="0" presId="urn:microsoft.com/office/officeart/2005/8/layout/hList2"/>
    <dgm:cxn modelId="{798EEB93-D9BB-4CC7-AF55-F2943B98F662}" srcId="{02A6DCD6-72A3-490D-B1BA-CFB31325A8BA}" destId="{6ECDCBB0-3D81-4D61-BC5D-70058B387901}" srcOrd="3" destOrd="0" parTransId="{898A7A6C-61CF-4C15-BDD8-871D391921EE}" sibTransId="{90143204-3DE7-46C0-A4CD-C7C8D6A25558}"/>
    <dgm:cxn modelId="{3BAE1C80-5693-4791-89C5-C8ED4F4490C3}" type="presOf" srcId="{39682339-6281-4BDA-876B-444019D68AD3}" destId="{6ABA59DB-62CA-414B-B526-20A2D3D0F581}" srcOrd="0" destOrd="0" presId="urn:microsoft.com/office/officeart/2005/8/layout/hList2"/>
    <dgm:cxn modelId="{576877C7-D4A2-4B1E-82F6-8AC9B59055C8}" srcId="{6ECDCBB0-3D81-4D61-BC5D-70058B387901}" destId="{C930A4DF-2BFD-4A35-A474-C421D83B8F60}" srcOrd="0" destOrd="0" parTransId="{0818BB60-ADB0-4DC8-9821-F6D06FAB71E0}" sibTransId="{EAFA9776-A14F-412C-8E38-8BB51FAB3D04}"/>
    <dgm:cxn modelId="{79D24F38-41E9-4B66-95D9-6DC3B0A2231B}" type="presOf" srcId="{B2C09112-04F2-4F3C-8B41-E55495CA7B30}" destId="{84CED7E1-CCA3-44B5-A96F-1474C9F36CE0}" srcOrd="0" destOrd="0" presId="urn:microsoft.com/office/officeart/2005/8/layout/hList2"/>
    <dgm:cxn modelId="{B2165607-008E-40DB-A52C-1C59DE03B71C}" srcId="{02A6DCD6-72A3-490D-B1BA-CFB31325A8BA}" destId="{15F725C4-B70A-4CE9-B102-725D95868FDB}" srcOrd="0" destOrd="0" parTransId="{2FE1F9C1-F02D-4B34-AC3B-48A829EAD0E8}" sibTransId="{D1EC7427-1E65-49C4-8C00-71D6EC1AF2FC}"/>
    <dgm:cxn modelId="{D7E3EA2C-4EF5-4C6D-B479-C4532FFDF2C4}" srcId="{02A6DCD6-72A3-490D-B1BA-CFB31325A8BA}" destId="{8B960443-E14B-460F-8DB4-0D4B369FBD0E}" srcOrd="2" destOrd="0" parTransId="{68F4BA4E-CCE6-40B6-972E-99D25351452B}" sibTransId="{62F15F01-ED8F-4614-996F-AC501CEBD1DE}"/>
    <dgm:cxn modelId="{5C1332F1-D02D-4EF2-9A62-2530FDED2080}" type="presOf" srcId="{836A32C0-C784-489A-801E-4FA4FD7A61B3}" destId="{BF82E3F5-516A-484C-ABB9-7BF22CE55D4D}" srcOrd="0" destOrd="0" presId="urn:microsoft.com/office/officeart/2005/8/layout/hList2"/>
    <dgm:cxn modelId="{920EAF81-BC40-4A2E-8413-39FC2D851109}" type="presOf" srcId="{8B960443-E14B-460F-8DB4-0D4B369FBD0E}" destId="{1FEEC2BA-56D0-4B92-B60E-4E411D83FDEE}" srcOrd="0" destOrd="0" presId="urn:microsoft.com/office/officeart/2005/8/layout/hList2"/>
    <dgm:cxn modelId="{52E5BF1A-4799-44D8-903A-504C55FC3A0F}" srcId="{8B960443-E14B-460F-8DB4-0D4B369FBD0E}" destId="{52817D78-DAF5-4DDC-A4D0-1043B3B3B24A}" srcOrd="0" destOrd="0" parTransId="{FD4A4D72-1106-4C29-AA02-45DD2ED288CE}" sibTransId="{83476844-B6F0-4C38-88C8-80B127796C3F}"/>
    <dgm:cxn modelId="{48186918-E479-4B18-9CD4-F55D8CBA1DB6}" type="presOf" srcId="{D9E05729-38EB-4EEA-A92A-201517600960}" destId="{48F575A4-2DBD-4D18-8435-A4DB785F1B69}" srcOrd="0" destOrd="0" presId="urn:microsoft.com/office/officeart/2005/8/layout/hList2"/>
    <dgm:cxn modelId="{D75E48FC-06A4-4EBD-9D6A-B0369C02E395}" type="presOf" srcId="{C930A4DF-2BFD-4A35-A474-C421D83B8F60}" destId="{8CDEE364-57B8-4D58-A983-B1E8F57D2C3E}" srcOrd="0" destOrd="0" presId="urn:microsoft.com/office/officeart/2005/8/layout/hList2"/>
    <dgm:cxn modelId="{3504A408-9734-4799-919D-5C841641F1E1}" srcId="{836A32C0-C784-489A-801E-4FA4FD7A61B3}" destId="{B2C09112-04F2-4F3C-8B41-E55495CA7B30}" srcOrd="0" destOrd="0" parTransId="{2288CCE2-71FA-49E1-8A07-2B09053F4B95}" sibTransId="{82E32E65-C1A2-4063-88E9-7E6D68771E56}"/>
    <dgm:cxn modelId="{624F504E-A282-4CD1-AE56-3D32E990C963}" srcId="{02A6DCD6-72A3-490D-B1BA-CFB31325A8BA}" destId="{BC83604A-1102-44CA-BFF2-FACB615D5B17}" srcOrd="4" destOrd="0" parTransId="{139A5405-FBF8-4E43-91CB-8DC66F72C7AC}" sibTransId="{E8B3EAF8-319E-495B-B061-109097837B29}"/>
    <dgm:cxn modelId="{0B11DA0F-B53D-4B58-93C4-192978E9470A}" srcId="{02A6DCD6-72A3-490D-B1BA-CFB31325A8BA}" destId="{836A32C0-C784-489A-801E-4FA4FD7A61B3}" srcOrd="1" destOrd="0" parTransId="{C145EE6D-F8CE-48BE-84DC-4A4275C805AE}" sibTransId="{FAF5897E-1333-41C6-A855-F52D41513448}"/>
    <dgm:cxn modelId="{100A39D1-4595-4C5E-874B-A76424541918}" type="presOf" srcId="{02A6DCD6-72A3-490D-B1BA-CFB31325A8BA}" destId="{7B127624-0B27-4370-9DC4-96FBBF051E79}" srcOrd="0" destOrd="0" presId="urn:microsoft.com/office/officeart/2005/8/layout/hList2"/>
    <dgm:cxn modelId="{8E2EE1C3-7B21-4C50-8A1F-E99523B6E6CA}" type="presOf" srcId="{15F725C4-B70A-4CE9-B102-725D95868FDB}" destId="{3BA0152B-06E2-4092-BFD3-0BC133F9D1EF}" srcOrd="0" destOrd="0" presId="urn:microsoft.com/office/officeart/2005/8/layout/hList2"/>
    <dgm:cxn modelId="{D3B315D4-92C7-42BF-B205-0FD904752FBD}" type="presParOf" srcId="{7B127624-0B27-4370-9DC4-96FBBF051E79}" destId="{FD880A34-DCB4-43E8-A225-4E7D89E8C18A}" srcOrd="0" destOrd="0" presId="urn:microsoft.com/office/officeart/2005/8/layout/hList2"/>
    <dgm:cxn modelId="{B8C5D51D-26FA-4C98-BD2D-6AF83DD55249}" type="presParOf" srcId="{FD880A34-DCB4-43E8-A225-4E7D89E8C18A}" destId="{D7CACBB1-188A-4B32-BA30-A9DFF2FF4802}" srcOrd="0" destOrd="0" presId="urn:microsoft.com/office/officeart/2005/8/layout/hList2"/>
    <dgm:cxn modelId="{7A04FCF4-25D5-4959-AC6D-445DED3365C4}" type="presParOf" srcId="{FD880A34-DCB4-43E8-A225-4E7D89E8C18A}" destId="{6ABA59DB-62CA-414B-B526-20A2D3D0F581}" srcOrd="1" destOrd="0" presId="urn:microsoft.com/office/officeart/2005/8/layout/hList2"/>
    <dgm:cxn modelId="{0D09FF82-464A-49A2-A06A-34A8EE37D655}" type="presParOf" srcId="{FD880A34-DCB4-43E8-A225-4E7D89E8C18A}" destId="{3BA0152B-06E2-4092-BFD3-0BC133F9D1EF}" srcOrd="2" destOrd="0" presId="urn:microsoft.com/office/officeart/2005/8/layout/hList2"/>
    <dgm:cxn modelId="{E79F1DBE-04B3-4C13-ABA2-F996124EE6AD}" type="presParOf" srcId="{7B127624-0B27-4370-9DC4-96FBBF051E79}" destId="{1C8D3663-73CB-4977-93FE-F20A925A3C48}" srcOrd="1" destOrd="0" presId="urn:microsoft.com/office/officeart/2005/8/layout/hList2"/>
    <dgm:cxn modelId="{AC8FE0B5-1921-4B82-A1F0-C0B6E5F865C5}" type="presParOf" srcId="{7B127624-0B27-4370-9DC4-96FBBF051E79}" destId="{B1833C5B-BF09-43FE-A470-4178CED98D0B}" srcOrd="2" destOrd="0" presId="urn:microsoft.com/office/officeart/2005/8/layout/hList2"/>
    <dgm:cxn modelId="{7A4F4B7C-0A8E-4224-8A98-F0CDBE4E51B0}" type="presParOf" srcId="{B1833C5B-BF09-43FE-A470-4178CED98D0B}" destId="{4D62F064-1F8F-47DA-9330-58C8058CE545}" srcOrd="0" destOrd="0" presId="urn:microsoft.com/office/officeart/2005/8/layout/hList2"/>
    <dgm:cxn modelId="{ADE4BD27-93C6-4AB5-861B-6B75D2C8214A}" type="presParOf" srcId="{B1833C5B-BF09-43FE-A470-4178CED98D0B}" destId="{84CED7E1-CCA3-44B5-A96F-1474C9F36CE0}" srcOrd="1" destOrd="0" presId="urn:microsoft.com/office/officeart/2005/8/layout/hList2"/>
    <dgm:cxn modelId="{546DFEB9-C274-4C36-A849-2F38484C43D8}" type="presParOf" srcId="{B1833C5B-BF09-43FE-A470-4178CED98D0B}" destId="{BF82E3F5-516A-484C-ABB9-7BF22CE55D4D}" srcOrd="2" destOrd="0" presId="urn:microsoft.com/office/officeart/2005/8/layout/hList2"/>
    <dgm:cxn modelId="{6A218EA1-4387-4426-9631-42C6E489E6BE}" type="presParOf" srcId="{7B127624-0B27-4370-9DC4-96FBBF051E79}" destId="{016650CC-BC80-491D-B112-60EFE38F7C23}" srcOrd="3" destOrd="0" presId="urn:microsoft.com/office/officeart/2005/8/layout/hList2"/>
    <dgm:cxn modelId="{42172030-F6EB-4F04-8083-385DBDF831AC}" type="presParOf" srcId="{7B127624-0B27-4370-9DC4-96FBBF051E79}" destId="{F9071841-1D33-4561-ADA7-8A74067A334E}" srcOrd="4" destOrd="0" presId="urn:microsoft.com/office/officeart/2005/8/layout/hList2"/>
    <dgm:cxn modelId="{A5CE1378-AFFC-4B26-BC51-11195C9C2819}" type="presParOf" srcId="{F9071841-1D33-4561-ADA7-8A74067A334E}" destId="{74AE3C95-CC99-484E-AF0A-7D0F30EBB4CE}" srcOrd="0" destOrd="0" presId="urn:microsoft.com/office/officeart/2005/8/layout/hList2"/>
    <dgm:cxn modelId="{F314B7C6-7F50-498B-AE9C-56E5F7461E68}" type="presParOf" srcId="{F9071841-1D33-4561-ADA7-8A74067A334E}" destId="{C7312DF6-38D3-4C4F-97CA-C59EFFC0051A}" srcOrd="1" destOrd="0" presId="urn:microsoft.com/office/officeart/2005/8/layout/hList2"/>
    <dgm:cxn modelId="{14030EF4-3862-475C-B3EC-DDB799F25032}" type="presParOf" srcId="{F9071841-1D33-4561-ADA7-8A74067A334E}" destId="{1FEEC2BA-56D0-4B92-B60E-4E411D83FDEE}" srcOrd="2" destOrd="0" presId="urn:microsoft.com/office/officeart/2005/8/layout/hList2"/>
    <dgm:cxn modelId="{44DF2AF4-1075-42FE-8410-FFD7048F29DF}" type="presParOf" srcId="{7B127624-0B27-4370-9DC4-96FBBF051E79}" destId="{22D5A387-4AAB-4E49-B6F5-4E373BF090CF}" srcOrd="5" destOrd="0" presId="urn:microsoft.com/office/officeart/2005/8/layout/hList2"/>
    <dgm:cxn modelId="{3E98B120-6ED6-41FD-B892-381629D42F06}" type="presParOf" srcId="{7B127624-0B27-4370-9DC4-96FBBF051E79}" destId="{888AF0A2-99AB-419B-BF82-A29893C246AD}" srcOrd="6" destOrd="0" presId="urn:microsoft.com/office/officeart/2005/8/layout/hList2"/>
    <dgm:cxn modelId="{45805780-40FA-4EF3-8C6F-BEF570CE1E57}" type="presParOf" srcId="{888AF0A2-99AB-419B-BF82-A29893C246AD}" destId="{0B06C06E-58ED-45AB-A6C6-B9D32C6ED74C}" srcOrd="0" destOrd="0" presId="urn:microsoft.com/office/officeart/2005/8/layout/hList2"/>
    <dgm:cxn modelId="{FBAE4FB6-889A-4307-8E1E-FDD435A51E1A}" type="presParOf" srcId="{888AF0A2-99AB-419B-BF82-A29893C246AD}" destId="{8CDEE364-57B8-4D58-A983-B1E8F57D2C3E}" srcOrd="1" destOrd="0" presId="urn:microsoft.com/office/officeart/2005/8/layout/hList2"/>
    <dgm:cxn modelId="{5B1F070A-6AD9-4F30-9ADF-C0ABBAB1FDCF}" type="presParOf" srcId="{888AF0A2-99AB-419B-BF82-A29893C246AD}" destId="{D0B2AB0D-59E5-464F-98AB-C5F4797566A6}" srcOrd="2" destOrd="0" presId="urn:microsoft.com/office/officeart/2005/8/layout/hList2"/>
    <dgm:cxn modelId="{69A2AE64-4874-40BF-85C5-CF2BC1F48D06}" type="presParOf" srcId="{7B127624-0B27-4370-9DC4-96FBBF051E79}" destId="{8E71A07A-64BC-44A2-A855-A73465F7B013}" srcOrd="7" destOrd="0" presId="urn:microsoft.com/office/officeart/2005/8/layout/hList2"/>
    <dgm:cxn modelId="{39349921-68E2-4B69-92EF-2C583AC2BD10}" type="presParOf" srcId="{7B127624-0B27-4370-9DC4-96FBBF051E79}" destId="{C49D6CD9-57B8-443F-8BD7-3473C83D3E7E}" srcOrd="8" destOrd="0" presId="urn:microsoft.com/office/officeart/2005/8/layout/hList2"/>
    <dgm:cxn modelId="{6CC6BF6F-8391-450F-89C6-240B0B5A7126}" type="presParOf" srcId="{C49D6CD9-57B8-443F-8BD7-3473C83D3E7E}" destId="{2B54D311-08B6-4021-8C0F-BCF6424032E2}" srcOrd="0" destOrd="0" presId="urn:microsoft.com/office/officeart/2005/8/layout/hList2"/>
    <dgm:cxn modelId="{C8236109-EF37-4530-99BD-AA9C080A318C}" type="presParOf" srcId="{C49D6CD9-57B8-443F-8BD7-3473C83D3E7E}" destId="{48F575A4-2DBD-4D18-8435-A4DB785F1B69}" srcOrd="1" destOrd="0" presId="urn:microsoft.com/office/officeart/2005/8/layout/hList2"/>
    <dgm:cxn modelId="{612C5987-59C5-497C-BCA4-EEBD87E327F8}" type="presParOf" srcId="{C49D6CD9-57B8-443F-8BD7-3473C83D3E7E}" destId="{A1A8013A-1599-4764-93E4-6397C1E97EB6}" srcOrd="2" destOrd="0" presId="urn:microsoft.com/office/officeart/2005/8/layout/h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3BA301D6-8E01-4140-BBDB-B334EAA2B838}" type="doc">
      <dgm:prSet loTypeId="urn:microsoft.com/office/officeart/2005/8/layout/hList9" loCatId="list" qsTypeId="urn:microsoft.com/office/officeart/2005/8/quickstyle/simple1" qsCatId="simple" csTypeId="urn:microsoft.com/office/officeart/2005/8/colors/accent1_2" csCatId="accent1" phldr="1"/>
      <dgm:spPr/>
      <dgm:t>
        <a:bodyPr/>
        <a:lstStyle/>
        <a:p>
          <a:endParaRPr lang="zh-CN" altLang="en-US"/>
        </a:p>
      </dgm:t>
    </dgm:pt>
    <dgm:pt modelId="{8BFF1D07-81BA-4EB0-B3FB-F83E114594FE}">
      <dgm:prSet phldrT="[文本]"/>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altLang="zh-CN" dirty="0" smtClean="0"/>
            <a:t>1</a:t>
          </a:r>
          <a:r>
            <a:rPr lang="zh-CN" altLang="zh-CN" dirty="0" smtClean="0"/>
            <a:t>、促使包装部门提高管理水平</a:t>
          </a:r>
          <a:endParaRPr lang="zh-CN" altLang="en-US" dirty="0"/>
        </a:p>
      </dgm:t>
    </dgm:pt>
    <dgm:pt modelId="{3CFF9994-7979-4F1C-8F1A-3E6C3C7631DC}" type="parTrans" cxnId="{FB6B135E-8874-4C74-9F41-635E9ABC6FC4}">
      <dgm:prSet/>
      <dgm:spPr/>
      <dgm:t>
        <a:bodyPr/>
        <a:lstStyle/>
        <a:p>
          <a:endParaRPr lang="zh-CN" altLang="en-US"/>
        </a:p>
      </dgm:t>
    </dgm:pt>
    <dgm:pt modelId="{E79459AA-5667-4205-BB28-BB16320CBDE3}" type="sibTrans" cxnId="{FB6B135E-8874-4C74-9F41-635E9ABC6FC4}">
      <dgm:prSet/>
      <dgm:spPr/>
      <dgm:t>
        <a:bodyPr/>
        <a:lstStyle/>
        <a:p>
          <a:endParaRPr lang="zh-CN" altLang="en-US"/>
        </a:p>
      </dgm:t>
    </dgm:pt>
    <dgm:pt modelId="{843DB88A-1367-445F-8D3E-F335B423BAF3}">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l"/>
          <a:r>
            <a:rPr lang="zh-CN" altLang="zh-CN" b="1" dirty="0" smtClean="0"/>
            <a:t>通过价值工程，可以推动包装部门运用新技术，拟定出技术经济性更好的产品设计方案，在确定产品设计和制造方案，选择材料、设备等重大问题上作出正确的决策。</a:t>
          </a:r>
          <a:endParaRPr lang="zh-CN" altLang="en-US" b="1" dirty="0"/>
        </a:p>
      </dgm:t>
    </dgm:pt>
    <dgm:pt modelId="{A35ED814-DF50-4F1D-9D2C-F478B1B6F48B}" type="parTrans" cxnId="{F79A9268-3379-4FE8-9706-052C1C5BCA1F}">
      <dgm:prSet/>
      <dgm:spPr/>
      <dgm:t>
        <a:bodyPr/>
        <a:lstStyle/>
        <a:p>
          <a:endParaRPr lang="zh-CN" altLang="en-US"/>
        </a:p>
      </dgm:t>
    </dgm:pt>
    <dgm:pt modelId="{1BD3044C-B614-4962-BF54-382FBCD9D15E}" type="sibTrans" cxnId="{F79A9268-3379-4FE8-9706-052C1C5BCA1F}">
      <dgm:prSet/>
      <dgm:spPr/>
      <dgm:t>
        <a:bodyPr/>
        <a:lstStyle/>
        <a:p>
          <a:endParaRPr lang="zh-CN" altLang="en-US"/>
        </a:p>
      </dgm:t>
    </dgm:pt>
    <dgm:pt modelId="{1958D68D-3D5F-45F3-ABD1-522425CB2F6C}">
      <dgm:prSet phldrT="[文本]"/>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altLang="zh-CN" dirty="0" smtClean="0"/>
            <a:t>2</a:t>
          </a:r>
          <a:r>
            <a:rPr lang="zh-CN" altLang="zh-CN" dirty="0" smtClean="0"/>
            <a:t>、促进设计思想的更新</a:t>
          </a:r>
          <a:endParaRPr lang="zh-CN" altLang="en-US" dirty="0"/>
        </a:p>
      </dgm:t>
    </dgm:pt>
    <dgm:pt modelId="{73E55EB1-150E-48B1-B958-93443AAAD225}" type="parTrans" cxnId="{FAF3731F-4198-4952-8B0A-C262E1D79D18}">
      <dgm:prSet/>
      <dgm:spPr/>
      <dgm:t>
        <a:bodyPr/>
        <a:lstStyle/>
        <a:p>
          <a:endParaRPr lang="zh-CN" altLang="en-US"/>
        </a:p>
      </dgm:t>
    </dgm:pt>
    <dgm:pt modelId="{21EE57D8-A0AB-4705-A526-BC1C6E328250}" type="sibTrans" cxnId="{FAF3731F-4198-4952-8B0A-C262E1D79D18}">
      <dgm:prSet/>
      <dgm:spPr/>
      <dgm:t>
        <a:bodyPr/>
        <a:lstStyle/>
        <a:p>
          <a:endParaRPr lang="zh-CN" altLang="en-US"/>
        </a:p>
      </dgm:t>
    </dgm:pt>
    <dgm:pt modelId="{A6A6773F-4507-4AD5-9DB0-2F328A177121}">
      <dgm:prSet phldrT="[文本]"/>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l"/>
          <a:r>
            <a:rPr lang="zh-CN" altLang="zh-CN" b="1" dirty="0" smtClean="0"/>
            <a:t>包装设计应用价值工程，为广泛开发新材料、新技术，找出实现包装所需总体功能的最优方案，提供了一种有效方法。</a:t>
          </a:r>
          <a:endParaRPr lang="zh-CN" altLang="en-US" b="1" dirty="0"/>
        </a:p>
      </dgm:t>
    </dgm:pt>
    <dgm:pt modelId="{751E370D-C4A3-4AF5-9462-80FFFB65BAD8}" type="parTrans" cxnId="{74EC816A-412D-4A39-85BB-1B34699387BB}">
      <dgm:prSet/>
      <dgm:spPr/>
      <dgm:t>
        <a:bodyPr/>
        <a:lstStyle/>
        <a:p>
          <a:endParaRPr lang="zh-CN" altLang="en-US"/>
        </a:p>
      </dgm:t>
    </dgm:pt>
    <dgm:pt modelId="{A06FFED1-4831-4696-92E4-2FD3EC76E78C}" type="sibTrans" cxnId="{74EC816A-412D-4A39-85BB-1B34699387BB}">
      <dgm:prSet/>
      <dgm:spPr/>
      <dgm:t>
        <a:bodyPr/>
        <a:lstStyle/>
        <a:p>
          <a:endParaRPr lang="zh-CN" altLang="en-US"/>
        </a:p>
      </dgm:t>
    </dgm:pt>
    <dgm:pt modelId="{940BE13A-A85E-4FD9-837C-BD7D7853EBC0}" type="pres">
      <dgm:prSet presAssocID="{3BA301D6-8E01-4140-BBDB-B334EAA2B838}" presName="list" presStyleCnt="0">
        <dgm:presLayoutVars>
          <dgm:dir/>
          <dgm:animLvl val="lvl"/>
        </dgm:presLayoutVars>
      </dgm:prSet>
      <dgm:spPr/>
      <dgm:t>
        <a:bodyPr/>
        <a:lstStyle/>
        <a:p>
          <a:endParaRPr lang="zh-CN" altLang="en-US"/>
        </a:p>
      </dgm:t>
    </dgm:pt>
    <dgm:pt modelId="{B366E135-F9FC-4686-86A6-FDE6D67C7321}" type="pres">
      <dgm:prSet presAssocID="{8BFF1D07-81BA-4EB0-B3FB-F83E114594FE}" presName="posSpace" presStyleCnt="0"/>
      <dgm:spPr/>
    </dgm:pt>
    <dgm:pt modelId="{B6342B27-8407-4F8F-89FF-91BBA67B135E}" type="pres">
      <dgm:prSet presAssocID="{8BFF1D07-81BA-4EB0-B3FB-F83E114594FE}" presName="vertFlow" presStyleCnt="0"/>
      <dgm:spPr/>
    </dgm:pt>
    <dgm:pt modelId="{D22E2802-4ED1-4EBF-A4D9-49C4B6F7A581}" type="pres">
      <dgm:prSet presAssocID="{8BFF1D07-81BA-4EB0-B3FB-F83E114594FE}" presName="topSpace" presStyleCnt="0"/>
      <dgm:spPr/>
    </dgm:pt>
    <dgm:pt modelId="{33DFCD17-BD2A-484F-B2B2-DA64F648BDF8}" type="pres">
      <dgm:prSet presAssocID="{8BFF1D07-81BA-4EB0-B3FB-F83E114594FE}" presName="firstComp" presStyleCnt="0"/>
      <dgm:spPr/>
    </dgm:pt>
    <dgm:pt modelId="{441F407A-A9DB-4B90-8400-571EBC50C4AF}" type="pres">
      <dgm:prSet presAssocID="{8BFF1D07-81BA-4EB0-B3FB-F83E114594FE}" presName="firstChild" presStyleLbl="bgAccFollowNode1" presStyleIdx="0" presStyleCnt="2"/>
      <dgm:spPr/>
      <dgm:t>
        <a:bodyPr/>
        <a:lstStyle/>
        <a:p>
          <a:endParaRPr lang="zh-CN" altLang="en-US"/>
        </a:p>
      </dgm:t>
    </dgm:pt>
    <dgm:pt modelId="{05C05B70-73D3-4F38-B454-425399DB2D07}" type="pres">
      <dgm:prSet presAssocID="{8BFF1D07-81BA-4EB0-B3FB-F83E114594FE}" presName="firstChildTx" presStyleLbl="bgAccFollowNode1" presStyleIdx="0" presStyleCnt="2">
        <dgm:presLayoutVars>
          <dgm:bulletEnabled val="1"/>
        </dgm:presLayoutVars>
      </dgm:prSet>
      <dgm:spPr/>
      <dgm:t>
        <a:bodyPr/>
        <a:lstStyle/>
        <a:p>
          <a:endParaRPr lang="zh-CN" altLang="en-US"/>
        </a:p>
      </dgm:t>
    </dgm:pt>
    <dgm:pt modelId="{739E2555-95F8-49DA-B10F-FF3AD814BDA7}" type="pres">
      <dgm:prSet presAssocID="{8BFF1D07-81BA-4EB0-B3FB-F83E114594FE}" presName="negSpace" presStyleCnt="0"/>
      <dgm:spPr/>
    </dgm:pt>
    <dgm:pt modelId="{D604B08A-CE84-44F9-8C5B-0A57517A0A3A}" type="pres">
      <dgm:prSet presAssocID="{8BFF1D07-81BA-4EB0-B3FB-F83E114594FE}" presName="circle" presStyleLbl="node1" presStyleIdx="0" presStyleCnt="2"/>
      <dgm:spPr/>
      <dgm:t>
        <a:bodyPr/>
        <a:lstStyle/>
        <a:p>
          <a:endParaRPr lang="zh-CN" altLang="en-US"/>
        </a:p>
      </dgm:t>
    </dgm:pt>
    <dgm:pt modelId="{060E1DCB-86A8-4695-90AB-7EE7931B1D96}" type="pres">
      <dgm:prSet presAssocID="{E79459AA-5667-4205-BB28-BB16320CBDE3}" presName="transSpace" presStyleCnt="0"/>
      <dgm:spPr/>
    </dgm:pt>
    <dgm:pt modelId="{09E64C22-66B9-4A59-B804-1E3E09D06468}" type="pres">
      <dgm:prSet presAssocID="{1958D68D-3D5F-45F3-ABD1-522425CB2F6C}" presName="posSpace" presStyleCnt="0"/>
      <dgm:spPr/>
    </dgm:pt>
    <dgm:pt modelId="{9EEF0954-C6A5-4D00-A172-72EC00F50C35}" type="pres">
      <dgm:prSet presAssocID="{1958D68D-3D5F-45F3-ABD1-522425CB2F6C}" presName="vertFlow" presStyleCnt="0"/>
      <dgm:spPr/>
    </dgm:pt>
    <dgm:pt modelId="{A99ADB78-D5F9-4875-81F0-85E24C500478}" type="pres">
      <dgm:prSet presAssocID="{1958D68D-3D5F-45F3-ABD1-522425CB2F6C}" presName="topSpace" presStyleCnt="0"/>
      <dgm:spPr/>
    </dgm:pt>
    <dgm:pt modelId="{709EF495-DDA0-470E-86EC-0FF03BC51F62}" type="pres">
      <dgm:prSet presAssocID="{1958D68D-3D5F-45F3-ABD1-522425CB2F6C}" presName="firstComp" presStyleCnt="0"/>
      <dgm:spPr/>
    </dgm:pt>
    <dgm:pt modelId="{C9DA3D88-2254-49C5-9835-AA760D08E5F0}" type="pres">
      <dgm:prSet presAssocID="{1958D68D-3D5F-45F3-ABD1-522425CB2F6C}" presName="firstChild" presStyleLbl="bgAccFollowNode1" presStyleIdx="1" presStyleCnt="2"/>
      <dgm:spPr/>
      <dgm:t>
        <a:bodyPr/>
        <a:lstStyle/>
        <a:p>
          <a:endParaRPr lang="zh-CN" altLang="en-US"/>
        </a:p>
      </dgm:t>
    </dgm:pt>
    <dgm:pt modelId="{FA2289DD-DBAB-438E-BF3B-A80D8E28C807}" type="pres">
      <dgm:prSet presAssocID="{1958D68D-3D5F-45F3-ABD1-522425CB2F6C}" presName="firstChildTx" presStyleLbl="bgAccFollowNode1" presStyleIdx="1" presStyleCnt="2">
        <dgm:presLayoutVars>
          <dgm:bulletEnabled val="1"/>
        </dgm:presLayoutVars>
      </dgm:prSet>
      <dgm:spPr/>
      <dgm:t>
        <a:bodyPr/>
        <a:lstStyle/>
        <a:p>
          <a:endParaRPr lang="zh-CN" altLang="en-US"/>
        </a:p>
      </dgm:t>
    </dgm:pt>
    <dgm:pt modelId="{15C93E04-9CB7-4D03-9521-6C5473411B0E}" type="pres">
      <dgm:prSet presAssocID="{1958D68D-3D5F-45F3-ABD1-522425CB2F6C}" presName="negSpace" presStyleCnt="0"/>
      <dgm:spPr/>
    </dgm:pt>
    <dgm:pt modelId="{3F6DD098-F095-48C0-8F9A-5B5E9C36043A}" type="pres">
      <dgm:prSet presAssocID="{1958D68D-3D5F-45F3-ABD1-522425CB2F6C}" presName="circle" presStyleLbl="node1" presStyleIdx="1" presStyleCnt="2"/>
      <dgm:spPr/>
      <dgm:t>
        <a:bodyPr/>
        <a:lstStyle/>
        <a:p>
          <a:endParaRPr lang="zh-CN" altLang="en-US"/>
        </a:p>
      </dgm:t>
    </dgm:pt>
  </dgm:ptLst>
  <dgm:cxnLst>
    <dgm:cxn modelId="{2AFCC21B-D750-49DC-A633-55DBBC5F038D}" type="presOf" srcId="{A6A6773F-4507-4AD5-9DB0-2F328A177121}" destId="{FA2289DD-DBAB-438E-BF3B-A80D8E28C807}" srcOrd="1" destOrd="0" presId="urn:microsoft.com/office/officeart/2005/8/layout/hList9"/>
    <dgm:cxn modelId="{B844DA04-0D22-4DD6-BCF1-138D3F2F902B}" type="presOf" srcId="{843DB88A-1367-445F-8D3E-F335B423BAF3}" destId="{441F407A-A9DB-4B90-8400-571EBC50C4AF}" srcOrd="0" destOrd="0" presId="urn:microsoft.com/office/officeart/2005/8/layout/hList9"/>
    <dgm:cxn modelId="{F79A9268-3379-4FE8-9706-052C1C5BCA1F}" srcId="{8BFF1D07-81BA-4EB0-B3FB-F83E114594FE}" destId="{843DB88A-1367-445F-8D3E-F335B423BAF3}" srcOrd="0" destOrd="0" parTransId="{A35ED814-DF50-4F1D-9D2C-F478B1B6F48B}" sibTransId="{1BD3044C-B614-4962-BF54-382FBCD9D15E}"/>
    <dgm:cxn modelId="{46E14C38-A4E1-445E-90B1-AE1BB29A4D94}" type="presOf" srcId="{1958D68D-3D5F-45F3-ABD1-522425CB2F6C}" destId="{3F6DD098-F095-48C0-8F9A-5B5E9C36043A}" srcOrd="0" destOrd="0" presId="urn:microsoft.com/office/officeart/2005/8/layout/hList9"/>
    <dgm:cxn modelId="{A88A940C-BA59-4971-A23F-5745456E354C}" type="presOf" srcId="{843DB88A-1367-445F-8D3E-F335B423BAF3}" destId="{05C05B70-73D3-4F38-B454-425399DB2D07}" srcOrd="1" destOrd="0" presId="urn:microsoft.com/office/officeart/2005/8/layout/hList9"/>
    <dgm:cxn modelId="{74EC816A-412D-4A39-85BB-1B34699387BB}" srcId="{1958D68D-3D5F-45F3-ABD1-522425CB2F6C}" destId="{A6A6773F-4507-4AD5-9DB0-2F328A177121}" srcOrd="0" destOrd="0" parTransId="{751E370D-C4A3-4AF5-9462-80FFFB65BAD8}" sibTransId="{A06FFED1-4831-4696-92E4-2FD3EC76E78C}"/>
    <dgm:cxn modelId="{76EA3699-413F-4B1B-8BBB-81B7A8BF059A}" type="presOf" srcId="{A6A6773F-4507-4AD5-9DB0-2F328A177121}" destId="{C9DA3D88-2254-49C5-9835-AA760D08E5F0}" srcOrd="0" destOrd="0" presId="urn:microsoft.com/office/officeart/2005/8/layout/hList9"/>
    <dgm:cxn modelId="{399997E9-F13F-409B-8FEF-229C928F9289}" type="presOf" srcId="{8BFF1D07-81BA-4EB0-B3FB-F83E114594FE}" destId="{D604B08A-CE84-44F9-8C5B-0A57517A0A3A}" srcOrd="0" destOrd="0" presId="urn:microsoft.com/office/officeart/2005/8/layout/hList9"/>
    <dgm:cxn modelId="{FB6B135E-8874-4C74-9F41-635E9ABC6FC4}" srcId="{3BA301D6-8E01-4140-BBDB-B334EAA2B838}" destId="{8BFF1D07-81BA-4EB0-B3FB-F83E114594FE}" srcOrd="0" destOrd="0" parTransId="{3CFF9994-7979-4F1C-8F1A-3E6C3C7631DC}" sibTransId="{E79459AA-5667-4205-BB28-BB16320CBDE3}"/>
    <dgm:cxn modelId="{FAF3731F-4198-4952-8B0A-C262E1D79D18}" srcId="{3BA301D6-8E01-4140-BBDB-B334EAA2B838}" destId="{1958D68D-3D5F-45F3-ABD1-522425CB2F6C}" srcOrd="1" destOrd="0" parTransId="{73E55EB1-150E-48B1-B958-93443AAAD225}" sibTransId="{21EE57D8-A0AB-4705-A526-BC1C6E328250}"/>
    <dgm:cxn modelId="{005C558D-58A6-4DCA-BF17-CB8FAC7C6806}" type="presOf" srcId="{3BA301D6-8E01-4140-BBDB-B334EAA2B838}" destId="{940BE13A-A85E-4FD9-837C-BD7D7853EBC0}" srcOrd="0" destOrd="0" presId="urn:microsoft.com/office/officeart/2005/8/layout/hList9"/>
    <dgm:cxn modelId="{FA2C50BD-36B1-4309-B17E-F4EB56A0668C}" type="presParOf" srcId="{940BE13A-A85E-4FD9-837C-BD7D7853EBC0}" destId="{B366E135-F9FC-4686-86A6-FDE6D67C7321}" srcOrd="0" destOrd="0" presId="urn:microsoft.com/office/officeart/2005/8/layout/hList9"/>
    <dgm:cxn modelId="{465CA031-FB3B-4F40-BBBC-4FF9CDB524DC}" type="presParOf" srcId="{940BE13A-A85E-4FD9-837C-BD7D7853EBC0}" destId="{B6342B27-8407-4F8F-89FF-91BBA67B135E}" srcOrd="1" destOrd="0" presId="urn:microsoft.com/office/officeart/2005/8/layout/hList9"/>
    <dgm:cxn modelId="{CC34A4A1-7E6E-4377-A1BE-1FAEF69F4B48}" type="presParOf" srcId="{B6342B27-8407-4F8F-89FF-91BBA67B135E}" destId="{D22E2802-4ED1-4EBF-A4D9-49C4B6F7A581}" srcOrd="0" destOrd="0" presId="urn:microsoft.com/office/officeart/2005/8/layout/hList9"/>
    <dgm:cxn modelId="{C7E0871D-2A8F-49E5-A8ED-ABD4D7FEFB1F}" type="presParOf" srcId="{B6342B27-8407-4F8F-89FF-91BBA67B135E}" destId="{33DFCD17-BD2A-484F-B2B2-DA64F648BDF8}" srcOrd="1" destOrd="0" presId="urn:microsoft.com/office/officeart/2005/8/layout/hList9"/>
    <dgm:cxn modelId="{63CF1FBD-89DF-4594-9C9E-E7207179D58D}" type="presParOf" srcId="{33DFCD17-BD2A-484F-B2B2-DA64F648BDF8}" destId="{441F407A-A9DB-4B90-8400-571EBC50C4AF}" srcOrd="0" destOrd="0" presId="urn:microsoft.com/office/officeart/2005/8/layout/hList9"/>
    <dgm:cxn modelId="{11AE6386-A249-4B43-92D3-FD33B000295F}" type="presParOf" srcId="{33DFCD17-BD2A-484F-B2B2-DA64F648BDF8}" destId="{05C05B70-73D3-4F38-B454-425399DB2D07}" srcOrd="1" destOrd="0" presId="urn:microsoft.com/office/officeart/2005/8/layout/hList9"/>
    <dgm:cxn modelId="{4BAFD4B8-ADB4-4FE7-8FB3-7738910F0C71}" type="presParOf" srcId="{940BE13A-A85E-4FD9-837C-BD7D7853EBC0}" destId="{739E2555-95F8-49DA-B10F-FF3AD814BDA7}" srcOrd="2" destOrd="0" presId="urn:microsoft.com/office/officeart/2005/8/layout/hList9"/>
    <dgm:cxn modelId="{1A32C98C-2E57-499A-BBE5-BD03C6EFFEDB}" type="presParOf" srcId="{940BE13A-A85E-4FD9-837C-BD7D7853EBC0}" destId="{D604B08A-CE84-44F9-8C5B-0A57517A0A3A}" srcOrd="3" destOrd="0" presId="urn:microsoft.com/office/officeart/2005/8/layout/hList9"/>
    <dgm:cxn modelId="{C0A6057D-EA36-4342-9B3F-C9677E1A21C6}" type="presParOf" srcId="{940BE13A-A85E-4FD9-837C-BD7D7853EBC0}" destId="{060E1DCB-86A8-4695-90AB-7EE7931B1D96}" srcOrd="4" destOrd="0" presId="urn:microsoft.com/office/officeart/2005/8/layout/hList9"/>
    <dgm:cxn modelId="{79C1FFBA-1A86-40AD-B5F5-8E5A21842A67}" type="presParOf" srcId="{940BE13A-A85E-4FD9-837C-BD7D7853EBC0}" destId="{09E64C22-66B9-4A59-B804-1E3E09D06468}" srcOrd="5" destOrd="0" presId="urn:microsoft.com/office/officeart/2005/8/layout/hList9"/>
    <dgm:cxn modelId="{87571961-4DDB-4892-BBE4-872F732187A9}" type="presParOf" srcId="{940BE13A-A85E-4FD9-837C-BD7D7853EBC0}" destId="{9EEF0954-C6A5-4D00-A172-72EC00F50C35}" srcOrd="6" destOrd="0" presId="urn:microsoft.com/office/officeart/2005/8/layout/hList9"/>
    <dgm:cxn modelId="{DB6ED1FF-E61F-4BC4-B66B-B6FCF476A905}" type="presParOf" srcId="{9EEF0954-C6A5-4D00-A172-72EC00F50C35}" destId="{A99ADB78-D5F9-4875-81F0-85E24C500478}" srcOrd="0" destOrd="0" presId="urn:microsoft.com/office/officeart/2005/8/layout/hList9"/>
    <dgm:cxn modelId="{4EF2E34E-8147-4F2E-B505-0C89443DE6CF}" type="presParOf" srcId="{9EEF0954-C6A5-4D00-A172-72EC00F50C35}" destId="{709EF495-DDA0-470E-86EC-0FF03BC51F62}" srcOrd="1" destOrd="0" presId="urn:microsoft.com/office/officeart/2005/8/layout/hList9"/>
    <dgm:cxn modelId="{34CD44BF-5A95-4A51-8115-FC1C92DC5275}" type="presParOf" srcId="{709EF495-DDA0-470E-86EC-0FF03BC51F62}" destId="{C9DA3D88-2254-49C5-9835-AA760D08E5F0}" srcOrd="0" destOrd="0" presId="urn:microsoft.com/office/officeart/2005/8/layout/hList9"/>
    <dgm:cxn modelId="{D14FD98E-76F5-46B4-8D0B-D13CC86D785D}" type="presParOf" srcId="{709EF495-DDA0-470E-86EC-0FF03BC51F62}" destId="{FA2289DD-DBAB-438E-BF3B-A80D8E28C807}" srcOrd="1" destOrd="0" presId="urn:microsoft.com/office/officeart/2005/8/layout/hList9"/>
    <dgm:cxn modelId="{DD3EB630-69B9-450F-AF93-8DF0FFA400FC}" type="presParOf" srcId="{940BE13A-A85E-4FD9-837C-BD7D7853EBC0}" destId="{15C93E04-9CB7-4D03-9521-6C5473411B0E}" srcOrd="7" destOrd="0" presId="urn:microsoft.com/office/officeart/2005/8/layout/hList9"/>
    <dgm:cxn modelId="{7BBE946A-60D7-4E4C-BA09-DF981C43865C}" type="presParOf" srcId="{940BE13A-A85E-4FD9-837C-BD7D7853EBC0}" destId="{3F6DD098-F095-48C0-8F9A-5B5E9C36043A}" srcOrd="8" destOrd="0" presId="urn:microsoft.com/office/officeart/2005/8/layout/hList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F03E596D-69AF-466B-B230-0AB4D69157F8}"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443D6580-3A2C-4D2B-9AFF-D9B83E38BB57}">
      <dgm:prSet phldrT="[文本]" custT="1"/>
      <dgm:spPr/>
      <dgm:t>
        <a:bodyPr/>
        <a:lstStyle/>
        <a:p>
          <a:r>
            <a:rPr lang="en-US" altLang="zh-CN" sz="2800" b="1" dirty="0" smtClean="0">
              <a:latin typeface="宋体" panose="02010600030101010101" pitchFamily="2" charset="-122"/>
            </a:rPr>
            <a:t>1</a:t>
          </a:r>
          <a:r>
            <a:rPr lang="zh-CN" altLang="en-US" sz="2800" b="1" dirty="0" smtClean="0">
              <a:latin typeface="宋体" panose="02010600030101010101" pitchFamily="2" charset="-122"/>
            </a:rPr>
            <a:t>、系统性原则</a:t>
          </a:r>
          <a:endParaRPr lang="zh-CN" altLang="en-US" sz="2800" b="1" dirty="0"/>
        </a:p>
      </dgm:t>
    </dgm:pt>
    <dgm:pt modelId="{E22E248B-37D3-418C-AE49-DDECB39ECCE7}" type="parTrans" cxnId="{6BB6A6F3-F9BB-4D20-B043-C6452EB47A12}">
      <dgm:prSet/>
      <dgm:spPr/>
      <dgm:t>
        <a:bodyPr/>
        <a:lstStyle/>
        <a:p>
          <a:endParaRPr lang="zh-CN" altLang="en-US" sz="1800" b="1"/>
        </a:p>
      </dgm:t>
    </dgm:pt>
    <dgm:pt modelId="{FCFD613B-9642-44EB-B627-AD4D0E61270D}" type="sibTrans" cxnId="{6BB6A6F3-F9BB-4D20-B043-C6452EB47A12}">
      <dgm:prSet/>
      <dgm:spPr/>
      <dgm:t>
        <a:bodyPr/>
        <a:lstStyle/>
        <a:p>
          <a:endParaRPr lang="zh-CN" altLang="en-US" sz="1800" b="1"/>
        </a:p>
      </dgm:t>
    </dgm:pt>
    <dgm:pt modelId="{0B3F30DD-F90B-42C8-8BBD-C833B672EC9F}">
      <dgm:prSet phldrT="[文本]" custT="1"/>
      <dgm:spPr>
        <a:solidFill>
          <a:schemeClr val="accent3">
            <a:lumMod val="50000"/>
          </a:schemeClr>
        </a:solidFill>
      </dgm:spPr>
      <dgm:t>
        <a:bodyPr/>
        <a:lstStyle/>
        <a:p>
          <a:pPr algn="l"/>
          <a:r>
            <a:rPr lang="zh-CN" sz="1800" b="1" dirty="0" smtClean="0"/>
            <a:t>（</a:t>
          </a:r>
          <a:r>
            <a:rPr lang="en-US" sz="1800" b="1" dirty="0" smtClean="0"/>
            <a:t>1</a:t>
          </a:r>
          <a:r>
            <a:rPr lang="zh-CN" sz="1800" b="1" dirty="0" smtClean="0"/>
            <a:t>）包装材料的选择方案；</a:t>
          </a:r>
        </a:p>
        <a:p>
          <a:pPr algn="l"/>
          <a:r>
            <a:rPr lang="zh-CN" sz="1800" b="1" dirty="0" smtClean="0"/>
            <a:t>（</a:t>
          </a:r>
          <a:r>
            <a:rPr lang="en-US" sz="1800" b="1" dirty="0" smtClean="0"/>
            <a:t>2</a:t>
          </a:r>
          <a:r>
            <a:rPr lang="zh-CN" sz="1800" b="1" dirty="0" smtClean="0"/>
            <a:t>）包装容器的设计方案；</a:t>
          </a:r>
        </a:p>
        <a:p>
          <a:pPr algn="l"/>
          <a:r>
            <a:rPr lang="zh-CN" sz="1800" b="1" dirty="0" smtClean="0"/>
            <a:t>（</a:t>
          </a:r>
          <a:r>
            <a:rPr lang="en-US" sz="1800" b="1" dirty="0" smtClean="0"/>
            <a:t>3</a:t>
          </a:r>
          <a:r>
            <a:rPr lang="zh-CN" sz="1800" b="1" dirty="0" smtClean="0"/>
            <a:t>）包装结构的设计方案；</a:t>
          </a:r>
          <a:r>
            <a:rPr lang="en-US" altLang="zh-CN" sz="1800" b="1" dirty="0" smtClean="0"/>
            <a:t>……</a:t>
          </a:r>
          <a:endParaRPr lang="zh-CN" altLang="en-US" sz="1800" b="1" dirty="0"/>
        </a:p>
      </dgm:t>
    </dgm:pt>
    <dgm:pt modelId="{E0C1F1AA-8A78-4D10-ACB5-9D9A4B8FF387}" type="parTrans" cxnId="{AA621F4A-ABCE-45EE-92A5-B68BA40492FF}">
      <dgm:prSet/>
      <dgm:spPr/>
      <dgm:t>
        <a:bodyPr/>
        <a:lstStyle/>
        <a:p>
          <a:endParaRPr lang="zh-CN" altLang="en-US" sz="1800" b="1"/>
        </a:p>
      </dgm:t>
    </dgm:pt>
    <dgm:pt modelId="{CC5A7A42-4D24-4EBC-844E-D62CA1FE53D3}" type="sibTrans" cxnId="{AA621F4A-ABCE-45EE-92A5-B68BA40492FF}">
      <dgm:prSet/>
      <dgm:spPr/>
      <dgm:t>
        <a:bodyPr/>
        <a:lstStyle/>
        <a:p>
          <a:endParaRPr lang="zh-CN" altLang="en-US" sz="1800" b="1"/>
        </a:p>
      </dgm:t>
    </dgm:pt>
    <dgm:pt modelId="{051F44F5-EBE5-41A1-AAC2-3F11AF6E9D1A}">
      <dgm:prSet phldrT="[文本]" custT="1"/>
      <dgm:spPr/>
      <dgm:t>
        <a:bodyPr/>
        <a:lstStyle/>
        <a:p>
          <a:r>
            <a:rPr lang="en-US" altLang="zh-CN" sz="2800" b="1" dirty="0" smtClean="0">
              <a:latin typeface="宋体" panose="02010600030101010101" pitchFamily="2" charset="-122"/>
            </a:rPr>
            <a:t>2</a:t>
          </a:r>
          <a:r>
            <a:rPr lang="zh-CN" altLang="en-US" sz="2800" b="1" dirty="0" smtClean="0">
              <a:latin typeface="宋体" panose="02010600030101010101" pitchFamily="2" charset="-122"/>
            </a:rPr>
            <a:t>、可变性原则</a:t>
          </a:r>
          <a:endParaRPr lang="zh-CN" altLang="en-US" sz="2800" b="1" dirty="0"/>
        </a:p>
      </dgm:t>
    </dgm:pt>
    <dgm:pt modelId="{2337CB53-2665-429D-8FFE-5184CBD10853}" type="parTrans" cxnId="{CE13A49F-2E52-45D2-B786-29D8E0101A71}">
      <dgm:prSet/>
      <dgm:spPr/>
      <dgm:t>
        <a:bodyPr/>
        <a:lstStyle/>
        <a:p>
          <a:endParaRPr lang="zh-CN" altLang="en-US" sz="1800" b="1"/>
        </a:p>
      </dgm:t>
    </dgm:pt>
    <dgm:pt modelId="{576BE8CE-0B07-4846-86D9-BE84BFEEA8AD}" type="sibTrans" cxnId="{CE13A49F-2E52-45D2-B786-29D8E0101A71}">
      <dgm:prSet/>
      <dgm:spPr/>
      <dgm:t>
        <a:bodyPr/>
        <a:lstStyle/>
        <a:p>
          <a:endParaRPr lang="zh-CN" altLang="en-US" sz="1800" b="1"/>
        </a:p>
      </dgm:t>
    </dgm:pt>
    <dgm:pt modelId="{01DA02D4-44EE-4584-BD2C-EBBEBB4C96E8}">
      <dgm:prSet phldrT="[文本]" custT="1"/>
      <dgm:spPr>
        <a:solidFill>
          <a:schemeClr val="accent3">
            <a:lumMod val="50000"/>
          </a:schemeClr>
        </a:solidFill>
      </dgm:spPr>
      <dgm:t>
        <a:bodyPr/>
        <a:lstStyle/>
        <a:p>
          <a:pPr algn="l"/>
          <a:r>
            <a:rPr lang="zh-CN" altLang="en-US" sz="1800" b="1" dirty="0" smtClean="0"/>
            <a:t>在包装设计工作中，对功能和成本的最佳匹配方面要多加探索，寻找最佳方案，寻求进一步提高价值的新途径。</a:t>
          </a:r>
          <a:endParaRPr lang="zh-CN" altLang="en-US" sz="1800" b="1" dirty="0"/>
        </a:p>
      </dgm:t>
    </dgm:pt>
    <dgm:pt modelId="{571AA132-1CB4-47BE-B362-B0F51775D564}" type="parTrans" cxnId="{7E2243D8-AB1F-42C1-B485-AA0D84961E5B}">
      <dgm:prSet/>
      <dgm:spPr/>
      <dgm:t>
        <a:bodyPr/>
        <a:lstStyle/>
        <a:p>
          <a:endParaRPr lang="zh-CN" altLang="en-US" sz="1800" b="1"/>
        </a:p>
      </dgm:t>
    </dgm:pt>
    <dgm:pt modelId="{A3719085-9335-4694-B438-1087AC076F6A}" type="sibTrans" cxnId="{7E2243D8-AB1F-42C1-B485-AA0D84961E5B}">
      <dgm:prSet/>
      <dgm:spPr/>
      <dgm:t>
        <a:bodyPr/>
        <a:lstStyle/>
        <a:p>
          <a:endParaRPr lang="zh-CN" altLang="en-US" sz="1800" b="1"/>
        </a:p>
      </dgm:t>
    </dgm:pt>
    <dgm:pt modelId="{ECAD63C1-3748-434F-9984-CDDCE714F16E}">
      <dgm:prSet phldrT="[文本]" custT="1"/>
      <dgm:spPr/>
      <dgm:t>
        <a:bodyPr/>
        <a:lstStyle/>
        <a:p>
          <a:r>
            <a:rPr lang="en-US" altLang="zh-CN" sz="2800" b="1" dirty="0" smtClean="0">
              <a:latin typeface="宋体" panose="02010600030101010101" pitchFamily="2" charset="-122"/>
            </a:rPr>
            <a:t>3</a:t>
          </a:r>
          <a:r>
            <a:rPr lang="zh-CN" altLang="en-US" sz="2800" b="1" dirty="0" smtClean="0">
              <a:latin typeface="宋体" panose="02010600030101010101" pitchFamily="2" charset="-122"/>
            </a:rPr>
            <a:t>、替代性原则</a:t>
          </a:r>
          <a:endParaRPr lang="zh-CN" altLang="en-US" sz="2800" b="1" dirty="0"/>
        </a:p>
      </dgm:t>
    </dgm:pt>
    <dgm:pt modelId="{D507B0B2-6F43-4566-ABF0-E99FB1ABA0F4}" type="parTrans" cxnId="{28966AC0-08FE-4390-9FF5-C98A3079FA70}">
      <dgm:prSet/>
      <dgm:spPr/>
      <dgm:t>
        <a:bodyPr/>
        <a:lstStyle/>
        <a:p>
          <a:endParaRPr lang="zh-CN" altLang="en-US" sz="1800" b="1"/>
        </a:p>
      </dgm:t>
    </dgm:pt>
    <dgm:pt modelId="{CDFEAB19-17C3-4CEF-8BDD-997025B99186}" type="sibTrans" cxnId="{28966AC0-08FE-4390-9FF5-C98A3079FA70}">
      <dgm:prSet/>
      <dgm:spPr/>
      <dgm:t>
        <a:bodyPr/>
        <a:lstStyle/>
        <a:p>
          <a:endParaRPr lang="zh-CN" altLang="en-US" sz="1800" b="1"/>
        </a:p>
      </dgm:t>
    </dgm:pt>
    <dgm:pt modelId="{BB704483-9B79-44B0-AF36-7E384E87A57A}">
      <dgm:prSet phldrT="[文本]" custT="1"/>
      <dgm:spPr>
        <a:solidFill>
          <a:schemeClr val="accent3">
            <a:lumMod val="50000"/>
          </a:schemeClr>
        </a:solidFill>
      </dgm:spPr>
      <dgm:t>
        <a:bodyPr/>
        <a:lstStyle/>
        <a:p>
          <a:pPr algn="l"/>
          <a:r>
            <a:rPr lang="zh-CN" altLang="en-US" sz="1800" b="1" dirty="0" smtClean="0"/>
            <a:t>在功能相同的条件下，采用成本最低的方案，最大限度地提高包装价值。</a:t>
          </a:r>
          <a:endParaRPr lang="zh-CN" altLang="en-US" sz="1800" b="1" dirty="0"/>
        </a:p>
      </dgm:t>
    </dgm:pt>
    <dgm:pt modelId="{CAE7D777-9B99-4BE1-BD6D-D084158DAC23}" type="parTrans" cxnId="{236A7BC0-1E20-4E8B-94AF-8529C33A2ABE}">
      <dgm:prSet/>
      <dgm:spPr/>
      <dgm:t>
        <a:bodyPr/>
        <a:lstStyle/>
        <a:p>
          <a:endParaRPr lang="zh-CN" altLang="en-US" sz="1800" b="1"/>
        </a:p>
      </dgm:t>
    </dgm:pt>
    <dgm:pt modelId="{B870CAB7-DA3D-457F-A4E6-88F7E8596347}" type="sibTrans" cxnId="{236A7BC0-1E20-4E8B-94AF-8529C33A2ABE}">
      <dgm:prSet/>
      <dgm:spPr/>
      <dgm:t>
        <a:bodyPr/>
        <a:lstStyle/>
        <a:p>
          <a:endParaRPr lang="zh-CN" altLang="en-US" sz="1800" b="1"/>
        </a:p>
      </dgm:t>
    </dgm:pt>
    <dgm:pt modelId="{06DE2202-E9D3-4429-8F82-70F525A16FAA}">
      <dgm:prSet custT="1"/>
      <dgm:spPr/>
      <dgm:t>
        <a:bodyPr/>
        <a:lstStyle/>
        <a:p>
          <a:r>
            <a:rPr lang="en-US" altLang="zh-CN" sz="2800" b="1" smtClean="0">
              <a:latin typeface="宋体" panose="02010600030101010101" pitchFamily="2" charset="-122"/>
            </a:rPr>
            <a:t>4</a:t>
          </a:r>
          <a:r>
            <a:rPr lang="zh-CN" altLang="en-US" sz="2800" b="1" smtClean="0">
              <a:latin typeface="宋体" panose="02010600030101010101" pitchFamily="2" charset="-122"/>
            </a:rPr>
            <a:t>、剔除性原则</a:t>
          </a:r>
          <a:endParaRPr lang="zh-CN" altLang="en-US" sz="2800" b="1"/>
        </a:p>
      </dgm:t>
    </dgm:pt>
    <dgm:pt modelId="{83E55409-DFF4-4716-910B-E6BB9FA1A16F}" type="parTrans" cxnId="{514537A6-8631-4F87-A329-AE5E2CE0EA4F}">
      <dgm:prSet/>
      <dgm:spPr/>
      <dgm:t>
        <a:bodyPr/>
        <a:lstStyle/>
        <a:p>
          <a:endParaRPr lang="zh-CN" altLang="en-US" sz="1800" b="1"/>
        </a:p>
      </dgm:t>
    </dgm:pt>
    <dgm:pt modelId="{41F507F7-BC7A-42EB-9532-BE255B25270A}" type="sibTrans" cxnId="{514537A6-8631-4F87-A329-AE5E2CE0EA4F}">
      <dgm:prSet/>
      <dgm:spPr/>
      <dgm:t>
        <a:bodyPr/>
        <a:lstStyle/>
        <a:p>
          <a:endParaRPr lang="zh-CN" altLang="en-US" sz="1800" b="1"/>
        </a:p>
      </dgm:t>
    </dgm:pt>
    <dgm:pt modelId="{DD078252-4A90-4585-9D0A-E270222EE22A}">
      <dgm:prSet custT="1"/>
      <dgm:spPr/>
      <dgm:t>
        <a:bodyPr/>
        <a:lstStyle/>
        <a:p>
          <a:r>
            <a:rPr lang="en-US" altLang="zh-CN" sz="2800" b="1" smtClean="0">
              <a:latin typeface="宋体" panose="02010600030101010101" pitchFamily="2" charset="-122"/>
            </a:rPr>
            <a:t>5</a:t>
          </a:r>
          <a:r>
            <a:rPr lang="zh-CN" altLang="en-US" sz="2800" b="1" smtClean="0">
              <a:latin typeface="宋体" panose="02010600030101010101" pitchFamily="2" charset="-122"/>
            </a:rPr>
            <a:t>、标准化原则</a:t>
          </a:r>
          <a:endParaRPr lang="zh-CN" altLang="en-US" sz="2800" b="1"/>
        </a:p>
      </dgm:t>
    </dgm:pt>
    <dgm:pt modelId="{260BBD97-A821-4B0B-9D11-10BDD8D4FB8A}" type="parTrans" cxnId="{A6CDF368-8423-4351-ABD4-6DE36E63D955}">
      <dgm:prSet/>
      <dgm:spPr/>
      <dgm:t>
        <a:bodyPr/>
        <a:lstStyle/>
        <a:p>
          <a:endParaRPr lang="zh-CN" altLang="en-US" sz="1800" b="1"/>
        </a:p>
      </dgm:t>
    </dgm:pt>
    <dgm:pt modelId="{EE16746D-B747-43C3-B5AE-AE064A641E3A}" type="sibTrans" cxnId="{A6CDF368-8423-4351-ABD4-6DE36E63D955}">
      <dgm:prSet/>
      <dgm:spPr/>
      <dgm:t>
        <a:bodyPr/>
        <a:lstStyle/>
        <a:p>
          <a:endParaRPr lang="zh-CN" altLang="en-US" sz="1800" b="1"/>
        </a:p>
      </dgm:t>
    </dgm:pt>
    <dgm:pt modelId="{F05A105F-B7CD-4BC1-8F96-C224C98EAEFE}">
      <dgm:prSet custT="1"/>
      <dgm:spPr>
        <a:solidFill>
          <a:schemeClr val="accent3">
            <a:lumMod val="50000"/>
          </a:schemeClr>
        </a:solidFill>
      </dgm:spPr>
      <dgm:t>
        <a:bodyPr/>
        <a:lstStyle/>
        <a:p>
          <a:pPr algn="l"/>
          <a:r>
            <a:rPr lang="zh-CN" altLang="en-US" sz="1800" b="1" dirty="0" smtClean="0"/>
            <a:t>排除不必要功能，削减过剩功能，充实不足功能，才能确保包装功能的充分性与必要性。</a:t>
          </a:r>
          <a:endParaRPr lang="zh-CN" altLang="en-US" sz="1800" b="1" dirty="0"/>
        </a:p>
      </dgm:t>
    </dgm:pt>
    <dgm:pt modelId="{510CFB00-829C-470F-83C1-F8C57EC51569}" type="parTrans" cxnId="{AEE23640-A9C8-4420-BF91-E250A7197A49}">
      <dgm:prSet/>
      <dgm:spPr/>
      <dgm:t>
        <a:bodyPr/>
        <a:lstStyle/>
        <a:p>
          <a:endParaRPr lang="zh-CN" altLang="en-US" sz="1800" b="1"/>
        </a:p>
      </dgm:t>
    </dgm:pt>
    <dgm:pt modelId="{9D50DCE5-74CE-425E-8114-A4BF2FC2B64F}" type="sibTrans" cxnId="{AEE23640-A9C8-4420-BF91-E250A7197A49}">
      <dgm:prSet/>
      <dgm:spPr/>
      <dgm:t>
        <a:bodyPr/>
        <a:lstStyle/>
        <a:p>
          <a:endParaRPr lang="zh-CN" altLang="en-US" sz="1800" b="1"/>
        </a:p>
      </dgm:t>
    </dgm:pt>
    <dgm:pt modelId="{FB7E502A-BB7C-47CB-A21B-3D83DF56FDA7}">
      <dgm:prSet custT="1"/>
      <dgm:spPr>
        <a:solidFill>
          <a:schemeClr val="accent3">
            <a:lumMod val="50000"/>
          </a:schemeClr>
        </a:solidFill>
      </dgm:spPr>
      <dgm:t>
        <a:bodyPr/>
        <a:lstStyle/>
        <a:p>
          <a:pPr algn="l"/>
          <a:r>
            <a:rPr lang="zh-CN" altLang="en-US" sz="1800" b="1" dirty="0" smtClean="0"/>
            <a:t>产品包装设计应符合标准化、系列化、通用化的要求。</a:t>
          </a:r>
          <a:endParaRPr lang="zh-CN" altLang="en-US" sz="1800" b="1" dirty="0"/>
        </a:p>
      </dgm:t>
    </dgm:pt>
    <dgm:pt modelId="{8BC12906-3EA3-4AEE-A281-EF3415BCF5AB}" type="parTrans" cxnId="{47EE3C2B-4372-489A-957B-28FC200913BC}">
      <dgm:prSet/>
      <dgm:spPr/>
      <dgm:t>
        <a:bodyPr/>
        <a:lstStyle/>
        <a:p>
          <a:endParaRPr lang="zh-CN" altLang="en-US" sz="1800" b="1"/>
        </a:p>
      </dgm:t>
    </dgm:pt>
    <dgm:pt modelId="{2A717F51-D141-4A5B-B350-63E7C8D0585D}" type="sibTrans" cxnId="{47EE3C2B-4372-489A-957B-28FC200913BC}">
      <dgm:prSet/>
      <dgm:spPr/>
      <dgm:t>
        <a:bodyPr/>
        <a:lstStyle/>
        <a:p>
          <a:endParaRPr lang="zh-CN" altLang="en-US" sz="1800" b="1"/>
        </a:p>
      </dgm:t>
    </dgm:pt>
    <dgm:pt modelId="{B755B107-8992-4D90-A510-CB3791BCCE15}" type="pres">
      <dgm:prSet presAssocID="{F03E596D-69AF-466B-B230-0AB4D69157F8}" presName="theList" presStyleCnt="0">
        <dgm:presLayoutVars>
          <dgm:dir/>
          <dgm:animLvl val="lvl"/>
          <dgm:resizeHandles val="exact"/>
        </dgm:presLayoutVars>
      </dgm:prSet>
      <dgm:spPr/>
      <dgm:t>
        <a:bodyPr/>
        <a:lstStyle/>
        <a:p>
          <a:endParaRPr lang="zh-CN" altLang="en-US"/>
        </a:p>
      </dgm:t>
    </dgm:pt>
    <dgm:pt modelId="{0F37970A-5603-4B00-871D-B6FF6976A945}" type="pres">
      <dgm:prSet presAssocID="{443D6580-3A2C-4D2B-9AFF-D9B83E38BB57}" presName="compNode" presStyleCnt="0"/>
      <dgm:spPr/>
    </dgm:pt>
    <dgm:pt modelId="{152CCC46-7F09-4A47-82BE-8D5DFA366931}" type="pres">
      <dgm:prSet presAssocID="{443D6580-3A2C-4D2B-9AFF-D9B83E38BB57}" presName="aNode" presStyleLbl="bgShp" presStyleIdx="0" presStyleCnt="5"/>
      <dgm:spPr/>
      <dgm:t>
        <a:bodyPr/>
        <a:lstStyle/>
        <a:p>
          <a:endParaRPr lang="zh-CN" altLang="en-US"/>
        </a:p>
      </dgm:t>
    </dgm:pt>
    <dgm:pt modelId="{285D8F3E-F7FE-4757-9C02-AE5976CC3E14}" type="pres">
      <dgm:prSet presAssocID="{443D6580-3A2C-4D2B-9AFF-D9B83E38BB57}" presName="textNode" presStyleLbl="bgShp" presStyleIdx="0" presStyleCnt="5"/>
      <dgm:spPr/>
      <dgm:t>
        <a:bodyPr/>
        <a:lstStyle/>
        <a:p>
          <a:endParaRPr lang="zh-CN" altLang="en-US"/>
        </a:p>
      </dgm:t>
    </dgm:pt>
    <dgm:pt modelId="{9E7D8B7D-F50C-45C3-8012-F34983F70B84}" type="pres">
      <dgm:prSet presAssocID="{443D6580-3A2C-4D2B-9AFF-D9B83E38BB57}" presName="compChildNode" presStyleCnt="0"/>
      <dgm:spPr/>
    </dgm:pt>
    <dgm:pt modelId="{FEBA222E-6436-4759-841D-BB48427488DF}" type="pres">
      <dgm:prSet presAssocID="{443D6580-3A2C-4D2B-9AFF-D9B83E38BB57}" presName="theInnerList" presStyleCnt="0"/>
      <dgm:spPr/>
    </dgm:pt>
    <dgm:pt modelId="{368ADF8B-E3E1-4FC7-B506-D6C4E6BCA703}" type="pres">
      <dgm:prSet presAssocID="{0B3F30DD-F90B-42C8-8BBD-C833B672EC9F}" presName="childNode" presStyleLbl="node1" presStyleIdx="0" presStyleCnt="5">
        <dgm:presLayoutVars>
          <dgm:bulletEnabled val="1"/>
        </dgm:presLayoutVars>
      </dgm:prSet>
      <dgm:spPr/>
      <dgm:t>
        <a:bodyPr/>
        <a:lstStyle/>
        <a:p>
          <a:endParaRPr lang="zh-CN" altLang="en-US"/>
        </a:p>
      </dgm:t>
    </dgm:pt>
    <dgm:pt modelId="{65279873-1310-4A73-908D-83582E4466F1}" type="pres">
      <dgm:prSet presAssocID="{443D6580-3A2C-4D2B-9AFF-D9B83E38BB57}" presName="aSpace" presStyleCnt="0"/>
      <dgm:spPr/>
    </dgm:pt>
    <dgm:pt modelId="{90218B3E-2C6D-46F3-A4CA-FF59BFA1A836}" type="pres">
      <dgm:prSet presAssocID="{051F44F5-EBE5-41A1-AAC2-3F11AF6E9D1A}" presName="compNode" presStyleCnt="0"/>
      <dgm:spPr/>
    </dgm:pt>
    <dgm:pt modelId="{8E7BE231-EB09-49FB-89B3-E4C6C244C35A}" type="pres">
      <dgm:prSet presAssocID="{051F44F5-EBE5-41A1-AAC2-3F11AF6E9D1A}" presName="aNode" presStyleLbl="bgShp" presStyleIdx="1" presStyleCnt="5"/>
      <dgm:spPr/>
      <dgm:t>
        <a:bodyPr/>
        <a:lstStyle/>
        <a:p>
          <a:endParaRPr lang="zh-CN" altLang="en-US"/>
        </a:p>
      </dgm:t>
    </dgm:pt>
    <dgm:pt modelId="{515C9775-CEC8-456B-857C-CDB32B4C4496}" type="pres">
      <dgm:prSet presAssocID="{051F44F5-EBE5-41A1-AAC2-3F11AF6E9D1A}" presName="textNode" presStyleLbl="bgShp" presStyleIdx="1" presStyleCnt="5"/>
      <dgm:spPr/>
      <dgm:t>
        <a:bodyPr/>
        <a:lstStyle/>
        <a:p>
          <a:endParaRPr lang="zh-CN" altLang="en-US"/>
        </a:p>
      </dgm:t>
    </dgm:pt>
    <dgm:pt modelId="{89614C82-47F1-4FFD-BC94-1AA2BBA48A5A}" type="pres">
      <dgm:prSet presAssocID="{051F44F5-EBE5-41A1-AAC2-3F11AF6E9D1A}" presName="compChildNode" presStyleCnt="0"/>
      <dgm:spPr/>
    </dgm:pt>
    <dgm:pt modelId="{8613C287-E0F3-4725-875B-396CE4BB833E}" type="pres">
      <dgm:prSet presAssocID="{051F44F5-EBE5-41A1-AAC2-3F11AF6E9D1A}" presName="theInnerList" presStyleCnt="0"/>
      <dgm:spPr/>
    </dgm:pt>
    <dgm:pt modelId="{3CB895B5-4A93-4F6C-9966-7E098A4C6326}" type="pres">
      <dgm:prSet presAssocID="{01DA02D4-44EE-4584-BD2C-EBBEBB4C96E8}" presName="childNode" presStyleLbl="node1" presStyleIdx="1" presStyleCnt="5">
        <dgm:presLayoutVars>
          <dgm:bulletEnabled val="1"/>
        </dgm:presLayoutVars>
      </dgm:prSet>
      <dgm:spPr/>
      <dgm:t>
        <a:bodyPr/>
        <a:lstStyle/>
        <a:p>
          <a:endParaRPr lang="zh-CN" altLang="en-US"/>
        </a:p>
      </dgm:t>
    </dgm:pt>
    <dgm:pt modelId="{A409EC0D-67FE-4B24-A80C-D4DD713EE956}" type="pres">
      <dgm:prSet presAssocID="{051F44F5-EBE5-41A1-AAC2-3F11AF6E9D1A}" presName="aSpace" presStyleCnt="0"/>
      <dgm:spPr/>
    </dgm:pt>
    <dgm:pt modelId="{535B33BA-22CB-491F-9974-058EDAE92154}" type="pres">
      <dgm:prSet presAssocID="{ECAD63C1-3748-434F-9984-CDDCE714F16E}" presName="compNode" presStyleCnt="0"/>
      <dgm:spPr/>
    </dgm:pt>
    <dgm:pt modelId="{7E18B06B-8EA6-471B-89D4-6C4D67799C53}" type="pres">
      <dgm:prSet presAssocID="{ECAD63C1-3748-434F-9984-CDDCE714F16E}" presName="aNode" presStyleLbl="bgShp" presStyleIdx="2" presStyleCnt="5"/>
      <dgm:spPr/>
      <dgm:t>
        <a:bodyPr/>
        <a:lstStyle/>
        <a:p>
          <a:endParaRPr lang="zh-CN" altLang="en-US"/>
        </a:p>
      </dgm:t>
    </dgm:pt>
    <dgm:pt modelId="{17FAE16A-9F9F-48D2-BE36-D3EE2ED65662}" type="pres">
      <dgm:prSet presAssocID="{ECAD63C1-3748-434F-9984-CDDCE714F16E}" presName="textNode" presStyleLbl="bgShp" presStyleIdx="2" presStyleCnt="5"/>
      <dgm:spPr/>
      <dgm:t>
        <a:bodyPr/>
        <a:lstStyle/>
        <a:p>
          <a:endParaRPr lang="zh-CN" altLang="en-US"/>
        </a:p>
      </dgm:t>
    </dgm:pt>
    <dgm:pt modelId="{4835FFAD-FEA9-471A-AB67-458F5A3996E4}" type="pres">
      <dgm:prSet presAssocID="{ECAD63C1-3748-434F-9984-CDDCE714F16E}" presName="compChildNode" presStyleCnt="0"/>
      <dgm:spPr/>
    </dgm:pt>
    <dgm:pt modelId="{8F077557-7E3D-461E-8E3E-64B96A4901D3}" type="pres">
      <dgm:prSet presAssocID="{ECAD63C1-3748-434F-9984-CDDCE714F16E}" presName="theInnerList" presStyleCnt="0"/>
      <dgm:spPr/>
    </dgm:pt>
    <dgm:pt modelId="{1647E30D-D9AB-4D4D-A66D-429663E6EBA1}" type="pres">
      <dgm:prSet presAssocID="{BB704483-9B79-44B0-AF36-7E384E87A57A}" presName="childNode" presStyleLbl="node1" presStyleIdx="2" presStyleCnt="5">
        <dgm:presLayoutVars>
          <dgm:bulletEnabled val="1"/>
        </dgm:presLayoutVars>
      </dgm:prSet>
      <dgm:spPr/>
      <dgm:t>
        <a:bodyPr/>
        <a:lstStyle/>
        <a:p>
          <a:endParaRPr lang="zh-CN" altLang="en-US"/>
        </a:p>
      </dgm:t>
    </dgm:pt>
    <dgm:pt modelId="{750A0C74-C359-423B-A45A-4BD9D3DB5E49}" type="pres">
      <dgm:prSet presAssocID="{ECAD63C1-3748-434F-9984-CDDCE714F16E}" presName="aSpace" presStyleCnt="0"/>
      <dgm:spPr/>
    </dgm:pt>
    <dgm:pt modelId="{4E63EA8B-420C-48D3-985E-E7AA770B9BD3}" type="pres">
      <dgm:prSet presAssocID="{06DE2202-E9D3-4429-8F82-70F525A16FAA}" presName="compNode" presStyleCnt="0"/>
      <dgm:spPr/>
    </dgm:pt>
    <dgm:pt modelId="{99DEAD85-768A-41A8-8759-7922A9755ED6}" type="pres">
      <dgm:prSet presAssocID="{06DE2202-E9D3-4429-8F82-70F525A16FAA}" presName="aNode" presStyleLbl="bgShp" presStyleIdx="3" presStyleCnt="5"/>
      <dgm:spPr/>
      <dgm:t>
        <a:bodyPr/>
        <a:lstStyle/>
        <a:p>
          <a:endParaRPr lang="zh-CN" altLang="en-US"/>
        </a:p>
      </dgm:t>
    </dgm:pt>
    <dgm:pt modelId="{1647F8A5-5CCE-4F94-AC21-9832A5786CDA}" type="pres">
      <dgm:prSet presAssocID="{06DE2202-E9D3-4429-8F82-70F525A16FAA}" presName="textNode" presStyleLbl="bgShp" presStyleIdx="3" presStyleCnt="5"/>
      <dgm:spPr/>
      <dgm:t>
        <a:bodyPr/>
        <a:lstStyle/>
        <a:p>
          <a:endParaRPr lang="zh-CN" altLang="en-US"/>
        </a:p>
      </dgm:t>
    </dgm:pt>
    <dgm:pt modelId="{3668BA17-67DF-4C1A-BE90-144AE64166FE}" type="pres">
      <dgm:prSet presAssocID="{06DE2202-E9D3-4429-8F82-70F525A16FAA}" presName="compChildNode" presStyleCnt="0"/>
      <dgm:spPr/>
    </dgm:pt>
    <dgm:pt modelId="{A8E18A79-5FE1-493B-9691-9A163342EDD3}" type="pres">
      <dgm:prSet presAssocID="{06DE2202-E9D3-4429-8F82-70F525A16FAA}" presName="theInnerList" presStyleCnt="0"/>
      <dgm:spPr/>
    </dgm:pt>
    <dgm:pt modelId="{01E3F60F-3881-41D5-AE18-C8A3C3933636}" type="pres">
      <dgm:prSet presAssocID="{F05A105F-B7CD-4BC1-8F96-C224C98EAEFE}" presName="childNode" presStyleLbl="node1" presStyleIdx="3" presStyleCnt="5">
        <dgm:presLayoutVars>
          <dgm:bulletEnabled val="1"/>
        </dgm:presLayoutVars>
      </dgm:prSet>
      <dgm:spPr/>
      <dgm:t>
        <a:bodyPr/>
        <a:lstStyle/>
        <a:p>
          <a:endParaRPr lang="zh-CN" altLang="en-US"/>
        </a:p>
      </dgm:t>
    </dgm:pt>
    <dgm:pt modelId="{39404A98-17DA-4FE0-8F87-55E56C63B912}" type="pres">
      <dgm:prSet presAssocID="{06DE2202-E9D3-4429-8F82-70F525A16FAA}" presName="aSpace" presStyleCnt="0"/>
      <dgm:spPr/>
    </dgm:pt>
    <dgm:pt modelId="{AAE7E915-9C80-4811-8E62-7C5ABFAD0C16}" type="pres">
      <dgm:prSet presAssocID="{DD078252-4A90-4585-9D0A-E270222EE22A}" presName="compNode" presStyleCnt="0"/>
      <dgm:spPr/>
    </dgm:pt>
    <dgm:pt modelId="{8F48CC4D-1F0C-4E8C-B078-2965376C8157}" type="pres">
      <dgm:prSet presAssocID="{DD078252-4A90-4585-9D0A-E270222EE22A}" presName="aNode" presStyleLbl="bgShp" presStyleIdx="4" presStyleCnt="5"/>
      <dgm:spPr/>
      <dgm:t>
        <a:bodyPr/>
        <a:lstStyle/>
        <a:p>
          <a:endParaRPr lang="zh-CN" altLang="en-US"/>
        </a:p>
      </dgm:t>
    </dgm:pt>
    <dgm:pt modelId="{352B6902-AFCA-49E4-BDB9-26B4154E8758}" type="pres">
      <dgm:prSet presAssocID="{DD078252-4A90-4585-9D0A-E270222EE22A}" presName="textNode" presStyleLbl="bgShp" presStyleIdx="4" presStyleCnt="5"/>
      <dgm:spPr/>
      <dgm:t>
        <a:bodyPr/>
        <a:lstStyle/>
        <a:p>
          <a:endParaRPr lang="zh-CN" altLang="en-US"/>
        </a:p>
      </dgm:t>
    </dgm:pt>
    <dgm:pt modelId="{4F89CC59-B715-462B-877C-884A205AA55E}" type="pres">
      <dgm:prSet presAssocID="{DD078252-4A90-4585-9D0A-E270222EE22A}" presName="compChildNode" presStyleCnt="0"/>
      <dgm:spPr/>
    </dgm:pt>
    <dgm:pt modelId="{B60C8B73-C8CB-4A24-B442-77B39B042E2C}" type="pres">
      <dgm:prSet presAssocID="{DD078252-4A90-4585-9D0A-E270222EE22A}" presName="theInnerList" presStyleCnt="0"/>
      <dgm:spPr/>
    </dgm:pt>
    <dgm:pt modelId="{6C97C9C1-6767-43F5-AEEA-9E29135C0DDD}" type="pres">
      <dgm:prSet presAssocID="{FB7E502A-BB7C-47CB-A21B-3D83DF56FDA7}" presName="childNode" presStyleLbl="node1" presStyleIdx="4" presStyleCnt="5">
        <dgm:presLayoutVars>
          <dgm:bulletEnabled val="1"/>
        </dgm:presLayoutVars>
      </dgm:prSet>
      <dgm:spPr/>
      <dgm:t>
        <a:bodyPr/>
        <a:lstStyle/>
        <a:p>
          <a:endParaRPr lang="zh-CN" altLang="en-US"/>
        </a:p>
      </dgm:t>
    </dgm:pt>
  </dgm:ptLst>
  <dgm:cxnLst>
    <dgm:cxn modelId="{47EE3C2B-4372-489A-957B-28FC200913BC}" srcId="{DD078252-4A90-4585-9D0A-E270222EE22A}" destId="{FB7E502A-BB7C-47CB-A21B-3D83DF56FDA7}" srcOrd="0" destOrd="0" parTransId="{8BC12906-3EA3-4AEE-A281-EF3415BCF5AB}" sibTransId="{2A717F51-D141-4A5B-B350-63E7C8D0585D}"/>
    <dgm:cxn modelId="{6BB6A6F3-F9BB-4D20-B043-C6452EB47A12}" srcId="{F03E596D-69AF-466B-B230-0AB4D69157F8}" destId="{443D6580-3A2C-4D2B-9AFF-D9B83E38BB57}" srcOrd="0" destOrd="0" parTransId="{E22E248B-37D3-418C-AE49-DDECB39ECCE7}" sibTransId="{FCFD613B-9642-44EB-B627-AD4D0E61270D}"/>
    <dgm:cxn modelId="{290CF83F-F1D0-4A67-BAE3-DF3B046608DA}" type="presOf" srcId="{F03E596D-69AF-466B-B230-0AB4D69157F8}" destId="{B755B107-8992-4D90-A510-CB3791BCCE15}" srcOrd="0" destOrd="0" presId="urn:microsoft.com/office/officeart/2005/8/layout/lProcess2"/>
    <dgm:cxn modelId="{13D82C3A-35CF-4EE3-A977-EFCE2BE695BE}" type="presOf" srcId="{BB704483-9B79-44B0-AF36-7E384E87A57A}" destId="{1647E30D-D9AB-4D4D-A66D-429663E6EBA1}" srcOrd="0" destOrd="0" presId="urn:microsoft.com/office/officeart/2005/8/layout/lProcess2"/>
    <dgm:cxn modelId="{236A7BC0-1E20-4E8B-94AF-8529C33A2ABE}" srcId="{ECAD63C1-3748-434F-9984-CDDCE714F16E}" destId="{BB704483-9B79-44B0-AF36-7E384E87A57A}" srcOrd="0" destOrd="0" parTransId="{CAE7D777-9B99-4BE1-BD6D-D084158DAC23}" sibTransId="{B870CAB7-DA3D-457F-A4E6-88F7E8596347}"/>
    <dgm:cxn modelId="{AEE23640-A9C8-4420-BF91-E250A7197A49}" srcId="{06DE2202-E9D3-4429-8F82-70F525A16FAA}" destId="{F05A105F-B7CD-4BC1-8F96-C224C98EAEFE}" srcOrd="0" destOrd="0" parTransId="{510CFB00-829C-470F-83C1-F8C57EC51569}" sibTransId="{9D50DCE5-74CE-425E-8114-A4BF2FC2B64F}"/>
    <dgm:cxn modelId="{797076A3-1393-4E44-ACC3-A6E4350203A4}" type="presOf" srcId="{443D6580-3A2C-4D2B-9AFF-D9B83E38BB57}" destId="{285D8F3E-F7FE-4757-9C02-AE5976CC3E14}" srcOrd="1" destOrd="0" presId="urn:microsoft.com/office/officeart/2005/8/layout/lProcess2"/>
    <dgm:cxn modelId="{C7BD37B4-5446-40A0-AA23-49F361C78E86}" type="presOf" srcId="{06DE2202-E9D3-4429-8F82-70F525A16FAA}" destId="{99DEAD85-768A-41A8-8759-7922A9755ED6}" srcOrd="0" destOrd="0" presId="urn:microsoft.com/office/officeart/2005/8/layout/lProcess2"/>
    <dgm:cxn modelId="{D2C7776F-2696-438E-904D-CA69641E22F9}" type="presOf" srcId="{ECAD63C1-3748-434F-9984-CDDCE714F16E}" destId="{7E18B06B-8EA6-471B-89D4-6C4D67799C53}" srcOrd="0" destOrd="0" presId="urn:microsoft.com/office/officeart/2005/8/layout/lProcess2"/>
    <dgm:cxn modelId="{CE13A49F-2E52-45D2-B786-29D8E0101A71}" srcId="{F03E596D-69AF-466B-B230-0AB4D69157F8}" destId="{051F44F5-EBE5-41A1-AAC2-3F11AF6E9D1A}" srcOrd="1" destOrd="0" parTransId="{2337CB53-2665-429D-8FFE-5184CBD10853}" sibTransId="{576BE8CE-0B07-4846-86D9-BE84BFEEA8AD}"/>
    <dgm:cxn modelId="{9D64961B-BDEC-4175-971D-3C42D4D02BDB}" type="presOf" srcId="{051F44F5-EBE5-41A1-AAC2-3F11AF6E9D1A}" destId="{515C9775-CEC8-456B-857C-CDB32B4C4496}" srcOrd="1" destOrd="0" presId="urn:microsoft.com/office/officeart/2005/8/layout/lProcess2"/>
    <dgm:cxn modelId="{514537A6-8631-4F87-A329-AE5E2CE0EA4F}" srcId="{F03E596D-69AF-466B-B230-0AB4D69157F8}" destId="{06DE2202-E9D3-4429-8F82-70F525A16FAA}" srcOrd="3" destOrd="0" parTransId="{83E55409-DFF4-4716-910B-E6BB9FA1A16F}" sibTransId="{41F507F7-BC7A-42EB-9532-BE255B25270A}"/>
    <dgm:cxn modelId="{6B2FC286-EE89-4866-98E7-30D0C932B8FD}" type="presOf" srcId="{F05A105F-B7CD-4BC1-8F96-C224C98EAEFE}" destId="{01E3F60F-3881-41D5-AE18-C8A3C3933636}" srcOrd="0" destOrd="0" presId="urn:microsoft.com/office/officeart/2005/8/layout/lProcess2"/>
    <dgm:cxn modelId="{D747304F-D6AF-464F-A673-5CE654A6185F}" type="presOf" srcId="{01DA02D4-44EE-4584-BD2C-EBBEBB4C96E8}" destId="{3CB895B5-4A93-4F6C-9966-7E098A4C6326}" srcOrd="0" destOrd="0" presId="urn:microsoft.com/office/officeart/2005/8/layout/lProcess2"/>
    <dgm:cxn modelId="{AA621F4A-ABCE-45EE-92A5-B68BA40492FF}" srcId="{443D6580-3A2C-4D2B-9AFF-D9B83E38BB57}" destId="{0B3F30DD-F90B-42C8-8BBD-C833B672EC9F}" srcOrd="0" destOrd="0" parTransId="{E0C1F1AA-8A78-4D10-ACB5-9D9A4B8FF387}" sibTransId="{CC5A7A42-4D24-4EBC-844E-D62CA1FE53D3}"/>
    <dgm:cxn modelId="{84FAECB5-AAB5-406D-9E31-C014D38A0F41}" type="presOf" srcId="{DD078252-4A90-4585-9D0A-E270222EE22A}" destId="{8F48CC4D-1F0C-4E8C-B078-2965376C8157}" srcOrd="0" destOrd="0" presId="urn:microsoft.com/office/officeart/2005/8/layout/lProcess2"/>
    <dgm:cxn modelId="{A6CDF368-8423-4351-ABD4-6DE36E63D955}" srcId="{F03E596D-69AF-466B-B230-0AB4D69157F8}" destId="{DD078252-4A90-4585-9D0A-E270222EE22A}" srcOrd="4" destOrd="0" parTransId="{260BBD97-A821-4B0B-9D11-10BDD8D4FB8A}" sibTransId="{EE16746D-B747-43C3-B5AE-AE064A641E3A}"/>
    <dgm:cxn modelId="{F5FECC6A-D39D-4DE4-90E4-1476817F4DFB}" type="presOf" srcId="{DD078252-4A90-4585-9D0A-E270222EE22A}" destId="{352B6902-AFCA-49E4-BDB9-26B4154E8758}" srcOrd="1" destOrd="0" presId="urn:microsoft.com/office/officeart/2005/8/layout/lProcess2"/>
    <dgm:cxn modelId="{28966AC0-08FE-4390-9FF5-C98A3079FA70}" srcId="{F03E596D-69AF-466B-B230-0AB4D69157F8}" destId="{ECAD63C1-3748-434F-9984-CDDCE714F16E}" srcOrd="2" destOrd="0" parTransId="{D507B0B2-6F43-4566-ABF0-E99FB1ABA0F4}" sibTransId="{CDFEAB19-17C3-4CEF-8BDD-997025B99186}"/>
    <dgm:cxn modelId="{5C97909C-5EC5-4E52-9C6D-B2CEED2B1544}" type="presOf" srcId="{051F44F5-EBE5-41A1-AAC2-3F11AF6E9D1A}" destId="{8E7BE231-EB09-49FB-89B3-E4C6C244C35A}" srcOrd="0" destOrd="0" presId="urn:microsoft.com/office/officeart/2005/8/layout/lProcess2"/>
    <dgm:cxn modelId="{37AB4BA9-ED6A-4D16-8CF6-3548501172C4}" type="presOf" srcId="{443D6580-3A2C-4D2B-9AFF-D9B83E38BB57}" destId="{152CCC46-7F09-4A47-82BE-8D5DFA366931}" srcOrd="0" destOrd="0" presId="urn:microsoft.com/office/officeart/2005/8/layout/lProcess2"/>
    <dgm:cxn modelId="{1BBEC337-672F-459C-800A-3D4430202176}" type="presOf" srcId="{0B3F30DD-F90B-42C8-8BBD-C833B672EC9F}" destId="{368ADF8B-E3E1-4FC7-B506-D6C4E6BCA703}" srcOrd="0" destOrd="0" presId="urn:microsoft.com/office/officeart/2005/8/layout/lProcess2"/>
    <dgm:cxn modelId="{944BCBD1-FFAD-4F1E-A588-DDDD6B3640F8}" type="presOf" srcId="{06DE2202-E9D3-4429-8F82-70F525A16FAA}" destId="{1647F8A5-5CCE-4F94-AC21-9832A5786CDA}" srcOrd="1" destOrd="0" presId="urn:microsoft.com/office/officeart/2005/8/layout/lProcess2"/>
    <dgm:cxn modelId="{6D5CAF04-C944-4BDC-B2B2-C3B9A474060A}" type="presOf" srcId="{ECAD63C1-3748-434F-9984-CDDCE714F16E}" destId="{17FAE16A-9F9F-48D2-BE36-D3EE2ED65662}" srcOrd="1" destOrd="0" presId="urn:microsoft.com/office/officeart/2005/8/layout/lProcess2"/>
    <dgm:cxn modelId="{EB12522A-D3BC-4B7D-AF52-50F0484C4B24}" type="presOf" srcId="{FB7E502A-BB7C-47CB-A21B-3D83DF56FDA7}" destId="{6C97C9C1-6767-43F5-AEEA-9E29135C0DDD}" srcOrd="0" destOrd="0" presId="urn:microsoft.com/office/officeart/2005/8/layout/lProcess2"/>
    <dgm:cxn modelId="{7E2243D8-AB1F-42C1-B485-AA0D84961E5B}" srcId="{051F44F5-EBE5-41A1-AAC2-3F11AF6E9D1A}" destId="{01DA02D4-44EE-4584-BD2C-EBBEBB4C96E8}" srcOrd="0" destOrd="0" parTransId="{571AA132-1CB4-47BE-B362-B0F51775D564}" sibTransId="{A3719085-9335-4694-B438-1087AC076F6A}"/>
    <dgm:cxn modelId="{9CD2E3A1-FEB4-4E99-B961-2215B7F0D543}" type="presParOf" srcId="{B755B107-8992-4D90-A510-CB3791BCCE15}" destId="{0F37970A-5603-4B00-871D-B6FF6976A945}" srcOrd="0" destOrd="0" presId="urn:microsoft.com/office/officeart/2005/8/layout/lProcess2"/>
    <dgm:cxn modelId="{9DDCA4D3-C373-4461-97E5-755C978FD06E}" type="presParOf" srcId="{0F37970A-5603-4B00-871D-B6FF6976A945}" destId="{152CCC46-7F09-4A47-82BE-8D5DFA366931}" srcOrd="0" destOrd="0" presId="urn:microsoft.com/office/officeart/2005/8/layout/lProcess2"/>
    <dgm:cxn modelId="{ACC03347-C547-4A96-BE6D-44DF2C874374}" type="presParOf" srcId="{0F37970A-5603-4B00-871D-B6FF6976A945}" destId="{285D8F3E-F7FE-4757-9C02-AE5976CC3E14}" srcOrd="1" destOrd="0" presId="urn:microsoft.com/office/officeart/2005/8/layout/lProcess2"/>
    <dgm:cxn modelId="{5DFE38B0-BE9A-4020-811A-C81710699785}" type="presParOf" srcId="{0F37970A-5603-4B00-871D-B6FF6976A945}" destId="{9E7D8B7D-F50C-45C3-8012-F34983F70B84}" srcOrd="2" destOrd="0" presId="urn:microsoft.com/office/officeart/2005/8/layout/lProcess2"/>
    <dgm:cxn modelId="{9C6903BA-1BA2-409C-8792-F382876DD8E0}" type="presParOf" srcId="{9E7D8B7D-F50C-45C3-8012-F34983F70B84}" destId="{FEBA222E-6436-4759-841D-BB48427488DF}" srcOrd="0" destOrd="0" presId="urn:microsoft.com/office/officeart/2005/8/layout/lProcess2"/>
    <dgm:cxn modelId="{6173D1E0-B359-48E4-B83E-F1B79204FFD8}" type="presParOf" srcId="{FEBA222E-6436-4759-841D-BB48427488DF}" destId="{368ADF8B-E3E1-4FC7-B506-D6C4E6BCA703}" srcOrd="0" destOrd="0" presId="urn:microsoft.com/office/officeart/2005/8/layout/lProcess2"/>
    <dgm:cxn modelId="{B772C2EE-1B64-49C0-893E-0D1F6DE2CFA9}" type="presParOf" srcId="{B755B107-8992-4D90-A510-CB3791BCCE15}" destId="{65279873-1310-4A73-908D-83582E4466F1}" srcOrd="1" destOrd="0" presId="urn:microsoft.com/office/officeart/2005/8/layout/lProcess2"/>
    <dgm:cxn modelId="{177EA581-74B8-44E8-8310-69A318F6A9D1}" type="presParOf" srcId="{B755B107-8992-4D90-A510-CB3791BCCE15}" destId="{90218B3E-2C6D-46F3-A4CA-FF59BFA1A836}" srcOrd="2" destOrd="0" presId="urn:microsoft.com/office/officeart/2005/8/layout/lProcess2"/>
    <dgm:cxn modelId="{23A6E311-62D7-4AE6-BFC4-88B8D5377F5C}" type="presParOf" srcId="{90218B3E-2C6D-46F3-A4CA-FF59BFA1A836}" destId="{8E7BE231-EB09-49FB-89B3-E4C6C244C35A}" srcOrd="0" destOrd="0" presId="urn:microsoft.com/office/officeart/2005/8/layout/lProcess2"/>
    <dgm:cxn modelId="{5E5D20EB-D677-4030-81B0-3CCA524F12CB}" type="presParOf" srcId="{90218B3E-2C6D-46F3-A4CA-FF59BFA1A836}" destId="{515C9775-CEC8-456B-857C-CDB32B4C4496}" srcOrd="1" destOrd="0" presId="urn:microsoft.com/office/officeart/2005/8/layout/lProcess2"/>
    <dgm:cxn modelId="{A9E40F58-36B3-4857-8E55-1FD652A19BA0}" type="presParOf" srcId="{90218B3E-2C6D-46F3-A4CA-FF59BFA1A836}" destId="{89614C82-47F1-4FFD-BC94-1AA2BBA48A5A}" srcOrd="2" destOrd="0" presId="urn:microsoft.com/office/officeart/2005/8/layout/lProcess2"/>
    <dgm:cxn modelId="{5E27BB4F-A971-42B5-8FB7-E0D6C6E0348C}" type="presParOf" srcId="{89614C82-47F1-4FFD-BC94-1AA2BBA48A5A}" destId="{8613C287-E0F3-4725-875B-396CE4BB833E}" srcOrd="0" destOrd="0" presId="urn:microsoft.com/office/officeart/2005/8/layout/lProcess2"/>
    <dgm:cxn modelId="{57998FD1-1359-465C-8AE3-AD69673820BA}" type="presParOf" srcId="{8613C287-E0F3-4725-875B-396CE4BB833E}" destId="{3CB895B5-4A93-4F6C-9966-7E098A4C6326}" srcOrd="0" destOrd="0" presId="urn:microsoft.com/office/officeart/2005/8/layout/lProcess2"/>
    <dgm:cxn modelId="{CA8650EE-9CA7-4C51-8286-DE8201F7351A}" type="presParOf" srcId="{B755B107-8992-4D90-A510-CB3791BCCE15}" destId="{A409EC0D-67FE-4B24-A80C-D4DD713EE956}" srcOrd="3" destOrd="0" presId="urn:microsoft.com/office/officeart/2005/8/layout/lProcess2"/>
    <dgm:cxn modelId="{C3FB15DE-DA01-426F-B4D0-8CA7B93D3711}" type="presParOf" srcId="{B755B107-8992-4D90-A510-CB3791BCCE15}" destId="{535B33BA-22CB-491F-9974-058EDAE92154}" srcOrd="4" destOrd="0" presId="urn:microsoft.com/office/officeart/2005/8/layout/lProcess2"/>
    <dgm:cxn modelId="{D9333E6A-6F9A-4E3D-87BF-AFD7BE9CC0CE}" type="presParOf" srcId="{535B33BA-22CB-491F-9974-058EDAE92154}" destId="{7E18B06B-8EA6-471B-89D4-6C4D67799C53}" srcOrd="0" destOrd="0" presId="urn:microsoft.com/office/officeart/2005/8/layout/lProcess2"/>
    <dgm:cxn modelId="{22D90563-5C4A-4440-A83B-8C1DB0E32F19}" type="presParOf" srcId="{535B33BA-22CB-491F-9974-058EDAE92154}" destId="{17FAE16A-9F9F-48D2-BE36-D3EE2ED65662}" srcOrd="1" destOrd="0" presId="urn:microsoft.com/office/officeart/2005/8/layout/lProcess2"/>
    <dgm:cxn modelId="{B5914F76-C76B-4DE0-AAD4-A3F28F48B997}" type="presParOf" srcId="{535B33BA-22CB-491F-9974-058EDAE92154}" destId="{4835FFAD-FEA9-471A-AB67-458F5A3996E4}" srcOrd="2" destOrd="0" presId="urn:microsoft.com/office/officeart/2005/8/layout/lProcess2"/>
    <dgm:cxn modelId="{EE8A8940-7E0F-43CD-8259-12D735BF2610}" type="presParOf" srcId="{4835FFAD-FEA9-471A-AB67-458F5A3996E4}" destId="{8F077557-7E3D-461E-8E3E-64B96A4901D3}" srcOrd="0" destOrd="0" presId="urn:microsoft.com/office/officeart/2005/8/layout/lProcess2"/>
    <dgm:cxn modelId="{15F5E312-91A5-4192-9418-579B81952253}" type="presParOf" srcId="{8F077557-7E3D-461E-8E3E-64B96A4901D3}" destId="{1647E30D-D9AB-4D4D-A66D-429663E6EBA1}" srcOrd="0" destOrd="0" presId="urn:microsoft.com/office/officeart/2005/8/layout/lProcess2"/>
    <dgm:cxn modelId="{292E04DE-B62C-4B1B-9839-CEF36D742AA1}" type="presParOf" srcId="{B755B107-8992-4D90-A510-CB3791BCCE15}" destId="{750A0C74-C359-423B-A45A-4BD9D3DB5E49}" srcOrd="5" destOrd="0" presId="urn:microsoft.com/office/officeart/2005/8/layout/lProcess2"/>
    <dgm:cxn modelId="{A8707420-CCD4-418C-816D-417066E68782}" type="presParOf" srcId="{B755B107-8992-4D90-A510-CB3791BCCE15}" destId="{4E63EA8B-420C-48D3-985E-E7AA770B9BD3}" srcOrd="6" destOrd="0" presId="urn:microsoft.com/office/officeart/2005/8/layout/lProcess2"/>
    <dgm:cxn modelId="{4B901506-9342-4334-A251-DFA7F3EF00AC}" type="presParOf" srcId="{4E63EA8B-420C-48D3-985E-E7AA770B9BD3}" destId="{99DEAD85-768A-41A8-8759-7922A9755ED6}" srcOrd="0" destOrd="0" presId="urn:microsoft.com/office/officeart/2005/8/layout/lProcess2"/>
    <dgm:cxn modelId="{9DAFADE5-E8AE-4544-9AD1-16DC274AB130}" type="presParOf" srcId="{4E63EA8B-420C-48D3-985E-E7AA770B9BD3}" destId="{1647F8A5-5CCE-4F94-AC21-9832A5786CDA}" srcOrd="1" destOrd="0" presId="urn:microsoft.com/office/officeart/2005/8/layout/lProcess2"/>
    <dgm:cxn modelId="{BD11419F-97A0-42D9-A6E1-1EEC70C9A01E}" type="presParOf" srcId="{4E63EA8B-420C-48D3-985E-E7AA770B9BD3}" destId="{3668BA17-67DF-4C1A-BE90-144AE64166FE}" srcOrd="2" destOrd="0" presId="urn:microsoft.com/office/officeart/2005/8/layout/lProcess2"/>
    <dgm:cxn modelId="{41F6817C-2D8B-4C8F-8385-B478A8F51F9F}" type="presParOf" srcId="{3668BA17-67DF-4C1A-BE90-144AE64166FE}" destId="{A8E18A79-5FE1-493B-9691-9A163342EDD3}" srcOrd="0" destOrd="0" presId="urn:microsoft.com/office/officeart/2005/8/layout/lProcess2"/>
    <dgm:cxn modelId="{DD264D93-15E6-4ABC-BA08-8AE1DE9BF3E1}" type="presParOf" srcId="{A8E18A79-5FE1-493B-9691-9A163342EDD3}" destId="{01E3F60F-3881-41D5-AE18-C8A3C3933636}" srcOrd="0" destOrd="0" presId="urn:microsoft.com/office/officeart/2005/8/layout/lProcess2"/>
    <dgm:cxn modelId="{966C30F3-BFD2-429E-916A-F99402E80996}" type="presParOf" srcId="{B755B107-8992-4D90-A510-CB3791BCCE15}" destId="{39404A98-17DA-4FE0-8F87-55E56C63B912}" srcOrd="7" destOrd="0" presId="urn:microsoft.com/office/officeart/2005/8/layout/lProcess2"/>
    <dgm:cxn modelId="{85FF3072-350D-4B61-9715-0BDBF7C17A2D}" type="presParOf" srcId="{B755B107-8992-4D90-A510-CB3791BCCE15}" destId="{AAE7E915-9C80-4811-8E62-7C5ABFAD0C16}" srcOrd="8" destOrd="0" presId="urn:microsoft.com/office/officeart/2005/8/layout/lProcess2"/>
    <dgm:cxn modelId="{73716A65-4C73-446B-8BC9-9379AEF63C9D}" type="presParOf" srcId="{AAE7E915-9C80-4811-8E62-7C5ABFAD0C16}" destId="{8F48CC4D-1F0C-4E8C-B078-2965376C8157}" srcOrd="0" destOrd="0" presId="urn:microsoft.com/office/officeart/2005/8/layout/lProcess2"/>
    <dgm:cxn modelId="{65800172-E258-48FD-91B7-A80F37CB0860}" type="presParOf" srcId="{AAE7E915-9C80-4811-8E62-7C5ABFAD0C16}" destId="{352B6902-AFCA-49E4-BDB9-26B4154E8758}" srcOrd="1" destOrd="0" presId="urn:microsoft.com/office/officeart/2005/8/layout/lProcess2"/>
    <dgm:cxn modelId="{19F16F78-FCE6-415C-8E77-8E11C54D7EAA}" type="presParOf" srcId="{AAE7E915-9C80-4811-8E62-7C5ABFAD0C16}" destId="{4F89CC59-B715-462B-877C-884A205AA55E}" srcOrd="2" destOrd="0" presId="urn:microsoft.com/office/officeart/2005/8/layout/lProcess2"/>
    <dgm:cxn modelId="{34E331F6-C761-4D45-9F17-96F61D528623}" type="presParOf" srcId="{4F89CC59-B715-462B-877C-884A205AA55E}" destId="{B60C8B73-C8CB-4A24-B442-77B39B042E2C}" srcOrd="0" destOrd="0" presId="urn:microsoft.com/office/officeart/2005/8/layout/lProcess2"/>
    <dgm:cxn modelId="{19D5681C-8D94-4C8B-8115-C6494C66EF50}" type="presParOf" srcId="{B60C8B73-C8CB-4A24-B442-77B39B042E2C}" destId="{6C97C9C1-6767-43F5-AEEA-9E29135C0DDD}"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DD6875EA-6FDE-47C2-A82B-F6806A32F902}"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355C779F-4979-46BE-8173-2D1A9B94A6C1}">
      <dgm:prSet phldrT="[文本]" custT="1"/>
      <dgm:spPr/>
      <dgm:t>
        <a:bodyPr/>
        <a:lstStyle/>
        <a:p>
          <a:r>
            <a:rPr lang="zh-CN" altLang="en-US" sz="2800" b="1" dirty="0" smtClean="0">
              <a:latin typeface="宋体" panose="02010600030101010101" pitchFamily="2" charset="-122"/>
            </a:rPr>
            <a:t>功能的观点</a:t>
          </a:r>
          <a:endParaRPr lang="zh-CN" altLang="en-US" sz="2800" b="1" dirty="0"/>
        </a:p>
      </dgm:t>
    </dgm:pt>
    <dgm:pt modelId="{E84416E3-7636-44F9-8B38-DBA39D3AFEAE}" type="parTrans" cxnId="{0892055D-E2B3-4900-833D-943D77072DFE}">
      <dgm:prSet/>
      <dgm:spPr/>
      <dgm:t>
        <a:bodyPr/>
        <a:lstStyle/>
        <a:p>
          <a:endParaRPr lang="zh-CN" altLang="en-US" sz="2800" b="1"/>
        </a:p>
      </dgm:t>
    </dgm:pt>
    <dgm:pt modelId="{7B2EC2DD-0C68-4D5B-A804-77F4559CC8D4}" type="sibTrans" cxnId="{0892055D-E2B3-4900-833D-943D77072DFE}">
      <dgm:prSet/>
      <dgm:spPr/>
      <dgm:t>
        <a:bodyPr/>
        <a:lstStyle/>
        <a:p>
          <a:endParaRPr lang="zh-CN" altLang="en-US" sz="2800" b="1"/>
        </a:p>
      </dgm:t>
    </dgm:pt>
    <dgm:pt modelId="{8C61C550-5E18-4160-9D59-F97D1A1BEBD5}">
      <dgm:prSet phldrT="[文本]" custT="1"/>
      <dgm:spPr/>
      <dgm:t>
        <a:bodyPr/>
        <a:lstStyle/>
        <a:p>
          <a:r>
            <a:rPr lang="zh-CN" altLang="en-US" sz="2800" b="1" dirty="0" smtClean="0"/>
            <a:t>从功能的观点出发，包装设计在材料上是大有选择余地的。</a:t>
          </a:r>
          <a:endParaRPr lang="zh-CN" altLang="en-US" sz="2800" b="1" dirty="0"/>
        </a:p>
      </dgm:t>
    </dgm:pt>
    <dgm:pt modelId="{B6B62E05-6598-49CC-8617-18098A0CC4FC}" type="parTrans" cxnId="{F5127C6C-71E4-459A-B7E0-987E13749AA4}">
      <dgm:prSet/>
      <dgm:spPr/>
      <dgm:t>
        <a:bodyPr/>
        <a:lstStyle/>
        <a:p>
          <a:endParaRPr lang="zh-CN" altLang="en-US" sz="2800" b="1"/>
        </a:p>
      </dgm:t>
    </dgm:pt>
    <dgm:pt modelId="{4D5755CD-ABA8-4485-AA8D-6E1EBA5EDA35}" type="sibTrans" cxnId="{F5127C6C-71E4-459A-B7E0-987E13749AA4}">
      <dgm:prSet/>
      <dgm:spPr/>
      <dgm:t>
        <a:bodyPr/>
        <a:lstStyle/>
        <a:p>
          <a:endParaRPr lang="zh-CN" altLang="en-US" sz="2800" b="1"/>
        </a:p>
      </dgm:t>
    </dgm:pt>
    <dgm:pt modelId="{83B823F4-E7AB-4BA7-B1F7-7315B2A0F97B}">
      <dgm:prSet phldrT="[文本]" custT="1"/>
      <dgm:spPr/>
      <dgm:t>
        <a:bodyPr/>
        <a:lstStyle/>
        <a:p>
          <a:r>
            <a:rPr lang="zh-CN" altLang="en-US" sz="2800" b="1" dirty="0" smtClean="0">
              <a:latin typeface="宋体" panose="02010600030101010101" pitchFamily="2" charset="-122"/>
            </a:rPr>
            <a:t>成本的观点</a:t>
          </a:r>
          <a:endParaRPr lang="zh-CN" altLang="en-US" sz="2800" b="1" dirty="0"/>
        </a:p>
      </dgm:t>
    </dgm:pt>
    <dgm:pt modelId="{0E7FF2C1-4BAD-44C2-93E6-04BC5E4094CC}" type="parTrans" cxnId="{7F044BBA-C054-4388-805A-C3C1DAE33812}">
      <dgm:prSet/>
      <dgm:spPr/>
      <dgm:t>
        <a:bodyPr/>
        <a:lstStyle/>
        <a:p>
          <a:endParaRPr lang="zh-CN" altLang="en-US" sz="2800" b="1"/>
        </a:p>
      </dgm:t>
    </dgm:pt>
    <dgm:pt modelId="{23CA7FF3-1D84-4E45-8717-A11616CFDCC4}" type="sibTrans" cxnId="{7F044BBA-C054-4388-805A-C3C1DAE33812}">
      <dgm:prSet/>
      <dgm:spPr/>
      <dgm:t>
        <a:bodyPr/>
        <a:lstStyle/>
        <a:p>
          <a:endParaRPr lang="zh-CN" altLang="en-US" sz="2800" b="1"/>
        </a:p>
      </dgm:t>
    </dgm:pt>
    <dgm:pt modelId="{C04E85E3-AFD3-4893-A0CB-82F39EA841F0}">
      <dgm:prSet phldrT="[文本]" custT="1"/>
      <dgm:spPr/>
      <dgm:t>
        <a:bodyPr/>
        <a:lstStyle/>
        <a:p>
          <a:r>
            <a:rPr lang="zh-CN" altLang="en-US" sz="2800" b="1" dirty="0" smtClean="0"/>
            <a:t>设计工作必须加入成本观点，并且是以功能为核心去分析成本。</a:t>
          </a:r>
          <a:endParaRPr lang="zh-CN" altLang="en-US" sz="2800" b="1" dirty="0"/>
        </a:p>
      </dgm:t>
    </dgm:pt>
    <dgm:pt modelId="{4AA82B2C-B7BB-4BD7-A594-717B6015BF5D}" type="parTrans" cxnId="{628A4F48-3A12-43E1-B2A4-3583102CC67B}">
      <dgm:prSet/>
      <dgm:spPr/>
      <dgm:t>
        <a:bodyPr/>
        <a:lstStyle/>
        <a:p>
          <a:endParaRPr lang="zh-CN" altLang="en-US" sz="2800" b="1"/>
        </a:p>
      </dgm:t>
    </dgm:pt>
    <dgm:pt modelId="{170423CC-4DC9-47D9-893A-A169FF95D995}" type="sibTrans" cxnId="{628A4F48-3A12-43E1-B2A4-3583102CC67B}">
      <dgm:prSet/>
      <dgm:spPr/>
      <dgm:t>
        <a:bodyPr/>
        <a:lstStyle/>
        <a:p>
          <a:endParaRPr lang="zh-CN" altLang="en-US" sz="2800" b="1"/>
        </a:p>
      </dgm:t>
    </dgm:pt>
    <dgm:pt modelId="{4E7244CE-EFFB-4327-9831-57FD114EF0B1}">
      <dgm:prSet phldrT="[文本]" custT="1"/>
      <dgm:spPr/>
      <dgm:t>
        <a:bodyPr/>
        <a:lstStyle/>
        <a:p>
          <a:r>
            <a:rPr lang="zh-CN" altLang="en-US" sz="2800" b="1" dirty="0" smtClean="0">
              <a:latin typeface="宋体" panose="02010600030101010101" pitchFamily="2" charset="-122"/>
            </a:rPr>
            <a:t>价值的观点</a:t>
          </a:r>
          <a:endParaRPr lang="zh-CN" altLang="en-US" sz="2800" b="1" dirty="0"/>
        </a:p>
      </dgm:t>
    </dgm:pt>
    <dgm:pt modelId="{A84506C5-488A-406D-B27D-E51D5E9CB64C}" type="parTrans" cxnId="{B07415EE-B262-49D6-B895-8330F309856A}">
      <dgm:prSet/>
      <dgm:spPr/>
      <dgm:t>
        <a:bodyPr/>
        <a:lstStyle/>
        <a:p>
          <a:endParaRPr lang="zh-CN" altLang="en-US" sz="2800" b="1"/>
        </a:p>
      </dgm:t>
    </dgm:pt>
    <dgm:pt modelId="{8BF9F1DB-398D-42BF-9DD2-BF58FEE118A1}" type="sibTrans" cxnId="{B07415EE-B262-49D6-B895-8330F309856A}">
      <dgm:prSet/>
      <dgm:spPr/>
      <dgm:t>
        <a:bodyPr/>
        <a:lstStyle/>
        <a:p>
          <a:endParaRPr lang="zh-CN" altLang="en-US" sz="2800" b="1"/>
        </a:p>
      </dgm:t>
    </dgm:pt>
    <dgm:pt modelId="{149D5F62-4FDA-4C97-AF17-A04FFBEF146F}">
      <dgm:prSet phldrT="[文本]" custT="1"/>
      <dgm:spPr/>
      <dgm:t>
        <a:bodyPr/>
        <a:lstStyle/>
        <a:p>
          <a:r>
            <a:rPr lang="zh-CN" altLang="en-US" sz="2800" b="1" dirty="0" smtClean="0"/>
            <a:t>“单位成本上获得最大效用或获得必要功能的最低成本” 。</a:t>
          </a:r>
          <a:endParaRPr lang="zh-CN" altLang="en-US" sz="2800" b="1" dirty="0"/>
        </a:p>
      </dgm:t>
    </dgm:pt>
    <dgm:pt modelId="{AEDF57D6-F229-4AF1-B610-3E654E24DA2A}" type="parTrans" cxnId="{A3121812-BC53-4B88-B5E5-182B9B47F721}">
      <dgm:prSet/>
      <dgm:spPr/>
      <dgm:t>
        <a:bodyPr/>
        <a:lstStyle/>
        <a:p>
          <a:endParaRPr lang="zh-CN" altLang="en-US" sz="2800" b="1"/>
        </a:p>
      </dgm:t>
    </dgm:pt>
    <dgm:pt modelId="{C40CC294-1E1E-4A12-9D15-3EFF24E3BCF1}" type="sibTrans" cxnId="{A3121812-BC53-4B88-B5E5-182B9B47F721}">
      <dgm:prSet/>
      <dgm:spPr/>
      <dgm:t>
        <a:bodyPr/>
        <a:lstStyle/>
        <a:p>
          <a:endParaRPr lang="zh-CN" altLang="en-US" sz="2800" b="1"/>
        </a:p>
      </dgm:t>
    </dgm:pt>
    <dgm:pt modelId="{B8EF08E3-B959-4DBC-8BB6-FA87D6372B1E}" type="pres">
      <dgm:prSet presAssocID="{DD6875EA-6FDE-47C2-A82B-F6806A32F902}" presName="Name0" presStyleCnt="0">
        <dgm:presLayoutVars>
          <dgm:dir/>
          <dgm:animLvl val="lvl"/>
          <dgm:resizeHandles val="exact"/>
        </dgm:presLayoutVars>
      </dgm:prSet>
      <dgm:spPr/>
      <dgm:t>
        <a:bodyPr/>
        <a:lstStyle/>
        <a:p>
          <a:endParaRPr lang="zh-CN" altLang="en-US"/>
        </a:p>
      </dgm:t>
    </dgm:pt>
    <dgm:pt modelId="{A5C725B0-3508-4B45-82F6-C5BFC8370214}" type="pres">
      <dgm:prSet presAssocID="{355C779F-4979-46BE-8173-2D1A9B94A6C1}" presName="composite" presStyleCnt="0"/>
      <dgm:spPr/>
    </dgm:pt>
    <dgm:pt modelId="{9CF9DD74-778B-4687-94BA-C5B6AD642576}" type="pres">
      <dgm:prSet presAssocID="{355C779F-4979-46BE-8173-2D1A9B94A6C1}" presName="parTx" presStyleLbl="alignNode1" presStyleIdx="0" presStyleCnt="3">
        <dgm:presLayoutVars>
          <dgm:chMax val="0"/>
          <dgm:chPref val="0"/>
          <dgm:bulletEnabled val="1"/>
        </dgm:presLayoutVars>
      </dgm:prSet>
      <dgm:spPr/>
      <dgm:t>
        <a:bodyPr/>
        <a:lstStyle/>
        <a:p>
          <a:endParaRPr lang="zh-CN" altLang="en-US"/>
        </a:p>
      </dgm:t>
    </dgm:pt>
    <dgm:pt modelId="{5215C11B-5764-415B-A17F-5F1182EB83AF}" type="pres">
      <dgm:prSet presAssocID="{355C779F-4979-46BE-8173-2D1A9B94A6C1}" presName="desTx" presStyleLbl="alignAccFollowNode1" presStyleIdx="0" presStyleCnt="3">
        <dgm:presLayoutVars>
          <dgm:bulletEnabled val="1"/>
        </dgm:presLayoutVars>
      </dgm:prSet>
      <dgm:spPr/>
      <dgm:t>
        <a:bodyPr/>
        <a:lstStyle/>
        <a:p>
          <a:endParaRPr lang="zh-CN" altLang="en-US"/>
        </a:p>
      </dgm:t>
    </dgm:pt>
    <dgm:pt modelId="{F9BAB245-5911-400D-A6BB-FF371E3103FF}" type="pres">
      <dgm:prSet presAssocID="{7B2EC2DD-0C68-4D5B-A804-77F4559CC8D4}" presName="space" presStyleCnt="0"/>
      <dgm:spPr/>
    </dgm:pt>
    <dgm:pt modelId="{1B59E703-4DDD-4043-8E42-4D0D73EE032A}" type="pres">
      <dgm:prSet presAssocID="{83B823F4-E7AB-4BA7-B1F7-7315B2A0F97B}" presName="composite" presStyleCnt="0"/>
      <dgm:spPr/>
    </dgm:pt>
    <dgm:pt modelId="{76ADDDBA-9128-4464-A77A-B9F6AF480D7B}" type="pres">
      <dgm:prSet presAssocID="{83B823F4-E7AB-4BA7-B1F7-7315B2A0F97B}" presName="parTx" presStyleLbl="alignNode1" presStyleIdx="1" presStyleCnt="3">
        <dgm:presLayoutVars>
          <dgm:chMax val="0"/>
          <dgm:chPref val="0"/>
          <dgm:bulletEnabled val="1"/>
        </dgm:presLayoutVars>
      </dgm:prSet>
      <dgm:spPr/>
      <dgm:t>
        <a:bodyPr/>
        <a:lstStyle/>
        <a:p>
          <a:endParaRPr lang="zh-CN" altLang="en-US"/>
        </a:p>
      </dgm:t>
    </dgm:pt>
    <dgm:pt modelId="{AF7B5129-1736-4063-93C6-8AFF4D2ADBA4}" type="pres">
      <dgm:prSet presAssocID="{83B823F4-E7AB-4BA7-B1F7-7315B2A0F97B}" presName="desTx" presStyleLbl="alignAccFollowNode1" presStyleIdx="1" presStyleCnt="3">
        <dgm:presLayoutVars>
          <dgm:bulletEnabled val="1"/>
        </dgm:presLayoutVars>
      </dgm:prSet>
      <dgm:spPr/>
      <dgm:t>
        <a:bodyPr/>
        <a:lstStyle/>
        <a:p>
          <a:endParaRPr lang="zh-CN" altLang="en-US"/>
        </a:p>
      </dgm:t>
    </dgm:pt>
    <dgm:pt modelId="{6DF96CA7-5C81-4A9D-A735-8162A9885416}" type="pres">
      <dgm:prSet presAssocID="{23CA7FF3-1D84-4E45-8717-A11616CFDCC4}" presName="space" presStyleCnt="0"/>
      <dgm:spPr/>
    </dgm:pt>
    <dgm:pt modelId="{D875B022-CF2B-4F25-8243-FCA54611DB7D}" type="pres">
      <dgm:prSet presAssocID="{4E7244CE-EFFB-4327-9831-57FD114EF0B1}" presName="composite" presStyleCnt="0"/>
      <dgm:spPr/>
    </dgm:pt>
    <dgm:pt modelId="{F21B26EF-151D-47FB-B721-E5856272CE82}" type="pres">
      <dgm:prSet presAssocID="{4E7244CE-EFFB-4327-9831-57FD114EF0B1}" presName="parTx" presStyleLbl="alignNode1" presStyleIdx="2" presStyleCnt="3">
        <dgm:presLayoutVars>
          <dgm:chMax val="0"/>
          <dgm:chPref val="0"/>
          <dgm:bulletEnabled val="1"/>
        </dgm:presLayoutVars>
      </dgm:prSet>
      <dgm:spPr/>
      <dgm:t>
        <a:bodyPr/>
        <a:lstStyle/>
        <a:p>
          <a:endParaRPr lang="zh-CN" altLang="en-US"/>
        </a:p>
      </dgm:t>
    </dgm:pt>
    <dgm:pt modelId="{5390D042-9C45-452C-B8D0-AB5E87F1BC94}" type="pres">
      <dgm:prSet presAssocID="{4E7244CE-EFFB-4327-9831-57FD114EF0B1}" presName="desTx" presStyleLbl="alignAccFollowNode1" presStyleIdx="2" presStyleCnt="3">
        <dgm:presLayoutVars>
          <dgm:bulletEnabled val="1"/>
        </dgm:presLayoutVars>
      </dgm:prSet>
      <dgm:spPr/>
      <dgm:t>
        <a:bodyPr/>
        <a:lstStyle/>
        <a:p>
          <a:endParaRPr lang="zh-CN" altLang="en-US"/>
        </a:p>
      </dgm:t>
    </dgm:pt>
  </dgm:ptLst>
  <dgm:cxnLst>
    <dgm:cxn modelId="{0892055D-E2B3-4900-833D-943D77072DFE}" srcId="{DD6875EA-6FDE-47C2-A82B-F6806A32F902}" destId="{355C779F-4979-46BE-8173-2D1A9B94A6C1}" srcOrd="0" destOrd="0" parTransId="{E84416E3-7636-44F9-8B38-DBA39D3AFEAE}" sibTransId="{7B2EC2DD-0C68-4D5B-A804-77F4559CC8D4}"/>
    <dgm:cxn modelId="{09F176D4-EA35-4FF6-BD1B-854CF4119BBE}" type="presOf" srcId="{83B823F4-E7AB-4BA7-B1F7-7315B2A0F97B}" destId="{76ADDDBA-9128-4464-A77A-B9F6AF480D7B}" srcOrd="0" destOrd="0" presId="urn:microsoft.com/office/officeart/2005/8/layout/hList1"/>
    <dgm:cxn modelId="{E74EB43D-1B8C-4FD2-BC07-5CCBB3E9EF34}" type="presOf" srcId="{8C61C550-5E18-4160-9D59-F97D1A1BEBD5}" destId="{5215C11B-5764-415B-A17F-5F1182EB83AF}" srcOrd="0" destOrd="0" presId="urn:microsoft.com/office/officeart/2005/8/layout/hList1"/>
    <dgm:cxn modelId="{9AE19102-97D8-4882-8C9D-2A9F05CF5FD8}" type="presOf" srcId="{149D5F62-4FDA-4C97-AF17-A04FFBEF146F}" destId="{5390D042-9C45-452C-B8D0-AB5E87F1BC94}" srcOrd="0" destOrd="0" presId="urn:microsoft.com/office/officeart/2005/8/layout/hList1"/>
    <dgm:cxn modelId="{7F044BBA-C054-4388-805A-C3C1DAE33812}" srcId="{DD6875EA-6FDE-47C2-A82B-F6806A32F902}" destId="{83B823F4-E7AB-4BA7-B1F7-7315B2A0F97B}" srcOrd="1" destOrd="0" parTransId="{0E7FF2C1-4BAD-44C2-93E6-04BC5E4094CC}" sibTransId="{23CA7FF3-1D84-4E45-8717-A11616CFDCC4}"/>
    <dgm:cxn modelId="{628A4F48-3A12-43E1-B2A4-3583102CC67B}" srcId="{83B823F4-E7AB-4BA7-B1F7-7315B2A0F97B}" destId="{C04E85E3-AFD3-4893-A0CB-82F39EA841F0}" srcOrd="0" destOrd="0" parTransId="{4AA82B2C-B7BB-4BD7-A594-717B6015BF5D}" sibTransId="{170423CC-4DC9-47D9-893A-A169FF95D995}"/>
    <dgm:cxn modelId="{B07415EE-B262-49D6-B895-8330F309856A}" srcId="{DD6875EA-6FDE-47C2-A82B-F6806A32F902}" destId="{4E7244CE-EFFB-4327-9831-57FD114EF0B1}" srcOrd="2" destOrd="0" parTransId="{A84506C5-488A-406D-B27D-E51D5E9CB64C}" sibTransId="{8BF9F1DB-398D-42BF-9DD2-BF58FEE118A1}"/>
    <dgm:cxn modelId="{A3121812-BC53-4B88-B5E5-182B9B47F721}" srcId="{4E7244CE-EFFB-4327-9831-57FD114EF0B1}" destId="{149D5F62-4FDA-4C97-AF17-A04FFBEF146F}" srcOrd="0" destOrd="0" parTransId="{AEDF57D6-F229-4AF1-B610-3E654E24DA2A}" sibTransId="{C40CC294-1E1E-4A12-9D15-3EFF24E3BCF1}"/>
    <dgm:cxn modelId="{B2BD82B6-3F68-474A-BDD6-A35285FEB425}" type="presOf" srcId="{DD6875EA-6FDE-47C2-A82B-F6806A32F902}" destId="{B8EF08E3-B959-4DBC-8BB6-FA87D6372B1E}" srcOrd="0" destOrd="0" presId="urn:microsoft.com/office/officeart/2005/8/layout/hList1"/>
    <dgm:cxn modelId="{AEE72B9C-6A7D-4D42-92B3-42016E8AE46A}" type="presOf" srcId="{C04E85E3-AFD3-4893-A0CB-82F39EA841F0}" destId="{AF7B5129-1736-4063-93C6-8AFF4D2ADBA4}" srcOrd="0" destOrd="0" presId="urn:microsoft.com/office/officeart/2005/8/layout/hList1"/>
    <dgm:cxn modelId="{F5127C6C-71E4-459A-B7E0-987E13749AA4}" srcId="{355C779F-4979-46BE-8173-2D1A9B94A6C1}" destId="{8C61C550-5E18-4160-9D59-F97D1A1BEBD5}" srcOrd="0" destOrd="0" parTransId="{B6B62E05-6598-49CC-8617-18098A0CC4FC}" sibTransId="{4D5755CD-ABA8-4485-AA8D-6E1EBA5EDA35}"/>
    <dgm:cxn modelId="{EB397E32-DE76-44AB-8610-85F59585EE53}" type="presOf" srcId="{355C779F-4979-46BE-8173-2D1A9B94A6C1}" destId="{9CF9DD74-778B-4687-94BA-C5B6AD642576}" srcOrd="0" destOrd="0" presId="urn:microsoft.com/office/officeart/2005/8/layout/hList1"/>
    <dgm:cxn modelId="{4FAB6919-E5D8-4773-9D01-67BF0C4858B8}" type="presOf" srcId="{4E7244CE-EFFB-4327-9831-57FD114EF0B1}" destId="{F21B26EF-151D-47FB-B721-E5856272CE82}" srcOrd="0" destOrd="0" presId="urn:microsoft.com/office/officeart/2005/8/layout/hList1"/>
    <dgm:cxn modelId="{C773DF5E-B04B-46C9-B7E4-4EFA95911CE7}" type="presParOf" srcId="{B8EF08E3-B959-4DBC-8BB6-FA87D6372B1E}" destId="{A5C725B0-3508-4B45-82F6-C5BFC8370214}" srcOrd="0" destOrd="0" presId="urn:microsoft.com/office/officeart/2005/8/layout/hList1"/>
    <dgm:cxn modelId="{12B49987-A06A-4774-B418-A78F48A30BCB}" type="presParOf" srcId="{A5C725B0-3508-4B45-82F6-C5BFC8370214}" destId="{9CF9DD74-778B-4687-94BA-C5B6AD642576}" srcOrd="0" destOrd="0" presId="urn:microsoft.com/office/officeart/2005/8/layout/hList1"/>
    <dgm:cxn modelId="{12FF94E9-433B-4764-A48E-69B01EFFAAB4}" type="presParOf" srcId="{A5C725B0-3508-4B45-82F6-C5BFC8370214}" destId="{5215C11B-5764-415B-A17F-5F1182EB83AF}" srcOrd="1" destOrd="0" presId="urn:microsoft.com/office/officeart/2005/8/layout/hList1"/>
    <dgm:cxn modelId="{49BEB923-B563-4DC2-B3E6-39C83E7C4BF9}" type="presParOf" srcId="{B8EF08E3-B959-4DBC-8BB6-FA87D6372B1E}" destId="{F9BAB245-5911-400D-A6BB-FF371E3103FF}" srcOrd="1" destOrd="0" presId="urn:microsoft.com/office/officeart/2005/8/layout/hList1"/>
    <dgm:cxn modelId="{624A718E-D06B-4363-A887-F63DCEB543D7}" type="presParOf" srcId="{B8EF08E3-B959-4DBC-8BB6-FA87D6372B1E}" destId="{1B59E703-4DDD-4043-8E42-4D0D73EE032A}" srcOrd="2" destOrd="0" presId="urn:microsoft.com/office/officeart/2005/8/layout/hList1"/>
    <dgm:cxn modelId="{837275D4-BABB-492B-8783-0AE128468A5F}" type="presParOf" srcId="{1B59E703-4DDD-4043-8E42-4D0D73EE032A}" destId="{76ADDDBA-9128-4464-A77A-B9F6AF480D7B}" srcOrd="0" destOrd="0" presId="urn:microsoft.com/office/officeart/2005/8/layout/hList1"/>
    <dgm:cxn modelId="{E2E99C9D-423E-4448-BB33-E98320C77E2E}" type="presParOf" srcId="{1B59E703-4DDD-4043-8E42-4D0D73EE032A}" destId="{AF7B5129-1736-4063-93C6-8AFF4D2ADBA4}" srcOrd="1" destOrd="0" presId="urn:microsoft.com/office/officeart/2005/8/layout/hList1"/>
    <dgm:cxn modelId="{6A4A3A56-7F3C-4721-A311-85134E158FF4}" type="presParOf" srcId="{B8EF08E3-B959-4DBC-8BB6-FA87D6372B1E}" destId="{6DF96CA7-5C81-4A9D-A735-8162A9885416}" srcOrd="3" destOrd="0" presId="urn:microsoft.com/office/officeart/2005/8/layout/hList1"/>
    <dgm:cxn modelId="{36FFAD02-3833-48E4-87FC-56E55CD59697}" type="presParOf" srcId="{B8EF08E3-B959-4DBC-8BB6-FA87D6372B1E}" destId="{D875B022-CF2B-4F25-8243-FCA54611DB7D}" srcOrd="4" destOrd="0" presId="urn:microsoft.com/office/officeart/2005/8/layout/hList1"/>
    <dgm:cxn modelId="{A3EB4B32-C8CA-47C5-8D2F-80A6421C27DA}" type="presParOf" srcId="{D875B022-CF2B-4F25-8243-FCA54611DB7D}" destId="{F21B26EF-151D-47FB-B721-E5856272CE82}" srcOrd="0" destOrd="0" presId="urn:microsoft.com/office/officeart/2005/8/layout/hList1"/>
    <dgm:cxn modelId="{080444EA-2434-4189-8A6D-2F67BF113F76}" type="presParOf" srcId="{D875B022-CF2B-4F25-8243-FCA54611DB7D}" destId="{5390D042-9C45-452C-B8D0-AB5E87F1BC94}"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704565DC-A09A-42AC-851B-F333090A70FD}"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FA58739E-59C4-4F89-8F7E-065C1624D173}">
      <dgm:prSet phldrT="[文本]" custT="1"/>
      <dgm:spPr/>
      <dgm:t>
        <a:bodyPr/>
        <a:lstStyle/>
        <a:p>
          <a:r>
            <a:rPr lang="zh-CN" altLang="en-US" sz="2400" dirty="0" smtClean="0">
              <a:latin typeface="宋体" panose="02010600030101010101" pitchFamily="2" charset="-122"/>
            </a:rPr>
            <a:t>功能不变，成本降低</a:t>
          </a:r>
          <a:endParaRPr lang="zh-CN" altLang="en-US" sz="2400" dirty="0"/>
        </a:p>
      </dgm:t>
    </dgm:pt>
    <dgm:pt modelId="{DA0CAC9B-82D1-4270-B110-E31492579982}" type="parTrans" cxnId="{380AD391-35FF-421C-8730-A98E376CFD4E}">
      <dgm:prSet/>
      <dgm:spPr/>
      <dgm:t>
        <a:bodyPr/>
        <a:lstStyle/>
        <a:p>
          <a:endParaRPr lang="zh-CN" altLang="en-US" sz="2400"/>
        </a:p>
      </dgm:t>
    </dgm:pt>
    <dgm:pt modelId="{06C8C90F-C710-4502-A510-ACC3AE989694}" type="sibTrans" cxnId="{380AD391-35FF-421C-8730-A98E376CFD4E}">
      <dgm:prSet/>
      <dgm:spPr/>
      <dgm:t>
        <a:bodyPr/>
        <a:lstStyle/>
        <a:p>
          <a:endParaRPr lang="zh-CN" altLang="en-US" sz="2400"/>
        </a:p>
      </dgm:t>
    </dgm:pt>
    <dgm:pt modelId="{DB9E05AF-6C27-4CAC-9629-3E756395D8EA}">
      <dgm:prSet phldrT="[文本]" custT="1"/>
      <dgm:spPr>
        <a:solidFill>
          <a:schemeClr val="accent3">
            <a:lumMod val="50000"/>
          </a:schemeClr>
        </a:solidFill>
      </dgm:spPr>
      <dgm:t>
        <a:bodyPr/>
        <a:lstStyle/>
        <a:p>
          <a:pPr algn="l"/>
          <a:r>
            <a:rPr lang="zh-CN" altLang="en-US" sz="1800" dirty="0" smtClean="0">
              <a:sym typeface="Wingdings" panose="05000000000000000000" pitchFamily="2" charset="2"/>
            </a:rPr>
            <a:t></a:t>
          </a:r>
          <a:r>
            <a:rPr lang="zh-CN" sz="1800" dirty="0" smtClean="0"/>
            <a:t>科学排料 </a:t>
          </a:r>
          <a:endParaRPr lang="en-US" altLang="zh-CN" sz="1800" dirty="0" smtClean="0"/>
        </a:p>
        <a:p>
          <a:pPr algn="l"/>
          <a:r>
            <a:rPr lang="zh-CN" altLang="en-US" sz="1800" dirty="0" smtClean="0">
              <a:sym typeface="Wingdings" panose="05000000000000000000" pitchFamily="2" charset="2"/>
            </a:rPr>
            <a:t></a:t>
          </a:r>
          <a:r>
            <a:rPr lang="zh-CN" sz="1800" dirty="0" smtClean="0"/>
            <a:t>材料、工艺替代</a:t>
          </a:r>
          <a:endParaRPr lang="en-US" altLang="zh-CN" sz="1800" dirty="0" smtClean="0"/>
        </a:p>
        <a:p>
          <a:pPr algn="l"/>
          <a:r>
            <a:rPr lang="zh-CN" altLang="en-US" sz="1800" dirty="0" smtClean="0">
              <a:sym typeface="Wingdings" panose="05000000000000000000" pitchFamily="2" charset="2"/>
            </a:rPr>
            <a:t></a:t>
          </a:r>
          <a:r>
            <a:rPr lang="zh-CN" sz="1800" dirty="0" smtClean="0"/>
            <a:t>改变包装形式</a:t>
          </a:r>
          <a:endParaRPr lang="zh-CN" altLang="en-US" sz="1800" dirty="0"/>
        </a:p>
      </dgm:t>
    </dgm:pt>
    <dgm:pt modelId="{77C15BD8-2CE8-4141-8933-3A301CC98F7F}" type="parTrans" cxnId="{04B0A174-E41C-409F-9745-1A75EA119700}">
      <dgm:prSet/>
      <dgm:spPr/>
      <dgm:t>
        <a:bodyPr/>
        <a:lstStyle/>
        <a:p>
          <a:endParaRPr lang="zh-CN" altLang="en-US" sz="2400"/>
        </a:p>
      </dgm:t>
    </dgm:pt>
    <dgm:pt modelId="{AB025BDB-040F-49D1-AAC1-5291A01A873E}" type="sibTrans" cxnId="{04B0A174-E41C-409F-9745-1A75EA119700}">
      <dgm:prSet/>
      <dgm:spPr/>
      <dgm:t>
        <a:bodyPr/>
        <a:lstStyle/>
        <a:p>
          <a:endParaRPr lang="zh-CN" altLang="en-US" sz="2400"/>
        </a:p>
      </dgm:t>
    </dgm:pt>
    <dgm:pt modelId="{E7F2E750-26EB-4580-8891-37EF4C2E33A0}">
      <dgm:prSet phldrT="[文本]" custT="1"/>
      <dgm:spPr/>
      <dgm:t>
        <a:bodyPr/>
        <a:lstStyle/>
        <a:p>
          <a:r>
            <a:rPr lang="zh-CN" altLang="en-US" sz="2400" dirty="0" smtClean="0">
              <a:latin typeface="宋体" panose="02010600030101010101" pitchFamily="2" charset="-122"/>
            </a:rPr>
            <a:t>成本不变，功能提高</a:t>
          </a:r>
          <a:endParaRPr lang="zh-CN" altLang="en-US" sz="2400" dirty="0"/>
        </a:p>
      </dgm:t>
    </dgm:pt>
    <dgm:pt modelId="{66FF9322-0ED4-460D-A9FB-29945DA4AEA2}" type="parTrans" cxnId="{EE4FF005-8F77-44A5-9E50-6FECA1CC4D5F}">
      <dgm:prSet/>
      <dgm:spPr/>
      <dgm:t>
        <a:bodyPr/>
        <a:lstStyle/>
        <a:p>
          <a:endParaRPr lang="zh-CN" altLang="en-US" sz="2400"/>
        </a:p>
      </dgm:t>
    </dgm:pt>
    <dgm:pt modelId="{2E71492D-DE99-4EA8-83A7-37F387EDFD8F}" type="sibTrans" cxnId="{EE4FF005-8F77-44A5-9E50-6FECA1CC4D5F}">
      <dgm:prSet/>
      <dgm:spPr/>
      <dgm:t>
        <a:bodyPr/>
        <a:lstStyle/>
        <a:p>
          <a:endParaRPr lang="zh-CN" altLang="en-US" sz="2400"/>
        </a:p>
      </dgm:t>
    </dgm:pt>
    <dgm:pt modelId="{D99FA092-431C-4E0F-A27F-FF71C89257B7}">
      <dgm:prSet phldrT="[文本]" custT="1"/>
      <dgm:spPr/>
      <dgm:t>
        <a:bodyPr/>
        <a:lstStyle/>
        <a:p>
          <a:r>
            <a:rPr lang="zh-CN" altLang="en-US" sz="2400" dirty="0" smtClean="0">
              <a:latin typeface="宋体" panose="02010600030101010101" pitchFamily="2" charset="-122"/>
            </a:rPr>
            <a:t>功能提高，成本降低</a:t>
          </a:r>
          <a:endParaRPr lang="zh-CN" altLang="en-US" sz="2400" dirty="0"/>
        </a:p>
      </dgm:t>
    </dgm:pt>
    <dgm:pt modelId="{DC3AE532-DDBE-4EEC-AB1E-B21E00D3964A}" type="parTrans" cxnId="{694C6E14-3085-43C5-A4CF-E7E3867D16E2}">
      <dgm:prSet/>
      <dgm:spPr/>
      <dgm:t>
        <a:bodyPr/>
        <a:lstStyle/>
        <a:p>
          <a:endParaRPr lang="zh-CN" altLang="en-US" sz="2400"/>
        </a:p>
      </dgm:t>
    </dgm:pt>
    <dgm:pt modelId="{6EC54140-9294-4346-9B12-F360DC075596}" type="sibTrans" cxnId="{694C6E14-3085-43C5-A4CF-E7E3867D16E2}">
      <dgm:prSet/>
      <dgm:spPr/>
      <dgm:t>
        <a:bodyPr/>
        <a:lstStyle/>
        <a:p>
          <a:endParaRPr lang="zh-CN" altLang="en-US" sz="2400"/>
        </a:p>
      </dgm:t>
    </dgm:pt>
    <dgm:pt modelId="{4B2075A6-0AAC-4843-9174-AF1FBF7774AE}">
      <dgm:prSet custT="1"/>
      <dgm:spPr/>
      <dgm:t>
        <a:bodyPr/>
        <a:lstStyle/>
        <a:p>
          <a:r>
            <a:rPr lang="zh-CN" altLang="en-US" sz="2400" dirty="0" smtClean="0">
              <a:latin typeface="宋体" panose="02010600030101010101" pitchFamily="2" charset="-122"/>
            </a:rPr>
            <a:t>适量增加成本，大幅提高功能</a:t>
          </a:r>
          <a:endParaRPr lang="zh-CN" altLang="en-US" sz="2400" dirty="0"/>
        </a:p>
      </dgm:t>
    </dgm:pt>
    <dgm:pt modelId="{A7B31C84-53FE-48AF-BB91-618B490F8142}" type="parTrans" cxnId="{35A3DB7B-A7EF-40A2-8C5A-08BFF16E434C}">
      <dgm:prSet/>
      <dgm:spPr/>
      <dgm:t>
        <a:bodyPr/>
        <a:lstStyle/>
        <a:p>
          <a:endParaRPr lang="zh-CN" altLang="en-US" sz="2400"/>
        </a:p>
      </dgm:t>
    </dgm:pt>
    <dgm:pt modelId="{437D0399-5885-4940-A734-3A5212CB139B}" type="sibTrans" cxnId="{35A3DB7B-A7EF-40A2-8C5A-08BFF16E434C}">
      <dgm:prSet/>
      <dgm:spPr/>
      <dgm:t>
        <a:bodyPr/>
        <a:lstStyle/>
        <a:p>
          <a:endParaRPr lang="zh-CN" altLang="en-US" sz="2400"/>
        </a:p>
      </dgm:t>
    </dgm:pt>
    <dgm:pt modelId="{CBD2A473-C25A-4CF5-B7DD-BC4AEE435ECD}">
      <dgm:prSet custT="1"/>
      <dgm:spPr/>
      <dgm:t>
        <a:bodyPr/>
        <a:lstStyle/>
        <a:p>
          <a:r>
            <a:rPr lang="zh-CN" altLang="en-US" sz="2400" dirty="0" smtClean="0">
              <a:latin typeface="宋体" panose="02010600030101010101" pitchFamily="2" charset="-122"/>
            </a:rPr>
            <a:t>功能略有下降，成本大幅度降低</a:t>
          </a:r>
          <a:endParaRPr lang="zh-CN" altLang="en-US" sz="2400" dirty="0"/>
        </a:p>
      </dgm:t>
    </dgm:pt>
    <dgm:pt modelId="{699A6F1D-1B8D-47A0-BE3C-325B5AA5DAD9}" type="parTrans" cxnId="{95DF41B2-B569-4306-B3B7-7C3E9B5B496C}">
      <dgm:prSet/>
      <dgm:spPr/>
      <dgm:t>
        <a:bodyPr/>
        <a:lstStyle/>
        <a:p>
          <a:endParaRPr lang="zh-CN" altLang="en-US" sz="2400"/>
        </a:p>
      </dgm:t>
    </dgm:pt>
    <dgm:pt modelId="{D0C287CD-390A-475D-A7F7-16077DC0A6D1}" type="sibTrans" cxnId="{95DF41B2-B569-4306-B3B7-7C3E9B5B496C}">
      <dgm:prSet/>
      <dgm:spPr/>
      <dgm:t>
        <a:bodyPr/>
        <a:lstStyle/>
        <a:p>
          <a:endParaRPr lang="zh-CN" altLang="en-US" sz="2400"/>
        </a:p>
      </dgm:t>
    </dgm:pt>
    <dgm:pt modelId="{E0274F2F-0746-4FCC-BC0E-A8E4EBF308B7}">
      <dgm:prSet custT="1"/>
      <dgm:spPr>
        <a:solidFill>
          <a:schemeClr val="accent3">
            <a:lumMod val="50000"/>
          </a:schemeClr>
        </a:solidFill>
      </dgm:spPr>
      <dgm:t>
        <a:bodyPr/>
        <a:lstStyle/>
        <a:p>
          <a:pPr algn="l"/>
          <a:r>
            <a:rPr lang="zh-CN" altLang="en-US" sz="1800" dirty="0" smtClean="0">
              <a:sym typeface="Wingdings" panose="05000000000000000000" pitchFamily="2" charset="2"/>
            </a:rPr>
            <a:t></a:t>
          </a:r>
          <a:r>
            <a:rPr lang="zh-CN" sz="1800" dirty="0" smtClean="0"/>
            <a:t>增大容量提高包装功能</a:t>
          </a:r>
          <a:endParaRPr lang="en-US" altLang="zh-CN" sz="1800" dirty="0" smtClean="0"/>
        </a:p>
        <a:p>
          <a:pPr algn="l"/>
          <a:r>
            <a:rPr lang="zh-CN" altLang="en-US" sz="1800" dirty="0" smtClean="0">
              <a:sym typeface="Wingdings" panose="05000000000000000000" pitchFamily="2" charset="2"/>
            </a:rPr>
            <a:t></a:t>
          </a:r>
          <a:r>
            <a:rPr lang="zh-CN" sz="1800" dirty="0" smtClean="0"/>
            <a:t>改进结构优化包装功能</a:t>
          </a:r>
          <a:endParaRPr lang="zh-CN" altLang="en-US" sz="1800" dirty="0"/>
        </a:p>
      </dgm:t>
    </dgm:pt>
    <dgm:pt modelId="{2ADFDD0C-EED1-4008-80FD-4CBBADD7014B}" type="parTrans" cxnId="{5468EC2B-F94E-42BA-8055-0865F9CF2C53}">
      <dgm:prSet/>
      <dgm:spPr/>
      <dgm:t>
        <a:bodyPr/>
        <a:lstStyle/>
        <a:p>
          <a:endParaRPr lang="zh-CN" altLang="en-US" sz="2400"/>
        </a:p>
      </dgm:t>
    </dgm:pt>
    <dgm:pt modelId="{57A90E4B-9694-4451-B2E3-9450F088DCF6}" type="sibTrans" cxnId="{5468EC2B-F94E-42BA-8055-0865F9CF2C53}">
      <dgm:prSet/>
      <dgm:spPr/>
      <dgm:t>
        <a:bodyPr/>
        <a:lstStyle/>
        <a:p>
          <a:endParaRPr lang="zh-CN" altLang="en-US" sz="2400"/>
        </a:p>
      </dgm:t>
    </dgm:pt>
    <dgm:pt modelId="{B8FD8EEF-28B9-4C27-9B73-1082DB3CF75B}">
      <dgm:prSet custT="1"/>
      <dgm:spPr>
        <a:solidFill>
          <a:schemeClr val="accent3">
            <a:lumMod val="50000"/>
          </a:schemeClr>
        </a:solidFill>
      </dgm:spPr>
      <dgm:t>
        <a:bodyPr/>
        <a:lstStyle/>
        <a:p>
          <a:pPr algn="l"/>
          <a:r>
            <a:rPr lang="zh-CN" altLang="en-US" sz="1800" dirty="0" smtClean="0">
              <a:sym typeface="Wingdings" panose="05000000000000000000" pitchFamily="2" charset="2"/>
            </a:rPr>
            <a:t></a:t>
          </a:r>
          <a:r>
            <a:rPr lang="zh-CN" altLang="en-US" sz="1800" dirty="0" smtClean="0"/>
            <a:t>使包装的整体功能得到提高的同时，使包装总成本有所下降。</a:t>
          </a:r>
          <a:endParaRPr lang="zh-CN" altLang="en-US" sz="1800" dirty="0"/>
        </a:p>
      </dgm:t>
    </dgm:pt>
    <dgm:pt modelId="{3CD7CEE0-CC5C-4CA6-B110-97B78578A198}" type="parTrans" cxnId="{261C67FB-CBDF-47E5-810C-3AA1B05BEFAD}">
      <dgm:prSet/>
      <dgm:spPr/>
      <dgm:t>
        <a:bodyPr/>
        <a:lstStyle/>
        <a:p>
          <a:endParaRPr lang="zh-CN" altLang="en-US" sz="2400"/>
        </a:p>
      </dgm:t>
    </dgm:pt>
    <dgm:pt modelId="{C958F2E1-325D-4DBD-8065-EA589E76B71B}" type="sibTrans" cxnId="{261C67FB-CBDF-47E5-810C-3AA1B05BEFAD}">
      <dgm:prSet/>
      <dgm:spPr/>
      <dgm:t>
        <a:bodyPr/>
        <a:lstStyle/>
        <a:p>
          <a:endParaRPr lang="zh-CN" altLang="en-US" sz="2400"/>
        </a:p>
      </dgm:t>
    </dgm:pt>
    <dgm:pt modelId="{C5EFE86E-A9D1-44E0-A981-C3449B746C99}">
      <dgm:prSet custT="1"/>
      <dgm:spPr>
        <a:solidFill>
          <a:schemeClr val="accent3">
            <a:lumMod val="50000"/>
          </a:schemeClr>
        </a:solidFill>
      </dgm:spPr>
      <dgm:t>
        <a:bodyPr/>
        <a:lstStyle/>
        <a:p>
          <a:pPr algn="l"/>
          <a:r>
            <a:rPr lang="zh-CN" altLang="en-US" sz="1800" dirty="0" smtClean="0">
              <a:sym typeface="Wingdings" panose="05000000000000000000" pitchFamily="2" charset="2"/>
            </a:rPr>
            <a:t></a:t>
          </a:r>
          <a:r>
            <a:rPr lang="zh-CN" altLang="en-US" sz="1800" dirty="0" smtClean="0"/>
            <a:t>增加了少量成本，但却使包装功能大大提高，增加了销售量，同时还能提高商品的售价。</a:t>
          </a:r>
          <a:endParaRPr lang="zh-CN" altLang="en-US" sz="1800" dirty="0"/>
        </a:p>
      </dgm:t>
    </dgm:pt>
    <dgm:pt modelId="{085F0492-1AFC-4FE4-A3BD-06FAFAE60F0C}" type="parTrans" cxnId="{35D07D83-2091-404B-AE9E-27E6E86A0670}">
      <dgm:prSet/>
      <dgm:spPr/>
      <dgm:t>
        <a:bodyPr/>
        <a:lstStyle/>
        <a:p>
          <a:endParaRPr lang="zh-CN" altLang="en-US" sz="2400"/>
        </a:p>
      </dgm:t>
    </dgm:pt>
    <dgm:pt modelId="{B105A42D-17C3-4F0A-8C02-0871A10831D3}" type="sibTrans" cxnId="{35D07D83-2091-404B-AE9E-27E6E86A0670}">
      <dgm:prSet/>
      <dgm:spPr/>
      <dgm:t>
        <a:bodyPr/>
        <a:lstStyle/>
        <a:p>
          <a:endParaRPr lang="zh-CN" altLang="en-US" sz="2400"/>
        </a:p>
      </dgm:t>
    </dgm:pt>
    <dgm:pt modelId="{E7B6AA84-F53A-42FB-AED7-5CAAB556269A}">
      <dgm:prSet custT="1"/>
      <dgm:spPr>
        <a:solidFill>
          <a:schemeClr val="accent3">
            <a:lumMod val="50000"/>
          </a:schemeClr>
        </a:solidFill>
      </dgm:spPr>
      <dgm:t>
        <a:bodyPr/>
        <a:lstStyle/>
        <a:p>
          <a:pPr algn="l"/>
          <a:r>
            <a:rPr lang="zh-CN" altLang="en-US" sz="1800" dirty="0" smtClean="0">
              <a:sym typeface="Wingdings" panose="05000000000000000000" pitchFamily="2" charset="2"/>
            </a:rPr>
            <a:t></a:t>
          </a:r>
          <a:r>
            <a:rPr lang="zh-CN" altLang="en-US" sz="1800" dirty="0" smtClean="0"/>
            <a:t>为了照顾经济实惠的心理，降低一些次要功能的标准以降低成本，也有利于销售。</a:t>
          </a:r>
          <a:endParaRPr lang="zh-CN" altLang="en-US" sz="1800" dirty="0"/>
        </a:p>
      </dgm:t>
    </dgm:pt>
    <dgm:pt modelId="{F1DBFB1C-BDDD-4164-8BFA-0467E89E5C1D}" type="parTrans" cxnId="{9EEC4E5F-3588-4F4B-9DD8-6007B253B425}">
      <dgm:prSet/>
      <dgm:spPr/>
      <dgm:t>
        <a:bodyPr/>
        <a:lstStyle/>
        <a:p>
          <a:endParaRPr lang="zh-CN" altLang="en-US" sz="2400"/>
        </a:p>
      </dgm:t>
    </dgm:pt>
    <dgm:pt modelId="{4B5C1AC1-A872-4C1F-A30A-5B3E8FFD24A2}" type="sibTrans" cxnId="{9EEC4E5F-3588-4F4B-9DD8-6007B253B425}">
      <dgm:prSet/>
      <dgm:spPr/>
      <dgm:t>
        <a:bodyPr/>
        <a:lstStyle/>
        <a:p>
          <a:endParaRPr lang="zh-CN" altLang="en-US" sz="2400"/>
        </a:p>
      </dgm:t>
    </dgm:pt>
    <dgm:pt modelId="{67834FAA-5CBF-4D29-98BC-F8C9779E94DD}" type="pres">
      <dgm:prSet presAssocID="{704565DC-A09A-42AC-851B-F333090A70FD}" presName="theList" presStyleCnt="0">
        <dgm:presLayoutVars>
          <dgm:dir/>
          <dgm:animLvl val="lvl"/>
          <dgm:resizeHandles val="exact"/>
        </dgm:presLayoutVars>
      </dgm:prSet>
      <dgm:spPr/>
      <dgm:t>
        <a:bodyPr/>
        <a:lstStyle/>
        <a:p>
          <a:endParaRPr lang="zh-CN" altLang="en-US"/>
        </a:p>
      </dgm:t>
    </dgm:pt>
    <dgm:pt modelId="{F15635CE-C07D-4EF0-9EB4-F427E1A323C5}" type="pres">
      <dgm:prSet presAssocID="{FA58739E-59C4-4F89-8F7E-065C1624D173}" presName="compNode" presStyleCnt="0"/>
      <dgm:spPr/>
    </dgm:pt>
    <dgm:pt modelId="{C67F778C-DF68-4485-A66B-F1D63D4996CC}" type="pres">
      <dgm:prSet presAssocID="{FA58739E-59C4-4F89-8F7E-065C1624D173}" presName="aNode" presStyleLbl="bgShp" presStyleIdx="0" presStyleCnt="5"/>
      <dgm:spPr/>
      <dgm:t>
        <a:bodyPr/>
        <a:lstStyle/>
        <a:p>
          <a:endParaRPr lang="zh-CN" altLang="en-US"/>
        </a:p>
      </dgm:t>
    </dgm:pt>
    <dgm:pt modelId="{FB3BF0B7-65DB-48D7-816F-8EC076E1C4D7}" type="pres">
      <dgm:prSet presAssocID="{FA58739E-59C4-4F89-8F7E-065C1624D173}" presName="textNode" presStyleLbl="bgShp" presStyleIdx="0" presStyleCnt="5"/>
      <dgm:spPr/>
      <dgm:t>
        <a:bodyPr/>
        <a:lstStyle/>
        <a:p>
          <a:endParaRPr lang="zh-CN" altLang="en-US"/>
        </a:p>
      </dgm:t>
    </dgm:pt>
    <dgm:pt modelId="{951379D9-E059-46B5-A401-4DEB40824F6E}" type="pres">
      <dgm:prSet presAssocID="{FA58739E-59C4-4F89-8F7E-065C1624D173}" presName="compChildNode" presStyleCnt="0"/>
      <dgm:spPr/>
    </dgm:pt>
    <dgm:pt modelId="{67E17612-8AF8-4C85-93B6-8FFB77310178}" type="pres">
      <dgm:prSet presAssocID="{FA58739E-59C4-4F89-8F7E-065C1624D173}" presName="theInnerList" presStyleCnt="0"/>
      <dgm:spPr/>
    </dgm:pt>
    <dgm:pt modelId="{E8A317E5-0AD9-4890-B4E7-337660CA8BBB}" type="pres">
      <dgm:prSet presAssocID="{DB9E05AF-6C27-4CAC-9629-3E756395D8EA}" presName="childNode" presStyleLbl="node1" presStyleIdx="0" presStyleCnt="5" custLinFactNeighborY="3094">
        <dgm:presLayoutVars>
          <dgm:bulletEnabled val="1"/>
        </dgm:presLayoutVars>
      </dgm:prSet>
      <dgm:spPr/>
      <dgm:t>
        <a:bodyPr/>
        <a:lstStyle/>
        <a:p>
          <a:endParaRPr lang="zh-CN" altLang="en-US"/>
        </a:p>
      </dgm:t>
    </dgm:pt>
    <dgm:pt modelId="{A7D0C9C6-C90B-4FD3-B227-C7B45C665792}" type="pres">
      <dgm:prSet presAssocID="{FA58739E-59C4-4F89-8F7E-065C1624D173}" presName="aSpace" presStyleCnt="0"/>
      <dgm:spPr/>
    </dgm:pt>
    <dgm:pt modelId="{A9D2EE8D-EECA-47CB-977C-1F05FFF67E38}" type="pres">
      <dgm:prSet presAssocID="{E7F2E750-26EB-4580-8891-37EF4C2E33A0}" presName="compNode" presStyleCnt="0"/>
      <dgm:spPr/>
    </dgm:pt>
    <dgm:pt modelId="{BEE59315-3CA9-414B-8B24-418289F15557}" type="pres">
      <dgm:prSet presAssocID="{E7F2E750-26EB-4580-8891-37EF4C2E33A0}" presName="aNode" presStyleLbl="bgShp" presStyleIdx="1" presStyleCnt="5"/>
      <dgm:spPr/>
      <dgm:t>
        <a:bodyPr/>
        <a:lstStyle/>
        <a:p>
          <a:endParaRPr lang="zh-CN" altLang="en-US"/>
        </a:p>
      </dgm:t>
    </dgm:pt>
    <dgm:pt modelId="{46E5932B-5589-4E6D-A7C3-12242CAAA6AA}" type="pres">
      <dgm:prSet presAssocID="{E7F2E750-26EB-4580-8891-37EF4C2E33A0}" presName="textNode" presStyleLbl="bgShp" presStyleIdx="1" presStyleCnt="5"/>
      <dgm:spPr/>
      <dgm:t>
        <a:bodyPr/>
        <a:lstStyle/>
        <a:p>
          <a:endParaRPr lang="zh-CN" altLang="en-US"/>
        </a:p>
      </dgm:t>
    </dgm:pt>
    <dgm:pt modelId="{0FFD7E35-5666-4933-8E6A-58FD51EF820F}" type="pres">
      <dgm:prSet presAssocID="{E7F2E750-26EB-4580-8891-37EF4C2E33A0}" presName="compChildNode" presStyleCnt="0"/>
      <dgm:spPr/>
    </dgm:pt>
    <dgm:pt modelId="{4CF5C89C-F790-4A48-B648-16D19F1BE616}" type="pres">
      <dgm:prSet presAssocID="{E7F2E750-26EB-4580-8891-37EF4C2E33A0}" presName="theInnerList" presStyleCnt="0"/>
      <dgm:spPr/>
    </dgm:pt>
    <dgm:pt modelId="{7CB5055E-3C2F-426A-8D81-56ED05ECC137}" type="pres">
      <dgm:prSet presAssocID="{E0274F2F-0746-4FCC-BC0E-A8E4EBF308B7}" presName="childNode" presStyleLbl="node1" presStyleIdx="1" presStyleCnt="5" custLinFactNeighborY="3094">
        <dgm:presLayoutVars>
          <dgm:bulletEnabled val="1"/>
        </dgm:presLayoutVars>
      </dgm:prSet>
      <dgm:spPr/>
      <dgm:t>
        <a:bodyPr/>
        <a:lstStyle/>
        <a:p>
          <a:endParaRPr lang="zh-CN" altLang="en-US"/>
        </a:p>
      </dgm:t>
    </dgm:pt>
    <dgm:pt modelId="{6BE3B132-C7F1-4D77-9045-EFFE88C93D9B}" type="pres">
      <dgm:prSet presAssocID="{E7F2E750-26EB-4580-8891-37EF4C2E33A0}" presName="aSpace" presStyleCnt="0"/>
      <dgm:spPr/>
    </dgm:pt>
    <dgm:pt modelId="{5E11E9DE-D7FB-4BE7-82A3-E19E00FE8A87}" type="pres">
      <dgm:prSet presAssocID="{D99FA092-431C-4E0F-A27F-FF71C89257B7}" presName="compNode" presStyleCnt="0"/>
      <dgm:spPr/>
    </dgm:pt>
    <dgm:pt modelId="{A8BF4ED5-A4A5-4A74-9D50-DC905FC4DBCB}" type="pres">
      <dgm:prSet presAssocID="{D99FA092-431C-4E0F-A27F-FF71C89257B7}" presName="aNode" presStyleLbl="bgShp" presStyleIdx="2" presStyleCnt="5"/>
      <dgm:spPr/>
      <dgm:t>
        <a:bodyPr/>
        <a:lstStyle/>
        <a:p>
          <a:endParaRPr lang="zh-CN" altLang="en-US"/>
        </a:p>
      </dgm:t>
    </dgm:pt>
    <dgm:pt modelId="{1C41C0C4-A1F8-44D8-B45F-B36630EF09CF}" type="pres">
      <dgm:prSet presAssocID="{D99FA092-431C-4E0F-A27F-FF71C89257B7}" presName="textNode" presStyleLbl="bgShp" presStyleIdx="2" presStyleCnt="5"/>
      <dgm:spPr/>
      <dgm:t>
        <a:bodyPr/>
        <a:lstStyle/>
        <a:p>
          <a:endParaRPr lang="zh-CN" altLang="en-US"/>
        </a:p>
      </dgm:t>
    </dgm:pt>
    <dgm:pt modelId="{4F6617F6-14AC-4448-A3FC-0582933D41A5}" type="pres">
      <dgm:prSet presAssocID="{D99FA092-431C-4E0F-A27F-FF71C89257B7}" presName="compChildNode" presStyleCnt="0"/>
      <dgm:spPr/>
    </dgm:pt>
    <dgm:pt modelId="{13F73706-68BC-46E2-B310-CE8A52C99A53}" type="pres">
      <dgm:prSet presAssocID="{D99FA092-431C-4E0F-A27F-FF71C89257B7}" presName="theInnerList" presStyleCnt="0"/>
      <dgm:spPr/>
    </dgm:pt>
    <dgm:pt modelId="{55C8B090-BA08-4E12-83E1-7731700B4B70}" type="pres">
      <dgm:prSet presAssocID="{B8FD8EEF-28B9-4C27-9B73-1082DB3CF75B}" presName="childNode" presStyleLbl="node1" presStyleIdx="2" presStyleCnt="5" custLinFactNeighborY="3094">
        <dgm:presLayoutVars>
          <dgm:bulletEnabled val="1"/>
        </dgm:presLayoutVars>
      </dgm:prSet>
      <dgm:spPr/>
      <dgm:t>
        <a:bodyPr/>
        <a:lstStyle/>
        <a:p>
          <a:endParaRPr lang="zh-CN" altLang="en-US"/>
        </a:p>
      </dgm:t>
    </dgm:pt>
    <dgm:pt modelId="{C6FEB066-B951-4729-AAAC-04670FD48A3C}" type="pres">
      <dgm:prSet presAssocID="{D99FA092-431C-4E0F-A27F-FF71C89257B7}" presName="aSpace" presStyleCnt="0"/>
      <dgm:spPr/>
    </dgm:pt>
    <dgm:pt modelId="{5F5802F5-7CE4-40BD-9305-1A484FD3E873}" type="pres">
      <dgm:prSet presAssocID="{4B2075A6-0AAC-4843-9174-AF1FBF7774AE}" presName="compNode" presStyleCnt="0"/>
      <dgm:spPr/>
    </dgm:pt>
    <dgm:pt modelId="{AC7CB8D7-3B28-4F9A-881B-53A90056D12F}" type="pres">
      <dgm:prSet presAssocID="{4B2075A6-0AAC-4843-9174-AF1FBF7774AE}" presName="aNode" presStyleLbl="bgShp" presStyleIdx="3" presStyleCnt="5"/>
      <dgm:spPr/>
      <dgm:t>
        <a:bodyPr/>
        <a:lstStyle/>
        <a:p>
          <a:endParaRPr lang="zh-CN" altLang="en-US"/>
        </a:p>
      </dgm:t>
    </dgm:pt>
    <dgm:pt modelId="{6CCDC430-EF3C-4E8C-AF33-6312AFD5FE36}" type="pres">
      <dgm:prSet presAssocID="{4B2075A6-0AAC-4843-9174-AF1FBF7774AE}" presName="textNode" presStyleLbl="bgShp" presStyleIdx="3" presStyleCnt="5"/>
      <dgm:spPr/>
      <dgm:t>
        <a:bodyPr/>
        <a:lstStyle/>
        <a:p>
          <a:endParaRPr lang="zh-CN" altLang="en-US"/>
        </a:p>
      </dgm:t>
    </dgm:pt>
    <dgm:pt modelId="{D1357E75-26A2-4A76-BB65-30AABED6D1E3}" type="pres">
      <dgm:prSet presAssocID="{4B2075A6-0AAC-4843-9174-AF1FBF7774AE}" presName="compChildNode" presStyleCnt="0"/>
      <dgm:spPr/>
    </dgm:pt>
    <dgm:pt modelId="{B45EBBF6-66E9-4910-AB90-02DDC26CFE67}" type="pres">
      <dgm:prSet presAssocID="{4B2075A6-0AAC-4843-9174-AF1FBF7774AE}" presName="theInnerList" presStyleCnt="0"/>
      <dgm:spPr/>
    </dgm:pt>
    <dgm:pt modelId="{F10644F5-164D-4A66-A44A-0ACC65AA5813}" type="pres">
      <dgm:prSet presAssocID="{C5EFE86E-A9D1-44E0-A981-C3449B746C99}" presName="childNode" presStyleLbl="node1" presStyleIdx="3" presStyleCnt="5">
        <dgm:presLayoutVars>
          <dgm:bulletEnabled val="1"/>
        </dgm:presLayoutVars>
      </dgm:prSet>
      <dgm:spPr/>
      <dgm:t>
        <a:bodyPr/>
        <a:lstStyle/>
        <a:p>
          <a:endParaRPr lang="zh-CN" altLang="en-US"/>
        </a:p>
      </dgm:t>
    </dgm:pt>
    <dgm:pt modelId="{787CB610-65AD-4484-94EA-28A80EC3FB8D}" type="pres">
      <dgm:prSet presAssocID="{4B2075A6-0AAC-4843-9174-AF1FBF7774AE}" presName="aSpace" presStyleCnt="0"/>
      <dgm:spPr/>
    </dgm:pt>
    <dgm:pt modelId="{0309B6C4-861F-44EC-AE29-DC5750BF9176}" type="pres">
      <dgm:prSet presAssocID="{CBD2A473-C25A-4CF5-B7DD-BC4AEE435ECD}" presName="compNode" presStyleCnt="0"/>
      <dgm:spPr/>
    </dgm:pt>
    <dgm:pt modelId="{53C01096-57AB-47E6-B466-0A1CE97107B6}" type="pres">
      <dgm:prSet presAssocID="{CBD2A473-C25A-4CF5-B7DD-BC4AEE435ECD}" presName="aNode" presStyleLbl="bgShp" presStyleIdx="4" presStyleCnt="5"/>
      <dgm:spPr/>
      <dgm:t>
        <a:bodyPr/>
        <a:lstStyle/>
        <a:p>
          <a:endParaRPr lang="zh-CN" altLang="en-US"/>
        </a:p>
      </dgm:t>
    </dgm:pt>
    <dgm:pt modelId="{7A90D59D-E31F-41FC-97E1-9B5D6222AF62}" type="pres">
      <dgm:prSet presAssocID="{CBD2A473-C25A-4CF5-B7DD-BC4AEE435ECD}" presName="textNode" presStyleLbl="bgShp" presStyleIdx="4" presStyleCnt="5"/>
      <dgm:spPr/>
      <dgm:t>
        <a:bodyPr/>
        <a:lstStyle/>
        <a:p>
          <a:endParaRPr lang="zh-CN" altLang="en-US"/>
        </a:p>
      </dgm:t>
    </dgm:pt>
    <dgm:pt modelId="{B0820C83-4240-4D5A-99A5-8F8D0B1C4044}" type="pres">
      <dgm:prSet presAssocID="{CBD2A473-C25A-4CF5-B7DD-BC4AEE435ECD}" presName="compChildNode" presStyleCnt="0"/>
      <dgm:spPr/>
    </dgm:pt>
    <dgm:pt modelId="{ABEE99D3-5046-423C-9695-C5A3849AD4E2}" type="pres">
      <dgm:prSet presAssocID="{CBD2A473-C25A-4CF5-B7DD-BC4AEE435ECD}" presName="theInnerList" presStyleCnt="0"/>
      <dgm:spPr/>
    </dgm:pt>
    <dgm:pt modelId="{672DDB62-E36C-42CB-A032-D32AF8F61B14}" type="pres">
      <dgm:prSet presAssocID="{E7B6AA84-F53A-42FB-AED7-5CAAB556269A}" presName="childNode" presStyleLbl="node1" presStyleIdx="4" presStyleCnt="5">
        <dgm:presLayoutVars>
          <dgm:bulletEnabled val="1"/>
        </dgm:presLayoutVars>
      </dgm:prSet>
      <dgm:spPr/>
      <dgm:t>
        <a:bodyPr/>
        <a:lstStyle/>
        <a:p>
          <a:endParaRPr lang="zh-CN" altLang="en-US"/>
        </a:p>
      </dgm:t>
    </dgm:pt>
  </dgm:ptLst>
  <dgm:cxnLst>
    <dgm:cxn modelId="{380AD391-35FF-421C-8730-A98E376CFD4E}" srcId="{704565DC-A09A-42AC-851B-F333090A70FD}" destId="{FA58739E-59C4-4F89-8F7E-065C1624D173}" srcOrd="0" destOrd="0" parTransId="{DA0CAC9B-82D1-4270-B110-E31492579982}" sibTransId="{06C8C90F-C710-4502-A510-ACC3AE989694}"/>
    <dgm:cxn modelId="{95DF41B2-B569-4306-B3B7-7C3E9B5B496C}" srcId="{704565DC-A09A-42AC-851B-F333090A70FD}" destId="{CBD2A473-C25A-4CF5-B7DD-BC4AEE435ECD}" srcOrd="4" destOrd="0" parTransId="{699A6F1D-1B8D-47A0-BE3C-325B5AA5DAD9}" sibTransId="{D0C287CD-390A-475D-A7F7-16077DC0A6D1}"/>
    <dgm:cxn modelId="{11F059E2-CE80-440A-B43D-CF61198ED9E9}" type="presOf" srcId="{704565DC-A09A-42AC-851B-F333090A70FD}" destId="{67834FAA-5CBF-4D29-98BC-F8C9779E94DD}" srcOrd="0" destOrd="0" presId="urn:microsoft.com/office/officeart/2005/8/layout/lProcess2"/>
    <dgm:cxn modelId="{261C67FB-CBDF-47E5-810C-3AA1B05BEFAD}" srcId="{D99FA092-431C-4E0F-A27F-FF71C89257B7}" destId="{B8FD8EEF-28B9-4C27-9B73-1082DB3CF75B}" srcOrd="0" destOrd="0" parTransId="{3CD7CEE0-CC5C-4CA6-B110-97B78578A198}" sibTransId="{C958F2E1-325D-4DBD-8065-EA589E76B71B}"/>
    <dgm:cxn modelId="{72C07BAC-B0A5-432D-A5FB-F8960D33AB94}" type="presOf" srcId="{FA58739E-59C4-4F89-8F7E-065C1624D173}" destId="{FB3BF0B7-65DB-48D7-816F-8EC076E1C4D7}" srcOrd="1" destOrd="0" presId="urn:microsoft.com/office/officeart/2005/8/layout/lProcess2"/>
    <dgm:cxn modelId="{64AB2420-CFA9-49CC-9389-7076D832FE0D}" type="presOf" srcId="{FA58739E-59C4-4F89-8F7E-065C1624D173}" destId="{C67F778C-DF68-4485-A66B-F1D63D4996CC}" srcOrd="0" destOrd="0" presId="urn:microsoft.com/office/officeart/2005/8/layout/lProcess2"/>
    <dgm:cxn modelId="{EE4FF005-8F77-44A5-9E50-6FECA1CC4D5F}" srcId="{704565DC-A09A-42AC-851B-F333090A70FD}" destId="{E7F2E750-26EB-4580-8891-37EF4C2E33A0}" srcOrd="1" destOrd="0" parTransId="{66FF9322-0ED4-460D-A9FB-29945DA4AEA2}" sibTransId="{2E71492D-DE99-4EA8-83A7-37F387EDFD8F}"/>
    <dgm:cxn modelId="{07244C88-1C8F-4F36-8786-811388647693}" type="presOf" srcId="{CBD2A473-C25A-4CF5-B7DD-BC4AEE435ECD}" destId="{53C01096-57AB-47E6-B466-0A1CE97107B6}" srcOrd="0" destOrd="0" presId="urn:microsoft.com/office/officeart/2005/8/layout/lProcess2"/>
    <dgm:cxn modelId="{04AD7B51-86DD-4345-B19F-069158594D58}" type="presOf" srcId="{4B2075A6-0AAC-4843-9174-AF1FBF7774AE}" destId="{AC7CB8D7-3B28-4F9A-881B-53A90056D12F}" srcOrd="0" destOrd="0" presId="urn:microsoft.com/office/officeart/2005/8/layout/lProcess2"/>
    <dgm:cxn modelId="{766C4E4A-D95F-4407-91E1-59B6896C1DFE}" type="presOf" srcId="{E0274F2F-0746-4FCC-BC0E-A8E4EBF308B7}" destId="{7CB5055E-3C2F-426A-8D81-56ED05ECC137}" srcOrd="0" destOrd="0" presId="urn:microsoft.com/office/officeart/2005/8/layout/lProcess2"/>
    <dgm:cxn modelId="{44BD8F96-DD0C-4CFF-BDA5-E95E37CF4126}" type="presOf" srcId="{E7F2E750-26EB-4580-8891-37EF4C2E33A0}" destId="{BEE59315-3CA9-414B-8B24-418289F15557}" srcOrd="0" destOrd="0" presId="urn:microsoft.com/office/officeart/2005/8/layout/lProcess2"/>
    <dgm:cxn modelId="{55F3C36C-A903-428A-AFFD-AD8B97AFCC90}" type="presOf" srcId="{D99FA092-431C-4E0F-A27F-FF71C89257B7}" destId="{1C41C0C4-A1F8-44D8-B45F-B36630EF09CF}" srcOrd="1" destOrd="0" presId="urn:microsoft.com/office/officeart/2005/8/layout/lProcess2"/>
    <dgm:cxn modelId="{BEE84641-75AC-4510-859A-70FB619B1451}" type="presOf" srcId="{B8FD8EEF-28B9-4C27-9B73-1082DB3CF75B}" destId="{55C8B090-BA08-4E12-83E1-7731700B4B70}" srcOrd="0" destOrd="0" presId="urn:microsoft.com/office/officeart/2005/8/layout/lProcess2"/>
    <dgm:cxn modelId="{38E6EBFF-7DCB-450C-B890-6FF0E7D87296}" type="presOf" srcId="{D99FA092-431C-4E0F-A27F-FF71C89257B7}" destId="{A8BF4ED5-A4A5-4A74-9D50-DC905FC4DBCB}" srcOrd="0" destOrd="0" presId="urn:microsoft.com/office/officeart/2005/8/layout/lProcess2"/>
    <dgm:cxn modelId="{7D3878E6-B9C9-461E-BDAC-BB2150794547}" type="presOf" srcId="{CBD2A473-C25A-4CF5-B7DD-BC4AEE435ECD}" destId="{7A90D59D-E31F-41FC-97E1-9B5D6222AF62}" srcOrd="1" destOrd="0" presId="urn:microsoft.com/office/officeart/2005/8/layout/lProcess2"/>
    <dgm:cxn modelId="{F4B255DB-74A5-4708-A886-575E2620D46E}" type="presOf" srcId="{C5EFE86E-A9D1-44E0-A981-C3449B746C99}" destId="{F10644F5-164D-4A66-A44A-0ACC65AA5813}" srcOrd="0" destOrd="0" presId="urn:microsoft.com/office/officeart/2005/8/layout/lProcess2"/>
    <dgm:cxn modelId="{5753015C-5B40-4A81-AFE4-FB89B88DC018}" type="presOf" srcId="{E7B6AA84-F53A-42FB-AED7-5CAAB556269A}" destId="{672DDB62-E36C-42CB-A032-D32AF8F61B14}" srcOrd="0" destOrd="0" presId="urn:microsoft.com/office/officeart/2005/8/layout/lProcess2"/>
    <dgm:cxn modelId="{B5F04C21-F90C-4AEA-8036-D4FCA0409BDC}" type="presOf" srcId="{DB9E05AF-6C27-4CAC-9629-3E756395D8EA}" destId="{E8A317E5-0AD9-4890-B4E7-337660CA8BBB}" srcOrd="0" destOrd="0" presId="urn:microsoft.com/office/officeart/2005/8/layout/lProcess2"/>
    <dgm:cxn modelId="{5468EC2B-F94E-42BA-8055-0865F9CF2C53}" srcId="{E7F2E750-26EB-4580-8891-37EF4C2E33A0}" destId="{E0274F2F-0746-4FCC-BC0E-A8E4EBF308B7}" srcOrd="0" destOrd="0" parTransId="{2ADFDD0C-EED1-4008-80FD-4CBBADD7014B}" sibTransId="{57A90E4B-9694-4451-B2E3-9450F088DCF6}"/>
    <dgm:cxn modelId="{35A3DB7B-A7EF-40A2-8C5A-08BFF16E434C}" srcId="{704565DC-A09A-42AC-851B-F333090A70FD}" destId="{4B2075A6-0AAC-4843-9174-AF1FBF7774AE}" srcOrd="3" destOrd="0" parTransId="{A7B31C84-53FE-48AF-BB91-618B490F8142}" sibTransId="{437D0399-5885-4940-A734-3A5212CB139B}"/>
    <dgm:cxn modelId="{9EEC4E5F-3588-4F4B-9DD8-6007B253B425}" srcId="{CBD2A473-C25A-4CF5-B7DD-BC4AEE435ECD}" destId="{E7B6AA84-F53A-42FB-AED7-5CAAB556269A}" srcOrd="0" destOrd="0" parTransId="{F1DBFB1C-BDDD-4164-8BFA-0467E89E5C1D}" sibTransId="{4B5C1AC1-A872-4C1F-A30A-5B3E8FFD24A2}"/>
    <dgm:cxn modelId="{35D07D83-2091-404B-AE9E-27E6E86A0670}" srcId="{4B2075A6-0AAC-4843-9174-AF1FBF7774AE}" destId="{C5EFE86E-A9D1-44E0-A981-C3449B746C99}" srcOrd="0" destOrd="0" parTransId="{085F0492-1AFC-4FE4-A3BD-06FAFAE60F0C}" sibTransId="{B105A42D-17C3-4F0A-8C02-0871A10831D3}"/>
    <dgm:cxn modelId="{04B0A174-E41C-409F-9745-1A75EA119700}" srcId="{FA58739E-59C4-4F89-8F7E-065C1624D173}" destId="{DB9E05AF-6C27-4CAC-9629-3E756395D8EA}" srcOrd="0" destOrd="0" parTransId="{77C15BD8-2CE8-4141-8933-3A301CC98F7F}" sibTransId="{AB025BDB-040F-49D1-AAC1-5291A01A873E}"/>
    <dgm:cxn modelId="{52B990CA-4F6F-4177-A0D0-E5BB02C4173C}" type="presOf" srcId="{E7F2E750-26EB-4580-8891-37EF4C2E33A0}" destId="{46E5932B-5589-4E6D-A7C3-12242CAAA6AA}" srcOrd="1" destOrd="0" presId="urn:microsoft.com/office/officeart/2005/8/layout/lProcess2"/>
    <dgm:cxn modelId="{361D410C-385E-4604-BF6F-E403D835EF19}" type="presOf" srcId="{4B2075A6-0AAC-4843-9174-AF1FBF7774AE}" destId="{6CCDC430-EF3C-4E8C-AF33-6312AFD5FE36}" srcOrd="1" destOrd="0" presId="urn:microsoft.com/office/officeart/2005/8/layout/lProcess2"/>
    <dgm:cxn modelId="{694C6E14-3085-43C5-A4CF-E7E3867D16E2}" srcId="{704565DC-A09A-42AC-851B-F333090A70FD}" destId="{D99FA092-431C-4E0F-A27F-FF71C89257B7}" srcOrd="2" destOrd="0" parTransId="{DC3AE532-DDBE-4EEC-AB1E-B21E00D3964A}" sibTransId="{6EC54140-9294-4346-9B12-F360DC075596}"/>
    <dgm:cxn modelId="{3774D3C5-14D4-4141-8CD4-3D60AE344C17}" type="presParOf" srcId="{67834FAA-5CBF-4D29-98BC-F8C9779E94DD}" destId="{F15635CE-C07D-4EF0-9EB4-F427E1A323C5}" srcOrd="0" destOrd="0" presId="urn:microsoft.com/office/officeart/2005/8/layout/lProcess2"/>
    <dgm:cxn modelId="{73DC66F5-8750-401E-BA13-01849A5CD146}" type="presParOf" srcId="{F15635CE-C07D-4EF0-9EB4-F427E1A323C5}" destId="{C67F778C-DF68-4485-A66B-F1D63D4996CC}" srcOrd="0" destOrd="0" presId="urn:microsoft.com/office/officeart/2005/8/layout/lProcess2"/>
    <dgm:cxn modelId="{2171C14E-6F2E-478D-AFB6-D55E78710567}" type="presParOf" srcId="{F15635CE-C07D-4EF0-9EB4-F427E1A323C5}" destId="{FB3BF0B7-65DB-48D7-816F-8EC076E1C4D7}" srcOrd="1" destOrd="0" presId="urn:microsoft.com/office/officeart/2005/8/layout/lProcess2"/>
    <dgm:cxn modelId="{01F44C8D-1FFF-4192-A512-4253CF9E9218}" type="presParOf" srcId="{F15635CE-C07D-4EF0-9EB4-F427E1A323C5}" destId="{951379D9-E059-46B5-A401-4DEB40824F6E}" srcOrd="2" destOrd="0" presId="urn:microsoft.com/office/officeart/2005/8/layout/lProcess2"/>
    <dgm:cxn modelId="{4203B25E-E5BB-4DB5-A099-68808DCCF248}" type="presParOf" srcId="{951379D9-E059-46B5-A401-4DEB40824F6E}" destId="{67E17612-8AF8-4C85-93B6-8FFB77310178}" srcOrd="0" destOrd="0" presId="urn:microsoft.com/office/officeart/2005/8/layout/lProcess2"/>
    <dgm:cxn modelId="{F7FBD350-1CF7-4812-AF56-AB6F28C8F4E8}" type="presParOf" srcId="{67E17612-8AF8-4C85-93B6-8FFB77310178}" destId="{E8A317E5-0AD9-4890-B4E7-337660CA8BBB}" srcOrd="0" destOrd="0" presId="urn:microsoft.com/office/officeart/2005/8/layout/lProcess2"/>
    <dgm:cxn modelId="{5BF77F4E-BEE0-4EAE-88D1-A24A97114401}" type="presParOf" srcId="{67834FAA-5CBF-4D29-98BC-F8C9779E94DD}" destId="{A7D0C9C6-C90B-4FD3-B227-C7B45C665792}" srcOrd="1" destOrd="0" presId="urn:microsoft.com/office/officeart/2005/8/layout/lProcess2"/>
    <dgm:cxn modelId="{73656B0F-9CC9-4E3E-ACF2-5E34E4CEDBCD}" type="presParOf" srcId="{67834FAA-5CBF-4D29-98BC-F8C9779E94DD}" destId="{A9D2EE8D-EECA-47CB-977C-1F05FFF67E38}" srcOrd="2" destOrd="0" presId="urn:microsoft.com/office/officeart/2005/8/layout/lProcess2"/>
    <dgm:cxn modelId="{4479201F-3120-4B7B-BF3A-FA5633E4D5CC}" type="presParOf" srcId="{A9D2EE8D-EECA-47CB-977C-1F05FFF67E38}" destId="{BEE59315-3CA9-414B-8B24-418289F15557}" srcOrd="0" destOrd="0" presId="urn:microsoft.com/office/officeart/2005/8/layout/lProcess2"/>
    <dgm:cxn modelId="{C8022417-1DD9-481F-B0EC-F407D4A2E8F5}" type="presParOf" srcId="{A9D2EE8D-EECA-47CB-977C-1F05FFF67E38}" destId="{46E5932B-5589-4E6D-A7C3-12242CAAA6AA}" srcOrd="1" destOrd="0" presId="urn:microsoft.com/office/officeart/2005/8/layout/lProcess2"/>
    <dgm:cxn modelId="{CB11CE94-EE17-44DD-81DE-4A2C36C33DFB}" type="presParOf" srcId="{A9D2EE8D-EECA-47CB-977C-1F05FFF67E38}" destId="{0FFD7E35-5666-4933-8E6A-58FD51EF820F}" srcOrd="2" destOrd="0" presId="urn:microsoft.com/office/officeart/2005/8/layout/lProcess2"/>
    <dgm:cxn modelId="{9A1FBF8B-5659-4165-896E-A2DF08D96705}" type="presParOf" srcId="{0FFD7E35-5666-4933-8E6A-58FD51EF820F}" destId="{4CF5C89C-F790-4A48-B648-16D19F1BE616}" srcOrd="0" destOrd="0" presId="urn:microsoft.com/office/officeart/2005/8/layout/lProcess2"/>
    <dgm:cxn modelId="{95725209-D890-48AA-900D-95A60FC93DD7}" type="presParOf" srcId="{4CF5C89C-F790-4A48-B648-16D19F1BE616}" destId="{7CB5055E-3C2F-426A-8D81-56ED05ECC137}" srcOrd="0" destOrd="0" presId="urn:microsoft.com/office/officeart/2005/8/layout/lProcess2"/>
    <dgm:cxn modelId="{024F356E-B714-447B-A781-1F2BDECEF1F4}" type="presParOf" srcId="{67834FAA-5CBF-4D29-98BC-F8C9779E94DD}" destId="{6BE3B132-C7F1-4D77-9045-EFFE88C93D9B}" srcOrd="3" destOrd="0" presId="urn:microsoft.com/office/officeart/2005/8/layout/lProcess2"/>
    <dgm:cxn modelId="{101CB898-BB2B-47AE-A94D-DC535303313E}" type="presParOf" srcId="{67834FAA-5CBF-4D29-98BC-F8C9779E94DD}" destId="{5E11E9DE-D7FB-4BE7-82A3-E19E00FE8A87}" srcOrd="4" destOrd="0" presId="urn:microsoft.com/office/officeart/2005/8/layout/lProcess2"/>
    <dgm:cxn modelId="{D265223C-04A9-46C2-9559-D0F62915E9FA}" type="presParOf" srcId="{5E11E9DE-D7FB-4BE7-82A3-E19E00FE8A87}" destId="{A8BF4ED5-A4A5-4A74-9D50-DC905FC4DBCB}" srcOrd="0" destOrd="0" presId="urn:microsoft.com/office/officeart/2005/8/layout/lProcess2"/>
    <dgm:cxn modelId="{9D278AFC-2BB1-435B-BE78-CE53EEDB7206}" type="presParOf" srcId="{5E11E9DE-D7FB-4BE7-82A3-E19E00FE8A87}" destId="{1C41C0C4-A1F8-44D8-B45F-B36630EF09CF}" srcOrd="1" destOrd="0" presId="urn:microsoft.com/office/officeart/2005/8/layout/lProcess2"/>
    <dgm:cxn modelId="{648DAB11-CC52-40D0-A236-98077CBC5BB8}" type="presParOf" srcId="{5E11E9DE-D7FB-4BE7-82A3-E19E00FE8A87}" destId="{4F6617F6-14AC-4448-A3FC-0582933D41A5}" srcOrd="2" destOrd="0" presId="urn:microsoft.com/office/officeart/2005/8/layout/lProcess2"/>
    <dgm:cxn modelId="{B39BEF83-9704-4613-9398-88CE7F87A09B}" type="presParOf" srcId="{4F6617F6-14AC-4448-A3FC-0582933D41A5}" destId="{13F73706-68BC-46E2-B310-CE8A52C99A53}" srcOrd="0" destOrd="0" presId="urn:microsoft.com/office/officeart/2005/8/layout/lProcess2"/>
    <dgm:cxn modelId="{F624BA1F-0A5D-4D21-8F4C-4145A074784C}" type="presParOf" srcId="{13F73706-68BC-46E2-B310-CE8A52C99A53}" destId="{55C8B090-BA08-4E12-83E1-7731700B4B70}" srcOrd="0" destOrd="0" presId="urn:microsoft.com/office/officeart/2005/8/layout/lProcess2"/>
    <dgm:cxn modelId="{0AD29358-E564-450C-9C0A-3B20D152F840}" type="presParOf" srcId="{67834FAA-5CBF-4D29-98BC-F8C9779E94DD}" destId="{C6FEB066-B951-4729-AAAC-04670FD48A3C}" srcOrd="5" destOrd="0" presId="urn:microsoft.com/office/officeart/2005/8/layout/lProcess2"/>
    <dgm:cxn modelId="{7CED43B8-6024-4136-B636-2DCB5BC3D241}" type="presParOf" srcId="{67834FAA-5CBF-4D29-98BC-F8C9779E94DD}" destId="{5F5802F5-7CE4-40BD-9305-1A484FD3E873}" srcOrd="6" destOrd="0" presId="urn:microsoft.com/office/officeart/2005/8/layout/lProcess2"/>
    <dgm:cxn modelId="{9F8F7393-300B-4AD6-A523-3F23B150C9E4}" type="presParOf" srcId="{5F5802F5-7CE4-40BD-9305-1A484FD3E873}" destId="{AC7CB8D7-3B28-4F9A-881B-53A90056D12F}" srcOrd="0" destOrd="0" presId="urn:microsoft.com/office/officeart/2005/8/layout/lProcess2"/>
    <dgm:cxn modelId="{B1A56A6E-FEAF-4DA4-B190-619C7235E09E}" type="presParOf" srcId="{5F5802F5-7CE4-40BD-9305-1A484FD3E873}" destId="{6CCDC430-EF3C-4E8C-AF33-6312AFD5FE36}" srcOrd="1" destOrd="0" presId="urn:microsoft.com/office/officeart/2005/8/layout/lProcess2"/>
    <dgm:cxn modelId="{4F36BE03-EFC2-41D0-A068-D96CFE19F41C}" type="presParOf" srcId="{5F5802F5-7CE4-40BD-9305-1A484FD3E873}" destId="{D1357E75-26A2-4A76-BB65-30AABED6D1E3}" srcOrd="2" destOrd="0" presId="urn:microsoft.com/office/officeart/2005/8/layout/lProcess2"/>
    <dgm:cxn modelId="{6D0FC78A-2A14-4AFA-8EC3-5040526ABD1C}" type="presParOf" srcId="{D1357E75-26A2-4A76-BB65-30AABED6D1E3}" destId="{B45EBBF6-66E9-4910-AB90-02DDC26CFE67}" srcOrd="0" destOrd="0" presId="urn:microsoft.com/office/officeart/2005/8/layout/lProcess2"/>
    <dgm:cxn modelId="{0C5A09F9-F024-4E43-916C-35B7BDF4EF11}" type="presParOf" srcId="{B45EBBF6-66E9-4910-AB90-02DDC26CFE67}" destId="{F10644F5-164D-4A66-A44A-0ACC65AA5813}" srcOrd="0" destOrd="0" presId="urn:microsoft.com/office/officeart/2005/8/layout/lProcess2"/>
    <dgm:cxn modelId="{5F2C5227-32D5-4749-B387-6CA94154C1EF}" type="presParOf" srcId="{67834FAA-5CBF-4D29-98BC-F8C9779E94DD}" destId="{787CB610-65AD-4484-94EA-28A80EC3FB8D}" srcOrd="7" destOrd="0" presId="urn:microsoft.com/office/officeart/2005/8/layout/lProcess2"/>
    <dgm:cxn modelId="{01F08442-B420-4DA2-88F6-895C2FD40D8F}" type="presParOf" srcId="{67834FAA-5CBF-4D29-98BC-F8C9779E94DD}" destId="{0309B6C4-861F-44EC-AE29-DC5750BF9176}" srcOrd="8" destOrd="0" presId="urn:microsoft.com/office/officeart/2005/8/layout/lProcess2"/>
    <dgm:cxn modelId="{6632BF75-B1ED-45A4-8B81-6D4E6E017C84}" type="presParOf" srcId="{0309B6C4-861F-44EC-AE29-DC5750BF9176}" destId="{53C01096-57AB-47E6-B466-0A1CE97107B6}" srcOrd="0" destOrd="0" presId="urn:microsoft.com/office/officeart/2005/8/layout/lProcess2"/>
    <dgm:cxn modelId="{FD413C74-2A4B-4BEA-B829-EE49E7A9EEC2}" type="presParOf" srcId="{0309B6C4-861F-44EC-AE29-DC5750BF9176}" destId="{7A90D59D-E31F-41FC-97E1-9B5D6222AF62}" srcOrd="1" destOrd="0" presId="urn:microsoft.com/office/officeart/2005/8/layout/lProcess2"/>
    <dgm:cxn modelId="{8A8D57E9-E90F-47CA-872A-93D6B8C7645F}" type="presParOf" srcId="{0309B6C4-861F-44EC-AE29-DC5750BF9176}" destId="{B0820C83-4240-4D5A-99A5-8F8D0B1C4044}" srcOrd="2" destOrd="0" presId="urn:microsoft.com/office/officeart/2005/8/layout/lProcess2"/>
    <dgm:cxn modelId="{C65D16EE-071A-4220-9EC7-AE13CB69EECA}" type="presParOf" srcId="{B0820C83-4240-4D5A-99A5-8F8D0B1C4044}" destId="{ABEE99D3-5046-423C-9695-C5A3849AD4E2}" srcOrd="0" destOrd="0" presId="urn:microsoft.com/office/officeart/2005/8/layout/lProcess2"/>
    <dgm:cxn modelId="{F127E552-449D-4473-A996-BF5131D56F63}" type="presParOf" srcId="{ABEE99D3-5046-423C-9695-C5A3849AD4E2}" destId="{672DDB62-E36C-42CB-A032-D32AF8F61B14}"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004D703E-FDDA-41E6-8E92-094C6FC3225C}"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BD5ECD62-0717-4B59-9320-548252954080}">
      <dgm:prSet phldrT="[文本]"/>
      <dgm:spPr/>
      <dgm:t>
        <a:bodyPr/>
        <a:lstStyle/>
        <a:p>
          <a:r>
            <a:rPr lang="en-US" b="1" dirty="0" smtClean="0"/>
            <a:t>1</a:t>
          </a:r>
          <a:r>
            <a:rPr lang="zh-CN" b="1" dirty="0" smtClean="0"/>
            <a:t>、方案评价</a:t>
          </a:r>
        </a:p>
      </dgm:t>
    </dgm:pt>
    <dgm:pt modelId="{5AA8DD3B-DA61-4ED2-8FB5-F509DE9F2943}" type="parTrans" cxnId="{A77ED83F-239A-4954-9F98-1B26622CB592}">
      <dgm:prSet/>
      <dgm:spPr/>
      <dgm:t>
        <a:bodyPr/>
        <a:lstStyle/>
        <a:p>
          <a:endParaRPr lang="zh-CN" altLang="en-US" b="1"/>
        </a:p>
      </dgm:t>
    </dgm:pt>
    <dgm:pt modelId="{C9C80843-0B64-4FCE-AE6D-731FE6614DEB}" type="sibTrans" cxnId="{A77ED83F-239A-4954-9F98-1B26622CB592}">
      <dgm:prSet/>
      <dgm:spPr/>
      <dgm:t>
        <a:bodyPr/>
        <a:lstStyle/>
        <a:p>
          <a:endParaRPr lang="zh-CN" altLang="en-US" b="1"/>
        </a:p>
      </dgm:t>
    </dgm:pt>
    <dgm:pt modelId="{60C16A56-1E03-487B-953E-45BCA59A37DB}">
      <dgm:prSet phldrT="[文本]"/>
      <dgm:spPr/>
      <dgm:t>
        <a:bodyPr/>
        <a:lstStyle/>
        <a:p>
          <a:r>
            <a:rPr lang="zh-CN" b="1" dirty="0" smtClean="0"/>
            <a:t>运用加法评分法，即先提出</a:t>
          </a:r>
          <a:r>
            <a:rPr lang="en-US" b="1" dirty="0" smtClean="0"/>
            <a:t>5</a:t>
          </a:r>
          <a:r>
            <a:rPr lang="zh-CN" b="1" dirty="0" smtClean="0"/>
            <a:t>个评分项目，然后将项目按实现程度，分为若干等级，并确定各等级的评分标准，按标准逐一对各方面的项目打分，最后计算出各方案的得分总和。综合评价见表</a:t>
          </a:r>
          <a:r>
            <a:rPr lang="en-US" b="1" dirty="0" smtClean="0"/>
            <a:t>7-16</a:t>
          </a:r>
          <a:r>
            <a:rPr lang="zh-CN" b="1" dirty="0" smtClean="0"/>
            <a:t>。</a:t>
          </a:r>
          <a:endParaRPr lang="zh-CN" altLang="en-US" b="1" dirty="0"/>
        </a:p>
      </dgm:t>
    </dgm:pt>
    <dgm:pt modelId="{920B76F1-21E5-4E43-8B02-861090472401}" type="parTrans" cxnId="{129F3472-16F9-4BB5-8227-BA76DA178AA7}">
      <dgm:prSet/>
      <dgm:spPr/>
      <dgm:t>
        <a:bodyPr/>
        <a:lstStyle/>
        <a:p>
          <a:endParaRPr lang="zh-CN" altLang="en-US" b="1"/>
        </a:p>
      </dgm:t>
    </dgm:pt>
    <dgm:pt modelId="{40A0D7FD-562F-4F9F-BC9C-5D2F22880E82}" type="sibTrans" cxnId="{129F3472-16F9-4BB5-8227-BA76DA178AA7}">
      <dgm:prSet/>
      <dgm:spPr/>
      <dgm:t>
        <a:bodyPr/>
        <a:lstStyle/>
        <a:p>
          <a:endParaRPr lang="zh-CN" altLang="en-US" b="1"/>
        </a:p>
      </dgm:t>
    </dgm:pt>
    <dgm:pt modelId="{7BBAAE31-D683-4C70-AA24-AAF1B871E97F}">
      <dgm:prSet phldrT="[文本]"/>
      <dgm:spPr/>
      <dgm:t>
        <a:bodyPr/>
        <a:lstStyle/>
        <a:p>
          <a:r>
            <a:rPr lang="en-US" b="1" dirty="0" smtClean="0"/>
            <a:t>2</a:t>
          </a:r>
          <a:r>
            <a:rPr lang="zh-CN" b="1" dirty="0" smtClean="0"/>
            <a:t>、方案选择</a:t>
          </a:r>
          <a:endParaRPr lang="zh-CN" altLang="en-US" b="1" dirty="0"/>
        </a:p>
      </dgm:t>
    </dgm:pt>
    <dgm:pt modelId="{59DB6293-10AD-405E-B3A6-BFEF77A077A0}" type="parTrans" cxnId="{889184FE-8999-44D4-A7DA-361A3EDDE548}">
      <dgm:prSet/>
      <dgm:spPr/>
      <dgm:t>
        <a:bodyPr/>
        <a:lstStyle/>
        <a:p>
          <a:endParaRPr lang="zh-CN" altLang="en-US" b="1"/>
        </a:p>
      </dgm:t>
    </dgm:pt>
    <dgm:pt modelId="{6AFE9F05-D466-40ED-93E6-E78054BB9773}" type="sibTrans" cxnId="{889184FE-8999-44D4-A7DA-361A3EDDE548}">
      <dgm:prSet/>
      <dgm:spPr/>
      <dgm:t>
        <a:bodyPr/>
        <a:lstStyle/>
        <a:p>
          <a:endParaRPr lang="zh-CN" altLang="en-US" b="1"/>
        </a:p>
      </dgm:t>
    </dgm:pt>
    <dgm:pt modelId="{E315F9CF-A5FC-4731-8937-CFA7F1D5EFB0}">
      <dgm:prSet phldrT="[文本]"/>
      <dgm:spPr/>
      <dgm:t>
        <a:bodyPr/>
        <a:lstStyle/>
        <a:p>
          <a:endParaRPr lang="zh-CN" altLang="en-US" b="1" dirty="0"/>
        </a:p>
      </dgm:t>
    </dgm:pt>
    <dgm:pt modelId="{F969E6B2-B34C-4FCE-8A23-D5D212A3B3FA}" type="parTrans" cxnId="{8A2220E1-62D6-4EC3-A88E-607CF0037DA5}">
      <dgm:prSet/>
      <dgm:spPr/>
      <dgm:t>
        <a:bodyPr/>
        <a:lstStyle/>
        <a:p>
          <a:endParaRPr lang="zh-CN" altLang="en-US" b="1"/>
        </a:p>
      </dgm:t>
    </dgm:pt>
    <dgm:pt modelId="{4F651781-865F-4DAA-97D8-F9CDE838B339}" type="sibTrans" cxnId="{8A2220E1-62D6-4EC3-A88E-607CF0037DA5}">
      <dgm:prSet/>
      <dgm:spPr/>
      <dgm:t>
        <a:bodyPr/>
        <a:lstStyle/>
        <a:p>
          <a:endParaRPr lang="zh-CN" altLang="en-US" b="1"/>
        </a:p>
      </dgm:t>
    </dgm:pt>
    <dgm:pt modelId="{7611FEFB-8E3D-4D4E-A10C-61BB5E97665D}">
      <dgm:prSet/>
      <dgm:spPr/>
      <dgm:t>
        <a:bodyPr/>
        <a:lstStyle/>
        <a:p>
          <a:r>
            <a:rPr lang="zh-CN" b="1" dirty="0" smtClean="0"/>
            <a:t>从对三个方案的综合评价中不难看出，改进方案二而在表</a:t>
          </a:r>
          <a:r>
            <a:rPr lang="en-US" b="1" dirty="0" smtClean="0"/>
            <a:t>3</a:t>
          </a:r>
          <a:r>
            <a:rPr lang="zh-CN" b="1" dirty="0" smtClean="0"/>
            <a:t>中得</a:t>
          </a:r>
          <a:r>
            <a:rPr lang="en-US" b="1" dirty="0" smtClean="0"/>
            <a:t>91</a:t>
          </a:r>
          <a:r>
            <a:rPr lang="zh-CN" b="1" dirty="0" smtClean="0"/>
            <a:t>分，比改进方案一高出</a:t>
          </a:r>
          <a:r>
            <a:rPr lang="en-US" b="1" dirty="0" smtClean="0"/>
            <a:t>l7</a:t>
          </a:r>
          <a:r>
            <a:rPr lang="zh-CN" b="1" dirty="0" smtClean="0"/>
            <a:t>分，比原工艺方案高出</a:t>
          </a:r>
          <a:r>
            <a:rPr lang="en-US" b="1" dirty="0" smtClean="0"/>
            <a:t>9</a:t>
          </a:r>
          <a:r>
            <a:rPr lang="zh-CN" b="1" dirty="0" smtClean="0"/>
            <a:t>分。最终选定改进方案二为试验方案。</a:t>
          </a:r>
          <a:endParaRPr lang="zh-CN" b="1" dirty="0"/>
        </a:p>
      </dgm:t>
    </dgm:pt>
    <dgm:pt modelId="{47D2573A-19F0-4757-B025-1E08625DBA7E}" type="parTrans" cxnId="{790AC577-D042-4E69-904A-A023F8C774A0}">
      <dgm:prSet/>
      <dgm:spPr/>
      <dgm:t>
        <a:bodyPr/>
        <a:lstStyle/>
        <a:p>
          <a:endParaRPr lang="zh-CN" altLang="en-US" b="1"/>
        </a:p>
      </dgm:t>
    </dgm:pt>
    <dgm:pt modelId="{81462268-39C5-45C3-996D-9848700B8A7A}" type="sibTrans" cxnId="{790AC577-D042-4E69-904A-A023F8C774A0}">
      <dgm:prSet/>
      <dgm:spPr/>
      <dgm:t>
        <a:bodyPr/>
        <a:lstStyle/>
        <a:p>
          <a:endParaRPr lang="zh-CN" altLang="en-US" b="1"/>
        </a:p>
      </dgm:t>
    </dgm:pt>
    <dgm:pt modelId="{2829D3B1-47C8-4E65-A5A5-961BA60DCD96}" type="pres">
      <dgm:prSet presAssocID="{004D703E-FDDA-41E6-8E92-094C6FC3225C}" presName="Name0" presStyleCnt="0">
        <dgm:presLayoutVars>
          <dgm:dir/>
          <dgm:animLvl val="lvl"/>
          <dgm:resizeHandles val="exact"/>
        </dgm:presLayoutVars>
      </dgm:prSet>
      <dgm:spPr/>
      <dgm:t>
        <a:bodyPr/>
        <a:lstStyle/>
        <a:p>
          <a:endParaRPr lang="zh-CN" altLang="en-US"/>
        </a:p>
      </dgm:t>
    </dgm:pt>
    <dgm:pt modelId="{FB672E0B-C705-49E1-81FD-AFE07C2EC8F9}" type="pres">
      <dgm:prSet presAssocID="{BD5ECD62-0717-4B59-9320-548252954080}" presName="composite" presStyleCnt="0"/>
      <dgm:spPr/>
    </dgm:pt>
    <dgm:pt modelId="{ECC19031-0D58-4114-A126-F85179D7319E}" type="pres">
      <dgm:prSet presAssocID="{BD5ECD62-0717-4B59-9320-548252954080}" presName="parTx" presStyleLbl="alignNode1" presStyleIdx="0" presStyleCnt="2">
        <dgm:presLayoutVars>
          <dgm:chMax val="0"/>
          <dgm:chPref val="0"/>
          <dgm:bulletEnabled val="1"/>
        </dgm:presLayoutVars>
      </dgm:prSet>
      <dgm:spPr/>
      <dgm:t>
        <a:bodyPr/>
        <a:lstStyle/>
        <a:p>
          <a:endParaRPr lang="zh-CN" altLang="en-US"/>
        </a:p>
      </dgm:t>
    </dgm:pt>
    <dgm:pt modelId="{7A95592D-B8DA-4F90-97A6-538DAE6595AF}" type="pres">
      <dgm:prSet presAssocID="{BD5ECD62-0717-4B59-9320-548252954080}" presName="desTx" presStyleLbl="alignAccFollowNode1" presStyleIdx="0" presStyleCnt="2">
        <dgm:presLayoutVars>
          <dgm:bulletEnabled val="1"/>
        </dgm:presLayoutVars>
      </dgm:prSet>
      <dgm:spPr/>
      <dgm:t>
        <a:bodyPr/>
        <a:lstStyle/>
        <a:p>
          <a:endParaRPr lang="zh-CN" altLang="en-US"/>
        </a:p>
      </dgm:t>
    </dgm:pt>
    <dgm:pt modelId="{9AB8942F-D431-4DFB-B612-9B9112D95F95}" type="pres">
      <dgm:prSet presAssocID="{C9C80843-0B64-4FCE-AE6D-731FE6614DEB}" presName="space" presStyleCnt="0"/>
      <dgm:spPr/>
    </dgm:pt>
    <dgm:pt modelId="{6375C47B-9147-4D36-BCF3-D85837D31512}" type="pres">
      <dgm:prSet presAssocID="{7BBAAE31-D683-4C70-AA24-AAF1B871E97F}" presName="composite" presStyleCnt="0"/>
      <dgm:spPr/>
    </dgm:pt>
    <dgm:pt modelId="{717D2233-1AA1-4C05-9119-1F8A63358616}" type="pres">
      <dgm:prSet presAssocID="{7BBAAE31-D683-4C70-AA24-AAF1B871E97F}" presName="parTx" presStyleLbl="alignNode1" presStyleIdx="1" presStyleCnt="2">
        <dgm:presLayoutVars>
          <dgm:chMax val="0"/>
          <dgm:chPref val="0"/>
          <dgm:bulletEnabled val="1"/>
        </dgm:presLayoutVars>
      </dgm:prSet>
      <dgm:spPr/>
      <dgm:t>
        <a:bodyPr/>
        <a:lstStyle/>
        <a:p>
          <a:endParaRPr lang="zh-CN" altLang="en-US"/>
        </a:p>
      </dgm:t>
    </dgm:pt>
    <dgm:pt modelId="{EE7A3507-5016-4D21-B70C-06754AB264EB}" type="pres">
      <dgm:prSet presAssocID="{7BBAAE31-D683-4C70-AA24-AAF1B871E97F}" presName="desTx" presStyleLbl="alignAccFollowNode1" presStyleIdx="1" presStyleCnt="2">
        <dgm:presLayoutVars>
          <dgm:bulletEnabled val="1"/>
        </dgm:presLayoutVars>
      </dgm:prSet>
      <dgm:spPr/>
      <dgm:t>
        <a:bodyPr/>
        <a:lstStyle/>
        <a:p>
          <a:endParaRPr lang="zh-CN" altLang="en-US"/>
        </a:p>
      </dgm:t>
    </dgm:pt>
  </dgm:ptLst>
  <dgm:cxnLst>
    <dgm:cxn modelId="{E9EECBD4-7034-4287-9C0A-A5E23204CA11}" type="presOf" srcId="{60C16A56-1E03-487B-953E-45BCA59A37DB}" destId="{7A95592D-B8DA-4F90-97A6-538DAE6595AF}" srcOrd="0" destOrd="0" presId="urn:microsoft.com/office/officeart/2005/8/layout/hList1"/>
    <dgm:cxn modelId="{790AC577-D042-4E69-904A-A023F8C774A0}" srcId="{7BBAAE31-D683-4C70-AA24-AAF1B871E97F}" destId="{7611FEFB-8E3D-4D4E-A10C-61BB5E97665D}" srcOrd="1" destOrd="0" parTransId="{47D2573A-19F0-4757-B025-1E08625DBA7E}" sibTransId="{81462268-39C5-45C3-996D-9848700B8A7A}"/>
    <dgm:cxn modelId="{129F3472-16F9-4BB5-8227-BA76DA178AA7}" srcId="{BD5ECD62-0717-4B59-9320-548252954080}" destId="{60C16A56-1E03-487B-953E-45BCA59A37DB}" srcOrd="0" destOrd="0" parTransId="{920B76F1-21E5-4E43-8B02-861090472401}" sibTransId="{40A0D7FD-562F-4F9F-BC9C-5D2F22880E82}"/>
    <dgm:cxn modelId="{8DD6CF81-5708-4565-933B-667D4E61822D}" type="presOf" srcId="{E315F9CF-A5FC-4731-8937-CFA7F1D5EFB0}" destId="{EE7A3507-5016-4D21-B70C-06754AB264EB}" srcOrd="0" destOrd="0" presId="urn:microsoft.com/office/officeart/2005/8/layout/hList1"/>
    <dgm:cxn modelId="{D64FE93A-D2AD-4989-9213-09D6C70BA26C}" type="presOf" srcId="{7611FEFB-8E3D-4D4E-A10C-61BB5E97665D}" destId="{EE7A3507-5016-4D21-B70C-06754AB264EB}" srcOrd="0" destOrd="1" presId="urn:microsoft.com/office/officeart/2005/8/layout/hList1"/>
    <dgm:cxn modelId="{86215441-E092-47AC-B4B0-EDA6FC37BCE5}" type="presOf" srcId="{004D703E-FDDA-41E6-8E92-094C6FC3225C}" destId="{2829D3B1-47C8-4E65-A5A5-961BA60DCD96}" srcOrd="0" destOrd="0" presId="urn:microsoft.com/office/officeart/2005/8/layout/hList1"/>
    <dgm:cxn modelId="{A77ED83F-239A-4954-9F98-1B26622CB592}" srcId="{004D703E-FDDA-41E6-8E92-094C6FC3225C}" destId="{BD5ECD62-0717-4B59-9320-548252954080}" srcOrd="0" destOrd="0" parTransId="{5AA8DD3B-DA61-4ED2-8FB5-F509DE9F2943}" sibTransId="{C9C80843-0B64-4FCE-AE6D-731FE6614DEB}"/>
    <dgm:cxn modelId="{8A2220E1-62D6-4EC3-A88E-607CF0037DA5}" srcId="{7BBAAE31-D683-4C70-AA24-AAF1B871E97F}" destId="{E315F9CF-A5FC-4731-8937-CFA7F1D5EFB0}" srcOrd="0" destOrd="0" parTransId="{F969E6B2-B34C-4FCE-8A23-D5D212A3B3FA}" sibTransId="{4F651781-865F-4DAA-97D8-F9CDE838B339}"/>
    <dgm:cxn modelId="{889184FE-8999-44D4-A7DA-361A3EDDE548}" srcId="{004D703E-FDDA-41E6-8E92-094C6FC3225C}" destId="{7BBAAE31-D683-4C70-AA24-AAF1B871E97F}" srcOrd="1" destOrd="0" parTransId="{59DB6293-10AD-405E-B3A6-BFEF77A077A0}" sibTransId="{6AFE9F05-D466-40ED-93E6-E78054BB9773}"/>
    <dgm:cxn modelId="{DC3D3102-C197-4F51-8760-50A7F545CA00}" type="presOf" srcId="{BD5ECD62-0717-4B59-9320-548252954080}" destId="{ECC19031-0D58-4114-A126-F85179D7319E}" srcOrd="0" destOrd="0" presId="urn:microsoft.com/office/officeart/2005/8/layout/hList1"/>
    <dgm:cxn modelId="{05CCCF44-AA8F-4447-A73E-4651815F88A0}" type="presOf" srcId="{7BBAAE31-D683-4C70-AA24-AAF1B871E97F}" destId="{717D2233-1AA1-4C05-9119-1F8A63358616}" srcOrd="0" destOrd="0" presId="urn:microsoft.com/office/officeart/2005/8/layout/hList1"/>
    <dgm:cxn modelId="{87F31F60-D626-4D67-B90B-8455BF185518}" type="presParOf" srcId="{2829D3B1-47C8-4E65-A5A5-961BA60DCD96}" destId="{FB672E0B-C705-49E1-81FD-AFE07C2EC8F9}" srcOrd="0" destOrd="0" presId="urn:microsoft.com/office/officeart/2005/8/layout/hList1"/>
    <dgm:cxn modelId="{F37D5E3E-A333-4BDA-A701-26140ABB2343}" type="presParOf" srcId="{FB672E0B-C705-49E1-81FD-AFE07C2EC8F9}" destId="{ECC19031-0D58-4114-A126-F85179D7319E}" srcOrd="0" destOrd="0" presId="urn:microsoft.com/office/officeart/2005/8/layout/hList1"/>
    <dgm:cxn modelId="{89F993F4-BFC2-4995-B149-829E115018F5}" type="presParOf" srcId="{FB672E0B-C705-49E1-81FD-AFE07C2EC8F9}" destId="{7A95592D-B8DA-4F90-97A6-538DAE6595AF}" srcOrd="1" destOrd="0" presId="urn:microsoft.com/office/officeart/2005/8/layout/hList1"/>
    <dgm:cxn modelId="{23F666CA-9D13-4DBB-9A78-B67D1F707F88}" type="presParOf" srcId="{2829D3B1-47C8-4E65-A5A5-961BA60DCD96}" destId="{9AB8942F-D431-4DFB-B612-9B9112D95F95}" srcOrd="1" destOrd="0" presId="urn:microsoft.com/office/officeart/2005/8/layout/hList1"/>
    <dgm:cxn modelId="{12CFD7A2-B79D-494E-870D-0E4869C48F42}" type="presParOf" srcId="{2829D3B1-47C8-4E65-A5A5-961BA60DCD96}" destId="{6375C47B-9147-4D36-BCF3-D85837D31512}" srcOrd="2" destOrd="0" presId="urn:microsoft.com/office/officeart/2005/8/layout/hList1"/>
    <dgm:cxn modelId="{2924AC76-C4AA-4E24-AB48-0AFAF2412F1F}" type="presParOf" srcId="{6375C47B-9147-4D36-BCF3-D85837D31512}" destId="{717D2233-1AA1-4C05-9119-1F8A63358616}" srcOrd="0" destOrd="0" presId="urn:microsoft.com/office/officeart/2005/8/layout/hList1"/>
    <dgm:cxn modelId="{C2784B17-9026-4D17-8BBA-86B35D8EAD45}" type="presParOf" srcId="{6375C47B-9147-4D36-BCF3-D85837D31512}" destId="{EE7A3507-5016-4D21-B70C-06754AB264EB}"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95D836E1-7245-4B24-ADB1-89B568E5E8E9}"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E7062AA2-8FFA-4B95-AEF9-8B939BA8CE93}">
      <dgm:prSet phldrT="[文本]" custT="1"/>
      <dgm:spPr/>
      <dgm:t>
        <a:bodyPr/>
        <a:lstStyle/>
        <a:p>
          <a:r>
            <a:rPr lang="en-US" sz="3200" dirty="0" smtClean="0"/>
            <a:t>1</a:t>
          </a:r>
          <a:r>
            <a:rPr lang="zh-CN" sz="3200" dirty="0" smtClean="0"/>
            <a:t>、经济效益</a:t>
          </a:r>
          <a:endParaRPr lang="zh-CN" altLang="en-US" sz="3200" dirty="0"/>
        </a:p>
      </dgm:t>
    </dgm:pt>
    <dgm:pt modelId="{D59F87E7-6426-45F7-A71F-497630B639DA}" type="parTrans" cxnId="{1163FABD-93E9-42DE-AC6A-8BA2CE73C7EA}">
      <dgm:prSet/>
      <dgm:spPr/>
      <dgm:t>
        <a:bodyPr/>
        <a:lstStyle/>
        <a:p>
          <a:endParaRPr lang="zh-CN" altLang="en-US" sz="2000"/>
        </a:p>
      </dgm:t>
    </dgm:pt>
    <dgm:pt modelId="{565DFE5F-6C8C-4176-9AF8-D9E0824B5ADE}" type="sibTrans" cxnId="{1163FABD-93E9-42DE-AC6A-8BA2CE73C7EA}">
      <dgm:prSet/>
      <dgm:spPr/>
      <dgm:t>
        <a:bodyPr/>
        <a:lstStyle/>
        <a:p>
          <a:endParaRPr lang="zh-CN" altLang="en-US" sz="2000"/>
        </a:p>
      </dgm:t>
    </dgm:pt>
    <dgm:pt modelId="{987FD588-987B-4F7E-A608-7CCCCB09BF3C}">
      <dgm:prSet phldrT="[文本]" custT="1"/>
      <dgm:spPr>
        <a:solidFill>
          <a:schemeClr val="accent3">
            <a:lumMod val="50000"/>
          </a:schemeClr>
        </a:solidFill>
      </dgm:spPr>
      <dgm:t>
        <a:bodyPr/>
        <a:lstStyle/>
        <a:p>
          <a:pPr algn="l"/>
          <a:r>
            <a:rPr lang="zh-CN" sz="2000" b="1" dirty="0" smtClean="0"/>
            <a:t>（</a:t>
          </a:r>
          <a:r>
            <a:rPr lang="en-US" sz="2000" b="1" dirty="0" smtClean="0"/>
            <a:t>1</a:t>
          </a:r>
          <a:r>
            <a:rPr lang="zh-CN" sz="2000" b="1" dirty="0" smtClean="0"/>
            <a:t>）扣掉价值工程活动费用后的净节支额为</a:t>
          </a:r>
          <a:r>
            <a:rPr lang="en-US" sz="2000" b="1" dirty="0" smtClean="0"/>
            <a:t>367730 </a:t>
          </a:r>
          <a:r>
            <a:rPr lang="zh-CN" sz="2000" b="1" dirty="0" smtClean="0"/>
            <a:t>元</a:t>
          </a:r>
        </a:p>
      </dgm:t>
    </dgm:pt>
    <dgm:pt modelId="{D6AEA274-CB21-4857-87F7-A4757FCD5738}" type="parTrans" cxnId="{54A9BD3A-0CE1-43E2-9965-2503FF027345}">
      <dgm:prSet/>
      <dgm:spPr/>
      <dgm:t>
        <a:bodyPr/>
        <a:lstStyle/>
        <a:p>
          <a:endParaRPr lang="zh-CN" altLang="en-US" sz="2000"/>
        </a:p>
      </dgm:t>
    </dgm:pt>
    <dgm:pt modelId="{6C1D575A-055A-4BA0-8556-5329158C8E97}" type="sibTrans" cxnId="{54A9BD3A-0CE1-43E2-9965-2503FF027345}">
      <dgm:prSet/>
      <dgm:spPr/>
      <dgm:t>
        <a:bodyPr/>
        <a:lstStyle/>
        <a:p>
          <a:endParaRPr lang="zh-CN" altLang="en-US" sz="2000"/>
        </a:p>
      </dgm:t>
    </dgm:pt>
    <dgm:pt modelId="{8057B44B-42A7-4A8F-B431-05C76353B511}">
      <dgm:prSet phldrT="[文本]" custT="1"/>
      <dgm:spPr>
        <a:solidFill>
          <a:schemeClr val="accent3">
            <a:lumMod val="50000"/>
          </a:schemeClr>
        </a:solidFill>
      </dgm:spPr>
      <dgm:t>
        <a:bodyPr/>
        <a:lstStyle/>
        <a:p>
          <a:pPr algn="l"/>
          <a:r>
            <a:rPr lang="zh-CN" sz="2000" b="1" dirty="0" smtClean="0"/>
            <a:t>（</a:t>
          </a:r>
          <a:r>
            <a:rPr lang="en-US" sz="2000" b="1" dirty="0" smtClean="0"/>
            <a:t>2</a:t>
          </a:r>
          <a:r>
            <a:rPr lang="zh-CN" sz="2000" b="1" dirty="0" smtClean="0"/>
            <a:t>）成本降低率为</a:t>
          </a:r>
          <a:r>
            <a:rPr lang="en-US" sz="2000" b="1" dirty="0" smtClean="0"/>
            <a:t>5.14%</a:t>
          </a:r>
          <a:endParaRPr lang="zh-CN" altLang="en-US" sz="2000" b="1" dirty="0"/>
        </a:p>
      </dgm:t>
    </dgm:pt>
    <dgm:pt modelId="{FDAA08A7-8F3D-4E9D-A457-752D18D62070}" type="parTrans" cxnId="{8E73275E-57A6-4376-BD34-0A9B8C87FE46}">
      <dgm:prSet/>
      <dgm:spPr/>
      <dgm:t>
        <a:bodyPr/>
        <a:lstStyle/>
        <a:p>
          <a:endParaRPr lang="zh-CN" altLang="en-US" sz="2000"/>
        </a:p>
      </dgm:t>
    </dgm:pt>
    <dgm:pt modelId="{1C53241B-E1FD-4368-861A-55291A0C6AC8}" type="sibTrans" cxnId="{8E73275E-57A6-4376-BD34-0A9B8C87FE46}">
      <dgm:prSet/>
      <dgm:spPr/>
      <dgm:t>
        <a:bodyPr/>
        <a:lstStyle/>
        <a:p>
          <a:endParaRPr lang="zh-CN" altLang="en-US" sz="2000"/>
        </a:p>
      </dgm:t>
    </dgm:pt>
    <dgm:pt modelId="{6B63D7F7-B1C3-4223-A5B2-8874C8044245}">
      <dgm:prSet phldrT="[文本]" custT="1"/>
      <dgm:spPr/>
      <dgm:t>
        <a:bodyPr/>
        <a:lstStyle/>
        <a:p>
          <a:r>
            <a:rPr lang="en-US" sz="3200" dirty="0" smtClean="0"/>
            <a:t>2</a:t>
          </a:r>
          <a:r>
            <a:rPr lang="zh-CN" sz="3200" dirty="0" smtClean="0"/>
            <a:t>、社会效益</a:t>
          </a:r>
          <a:endParaRPr lang="zh-CN" altLang="en-US" sz="3200" dirty="0"/>
        </a:p>
      </dgm:t>
    </dgm:pt>
    <dgm:pt modelId="{74E25A46-569B-4A95-9E75-F646036A8CB9}" type="parTrans" cxnId="{563D086B-657A-4650-B566-871A510AD74C}">
      <dgm:prSet/>
      <dgm:spPr/>
      <dgm:t>
        <a:bodyPr/>
        <a:lstStyle/>
        <a:p>
          <a:endParaRPr lang="zh-CN" altLang="en-US" sz="2000"/>
        </a:p>
      </dgm:t>
    </dgm:pt>
    <dgm:pt modelId="{20874DEB-DB86-4BB2-9251-6C85E9C895E5}" type="sibTrans" cxnId="{563D086B-657A-4650-B566-871A510AD74C}">
      <dgm:prSet/>
      <dgm:spPr/>
      <dgm:t>
        <a:bodyPr/>
        <a:lstStyle/>
        <a:p>
          <a:endParaRPr lang="zh-CN" altLang="en-US" sz="2000"/>
        </a:p>
      </dgm:t>
    </dgm:pt>
    <dgm:pt modelId="{EDABE3C3-B2D1-4F3F-83D9-196A111F44B9}">
      <dgm:prSet phldrT="[文本]" custT="1"/>
      <dgm:spPr>
        <a:solidFill>
          <a:schemeClr val="accent3">
            <a:lumMod val="50000"/>
          </a:schemeClr>
        </a:solidFill>
      </dgm:spPr>
      <dgm:t>
        <a:bodyPr/>
        <a:lstStyle/>
        <a:p>
          <a:pPr algn="l"/>
          <a:r>
            <a:rPr lang="zh-CN" sz="2000" b="1" dirty="0" smtClean="0"/>
            <a:t>（</a:t>
          </a:r>
          <a:r>
            <a:rPr lang="en-US" sz="2000" b="1" dirty="0" smtClean="0"/>
            <a:t>1</a:t>
          </a:r>
          <a:r>
            <a:rPr lang="zh-CN" sz="2000" b="1" dirty="0" smtClean="0"/>
            <a:t>），净节约进口原纸</a:t>
          </a:r>
          <a:r>
            <a:rPr lang="en-US" sz="2000" b="1" dirty="0" smtClean="0"/>
            <a:t>171</a:t>
          </a:r>
          <a:r>
            <a:rPr lang="zh-CN" sz="2000" b="1" dirty="0" smtClean="0"/>
            <a:t>吨</a:t>
          </a:r>
          <a:r>
            <a:rPr lang="en-US" sz="2000" b="1" dirty="0" smtClean="0"/>
            <a:t>(367730</a:t>
          </a:r>
          <a:r>
            <a:rPr lang="zh-CN" sz="2000" b="1" dirty="0" smtClean="0"/>
            <a:t>元÷</a:t>
          </a:r>
          <a:r>
            <a:rPr lang="en-US" sz="2000" b="1" dirty="0" smtClean="0"/>
            <a:t>2l50</a:t>
          </a:r>
          <a:r>
            <a:rPr lang="zh-CN" sz="2000" b="1" dirty="0" smtClean="0"/>
            <a:t>元／吨</a:t>
          </a:r>
          <a:r>
            <a:rPr lang="en-US" sz="2000" b="1" dirty="0" smtClean="0"/>
            <a:t>)</a:t>
          </a:r>
          <a:r>
            <a:rPr lang="zh-CN" sz="2000" b="1" dirty="0" smtClean="0"/>
            <a:t> </a:t>
          </a:r>
        </a:p>
      </dgm:t>
    </dgm:pt>
    <dgm:pt modelId="{5FB9C46E-554E-43DE-B88C-49A68A3BE8E9}" type="parTrans" cxnId="{F6D7D5C7-38DC-49EE-A856-6320FDAB9CB4}">
      <dgm:prSet/>
      <dgm:spPr/>
      <dgm:t>
        <a:bodyPr/>
        <a:lstStyle/>
        <a:p>
          <a:endParaRPr lang="zh-CN" altLang="en-US" sz="2000"/>
        </a:p>
      </dgm:t>
    </dgm:pt>
    <dgm:pt modelId="{C674C2F3-77CB-4067-B5E3-4860DB6CEFE5}" type="sibTrans" cxnId="{F6D7D5C7-38DC-49EE-A856-6320FDAB9CB4}">
      <dgm:prSet/>
      <dgm:spPr/>
      <dgm:t>
        <a:bodyPr/>
        <a:lstStyle/>
        <a:p>
          <a:endParaRPr lang="zh-CN" altLang="en-US" sz="2000"/>
        </a:p>
      </dgm:t>
    </dgm:pt>
    <dgm:pt modelId="{10416D49-9F54-4B00-9442-77BE9CACD131}">
      <dgm:prSet phldrT="[文本]" custT="1"/>
      <dgm:spPr>
        <a:solidFill>
          <a:schemeClr val="accent3">
            <a:lumMod val="50000"/>
          </a:schemeClr>
        </a:solidFill>
      </dgm:spPr>
      <dgm:t>
        <a:bodyPr/>
        <a:lstStyle/>
        <a:p>
          <a:pPr algn="l"/>
          <a:r>
            <a:rPr lang="zh-CN" sz="2000" b="1" dirty="0" smtClean="0"/>
            <a:t>（</a:t>
          </a:r>
          <a:r>
            <a:rPr lang="en-US" sz="2000" b="1" dirty="0" smtClean="0"/>
            <a:t>2</a:t>
          </a:r>
          <a:r>
            <a:rPr lang="zh-CN" sz="2000" b="1" dirty="0" smtClean="0"/>
            <a:t>）提高了原纸的利用率，纸张利用率由原来的</a:t>
          </a:r>
          <a:r>
            <a:rPr lang="en-US" sz="2000" b="1" dirty="0" smtClean="0"/>
            <a:t>84.2%</a:t>
          </a:r>
          <a:r>
            <a:rPr lang="zh-CN" sz="2000" b="1" dirty="0" smtClean="0"/>
            <a:t>提高到</a:t>
          </a:r>
          <a:r>
            <a:rPr lang="en-US" sz="2000" b="1" dirty="0" smtClean="0"/>
            <a:t>89.8</a:t>
          </a:r>
          <a:r>
            <a:rPr lang="zh-CN" sz="2000" b="1" dirty="0" smtClean="0"/>
            <a:t>％</a:t>
          </a:r>
        </a:p>
      </dgm:t>
    </dgm:pt>
    <dgm:pt modelId="{EB552B97-E7AC-4140-A401-E00C2AC21D3F}" type="parTrans" cxnId="{EDCED15F-22FE-4BC8-96A6-33DB70374D17}">
      <dgm:prSet/>
      <dgm:spPr/>
      <dgm:t>
        <a:bodyPr/>
        <a:lstStyle/>
        <a:p>
          <a:endParaRPr lang="zh-CN" altLang="en-US" sz="2000"/>
        </a:p>
      </dgm:t>
    </dgm:pt>
    <dgm:pt modelId="{B40586A3-4993-4719-AB56-9CBB4825D633}" type="sibTrans" cxnId="{EDCED15F-22FE-4BC8-96A6-33DB70374D17}">
      <dgm:prSet/>
      <dgm:spPr/>
      <dgm:t>
        <a:bodyPr/>
        <a:lstStyle/>
        <a:p>
          <a:endParaRPr lang="zh-CN" altLang="en-US" sz="2000"/>
        </a:p>
      </dgm:t>
    </dgm:pt>
    <dgm:pt modelId="{4D91B98C-B6BB-41DD-91F6-608069674ADE}">
      <dgm:prSet custT="1"/>
      <dgm:spPr>
        <a:solidFill>
          <a:schemeClr val="accent3">
            <a:lumMod val="50000"/>
          </a:schemeClr>
        </a:solidFill>
      </dgm:spPr>
      <dgm:t>
        <a:bodyPr/>
        <a:lstStyle/>
        <a:p>
          <a:pPr algn="l"/>
          <a:r>
            <a:rPr lang="zh-CN" sz="2000" b="1" smtClean="0"/>
            <a:t>（</a:t>
          </a:r>
          <a:r>
            <a:rPr lang="en-US" sz="2000" b="1" smtClean="0"/>
            <a:t>3</a:t>
          </a:r>
          <a:r>
            <a:rPr lang="zh-CN" sz="2000" b="1" smtClean="0"/>
            <a:t>）提高了产品质量</a:t>
          </a:r>
          <a:endParaRPr lang="zh-CN" altLang="en-US" sz="2000" b="1" dirty="0"/>
        </a:p>
      </dgm:t>
    </dgm:pt>
    <dgm:pt modelId="{65F4E23E-525F-4902-AC60-C283302B76C5}" type="parTrans" cxnId="{755C020D-CFAD-4F66-A5A1-B3AF87CA0182}">
      <dgm:prSet/>
      <dgm:spPr/>
      <dgm:t>
        <a:bodyPr/>
        <a:lstStyle/>
        <a:p>
          <a:endParaRPr lang="zh-CN" altLang="en-US" sz="2000"/>
        </a:p>
      </dgm:t>
    </dgm:pt>
    <dgm:pt modelId="{FD999428-E98C-41F1-96B9-BA2F6528B787}" type="sibTrans" cxnId="{755C020D-CFAD-4F66-A5A1-B3AF87CA0182}">
      <dgm:prSet/>
      <dgm:spPr/>
      <dgm:t>
        <a:bodyPr/>
        <a:lstStyle/>
        <a:p>
          <a:endParaRPr lang="zh-CN" altLang="en-US" sz="2000"/>
        </a:p>
      </dgm:t>
    </dgm:pt>
    <dgm:pt modelId="{E5B958F5-4F7C-4A16-9BB5-B337F7E0DE7D}" type="pres">
      <dgm:prSet presAssocID="{95D836E1-7245-4B24-ADB1-89B568E5E8E9}" presName="theList" presStyleCnt="0">
        <dgm:presLayoutVars>
          <dgm:dir/>
          <dgm:animLvl val="lvl"/>
          <dgm:resizeHandles val="exact"/>
        </dgm:presLayoutVars>
      </dgm:prSet>
      <dgm:spPr/>
      <dgm:t>
        <a:bodyPr/>
        <a:lstStyle/>
        <a:p>
          <a:endParaRPr lang="zh-CN" altLang="en-US"/>
        </a:p>
      </dgm:t>
    </dgm:pt>
    <dgm:pt modelId="{51160C57-4EDE-498A-B8DA-4521FF21537C}" type="pres">
      <dgm:prSet presAssocID="{E7062AA2-8FFA-4B95-AEF9-8B939BA8CE93}" presName="compNode" presStyleCnt="0"/>
      <dgm:spPr/>
    </dgm:pt>
    <dgm:pt modelId="{D5A6615B-2024-45B2-8F89-46BDE98D0D35}" type="pres">
      <dgm:prSet presAssocID="{E7062AA2-8FFA-4B95-AEF9-8B939BA8CE93}" presName="aNode" presStyleLbl="bgShp" presStyleIdx="0" presStyleCnt="2"/>
      <dgm:spPr/>
      <dgm:t>
        <a:bodyPr/>
        <a:lstStyle/>
        <a:p>
          <a:endParaRPr lang="zh-CN" altLang="en-US"/>
        </a:p>
      </dgm:t>
    </dgm:pt>
    <dgm:pt modelId="{602FC056-2FB5-4A76-AAE9-ACFBD752595D}" type="pres">
      <dgm:prSet presAssocID="{E7062AA2-8FFA-4B95-AEF9-8B939BA8CE93}" presName="textNode" presStyleLbl="bgShp" presStyleIdx="0" presStyleCnt="2"/>
      <dgm:spPr/>
      <dgm:t>
        <a:bodyPr/>
        <a:lstStyle/>
        <a:p>
          <a:endParaRPr lang="zh-CN" altLang="en-US"/>
        </a:p>
      </dgm:t>
    </dgm:pt>
    <dgm:pt modelId="{B2238A52-9402-4A29-86A4-41E40FE9738A}" type="pres">
      <dgm:prSet presAssocID="{E7062AA2-8FFA-4B95-AEF9-8B939BA8CE93}" presName="compChildNode" presStyleCnt="0"/>
      <dgm:spPr/>
    </dgm:pt>
    <dgm:pt modelId="{31CDE801-4DA7-45B2-833F-5CD5B90E50BD}" type="pres">
      <dgm:prSet presAssocID="{E7062AA2-8FFA-4B95-AEF9-8B939BA8CE93}" presName="theInnerList" presStyleCnt="0"/>
      <dgm:spPr/>
    </dgm:pt>
    <dgm:pt modelId="{EF976C37-D436-4883-B99D-E12170F8F133}" type="pres">
      <dgm:prSet presAssocID="{987FD588-987B-4F7E-A608-7CCCCB09BF3C}" presName="childNode" presStyleLbl="node1" presStyleIdx="0" presStyleCnt="5">
        <dgm:presLayoutVars>
          <dgm:bulletEnabled val="1"/>
        </dgm:presLayoutVars>
      </dgm:prSet>
      <dgm:spPr/>
      <dgm:t>
        <a:bodyPr/>
        <a:lstStyle/>
        <a:p>
          <a:endParaRPr lang="zh-CN" altLang="en-US"/>
        </a:p>
      </dgm:t>
    </dgm:pt>
    <dgm:pt modelId="{A5DAF53D-FAC1-4A5F-80D2-3C6D718DE3FE}" type="pres">
      <dgm:prSet presAssocID="{987FD588-987B-4F7E-A608-7CCCCB09BF3C}" presName="aSpace2" presStyleCnt="0"/>
      <dgm:spPr/>
    </dgm:pt>
    <dgm:pt modelId="{10714C71-D798-4E26-92AD-8E544D5AA055}" type="pres">
      <dgm:prSet presAssocID="{8057B44B-42A7-4A8F-B431-05C76353B511}" presName="childNode" presStyleLbl="node1" presStyleIdx="1" presStyleCnt="5">
        <dgm:presLayoutVars>
          <dgm:bulletEnabled val="1"/>
        </dgm:presLayoutVars>
      </dgm:prSet>
      <dgm:spPr/>
      <dgm:t>
        <a:bodyPr/>
        <a:lstStyle/>
        <a:p>
          <a:endParaRPr lang="zh-CN" altLang="en-US"/>
        </a:p>
      </dgm:t>
    </dgm:pt>
    <dgm:pt modelId="{0D8786D7-E2FD-481C-9F7C-037E1DD7F2D1}" type="pres">
      <dgm:prSet presAssocID="{E7062AA2-8FFA-4B95-AEF9-8B939BA8CE93}" presName="aSpace" presStyleCnt="0"/>
      <dgm:spPr/>
    </dgm:pt>
    <dgm:pt modelId="{A86A45F5-C2EB-420E-9BD8-D61CE9E52535}" type="pres">
      <dgm:prSet presAssocID="{6B63D7F7-B1C3-4223-A5B2-8874C8044245}" presName="compNode" presStyleCnt="0"/>
      <dgm:spPr/>
    </dgm:pt>
    <dgm:pt modelId="{23997C24-41A3-4F88-BD32-F8B51B08E9CF}" type="pres">
      <dgm:prSet presAssocID="{6B63D7F7-B1C3-4223-A5B2-8874C8044245}" presName="aNode" presStyleLbl="bgShp" presStyleIdx="1" presStyleCnt="2"/>
      <dgm:spPr/>
      <dgm:t>
        <a:bodyPr/>
        <a:lstStyle/>
        <a:p>
          <a:endParaRPr lang="zh-CN" altLang="en-US"/>
        </a:p>
      </dgm:t>
    </dgm:pt>
    <dgm:pt modelId="{780BC6FF-FE60-4024-818A-FE4F7EB37F60}" type="pres">
      <dgm:prSet presAssocID="{6B63D7F7-B1C3-4223-A5B2-8874C8044245}" presName="textNode" presStyleLbl="bgShp" presStyleIdx="1" presStyleCnt="2"/>
      <dgm:spPr/>
      <dgm:t>
        <a:bodyPr/>
        <a:lstStyle/>
        <a:p>
          <a:endParaRPr lang="zh-CN" altLang="en-US"/>
        </a:p>
      </dgm:t>
    </dgm:pt>
    <dgm:pt modelId="{DF51AFB8-34DA-4370-A768-125490B56EA5}" type="pres">
      <dgm:prSet presAssocID="{6B63D7F7-B1C3-4223-A5B2-8874C8044245}" presName="compChildNode" presStyleCnt="0"/>
      <dgm:spPr/>
    </dgm:pt>
    <dgm:pt modelId="{DE2D20F4-52C5-450A-9D27-0A308031FDB3}" type="pres">
      <dgm:prSet presAssocID="{6B63D7F7-B1C3-4223-A5B2-8874C8044245}" presName="theInnerList" presStyleCnt="0"/>
      <dgm:spPr/>
    </dgm:pt>
    <dgm:pt modelId="{A7292E21-4D9E-437D-B112-033063E991F8}" type="pres">
      <dgm:prSet presAssocID="{EDABE3C3-B2D1-4F3F-83D9-196A111F44B9}" presName="childNode" presStyleLbl="node1" presStyleIdx="2" presStyleCnt="5">
        <dgm:presLayoutVars>
          <dgm:bulletEnabled val="1"/>
        </dgm:presLayoutVars>
      </dgm:prSet>
      <dgm:spPr/>
      <dgm:t>
        <a:bodyPr/>
        <a:lstStyle/>
        <a:p>
          <a:endParaRPr lang="zh-CN" altLang="en-US"/>
        </a:p>
      </dgm:t>
    </dgm:pt>
    <dgm:pt modelId="{8E85C970-8321-4B5B-81B0-03D43BCB130F}" type="pres">
      <dgm:prSet presAssocID="{EDABE3C3-B2D1-4F3F-83D9-196A111F44B9}" presName="aSpace2" presStyleCnt="0"/>
      <dgm:spPr/>
    </dgm:pt>
    <dgm:pt modelId="{5B3FED15-1042-4155-86FB-D31F14F56417}" type="pres">
      <dgm:prSet presAssocID="{10416D49-9F54-4B00-9442-77BE9CACD131}" presName="childNode" presStyleLbl="node1" presStyleIdx="3" presStyleCnt="5">
        <dgm:presLayoutVars>
          <dgm:bulletEnabled val="1"/>
        </dgm:presLayoutVars>
      </dgm:prSet>
      <dgm:spPr/>
      <dgm:t>
        <a:bodyPr/>
        <a:lstStyle/>
        <a:p>
          <a:endParaRPr lang="zh-CN" altLang="en-US"/>
        </a:p>
      </dgm:t>
    </dgm:pt>
    <dgm:pt modelId="{0EBAF158-8A3B-4860-8268-A2C1EA03B90E}" type="pres">
      <dgm:prSet presAssocID="{10416D49-9F54-4B00-9442-77BE9CACD131}" presName="aSpace2" presStyleCnt="0"/>
      <dgm:spPr/>
    </dgm:pt>
    <dgm:pt modelId="{E0A9CAF7-6303-4818-A513-41C1AEF3929B}" type="pres">
      <dgm:prSet presAssocID="{4D91B98C-B6BB-41DD-91F6-608069674ADE}" presName="childNode" presStyleLbl="node1" presStyleIdx="4" presStyleCnt="5">
        <dgm:presLayoutVars>
          <dgm:bulletEnabled val="1"/>
        </dgm:presLayoutVars>
      </dgm:prSet>
      <dgm:spPr/>
      <dgm:t>
        <a:bodyPr/>
        <a:lstStyle/>
        <a:p>
          <a:endParaRPr lang="zh-CN" altLang="en-US"/>
        </a:p>
      </dgm:t>
    </dgm:pt>
  </dgm:ptLst>
  <dgm:cxnLst>
    <dgm:cxn modelId="{54A9BD3A-0CE1-43E2-9965-2503FF027345}" srcId="{E7062AA2-8FFA-4B95-AEF9-8B939BA8CE93}" destId="{987FD588-987B-4F7E-A608-7CCCCB09BF3C}" srcOrd="0" destOrd="0" parTransId="{D6AEA274-CB21-4857-87F7-A4757FCD5738}" sibTransId="{6C1D575A-055A-4BA0-8556-5329158C8E97}"/>
    <dgm:cxn modelId="{11B2A76E-BD93-4515-8EFF-9AC191EB35B4}" type="presOf" srcId="{6B63D7F7-B1C3-4223-A5B2-8874C8044245}" destId="{780BC6FF-FE60-4024-818A-FE4F7EB37F60}" srcOrd="1" destOrd="0" presId="urn:microsoft.com/office/officeart/2005/8/layout/lProcess2"/>
    <dgm:cxn modelId="{1163FABD-93E9-42DE-AC6A-8BA2CE73C7EA}" srcId="{95D836E1-7245-4B24-ADB1-89B568E5E8E9}" destId="{E7062AA2-8FFA-4B95-AEF9-8B939BA8CE93}" srcOrd="0" destOrd="0" parTransId="{D59F87E7-6426-45F7-A71F-497630B639DA}" sibTransId="{565DFE5F-6C8C-4176-9AF8-D9E0824B5ADE}"/>
    <dgm:cxn modelId="{563D086B-657A-4650-B566-871A510AD74C}" srcId="{95D836E1-7245-4B24-ADB1-89B568E5E8E9}" destId="{6B63D7F7-B1C3-4223-A5B2-8874C8044245}" srcOrd="1" destOrd="0" parTransId="{74E25A46-569B-4A95-9E75-F646036A8CB9}" sibTransId="{20874DEB-DB86-4BB2-9251-6C85E9C895E5}"/>
    <dgm:cxn modelId="{EDCED15F-22FE-4BC8-96A6-33DB70374D17}" srcId="{6B63D7F7-B1C3-4223-A5B2-8874C8044245}" destId="{10416D49-9F54-4B00-9442-77BE9CACD131}" srcOrd="1" destOrd="0" parTransId="{EB552B97-E7AC-4140-A401-E00C2AC21D3F}" sibTransId="{B40586A3-4993-4719-AB56-9CBB4825D633}"/>
    <dgm:cxn modelId="{7274F1F2-64A0-42D3-BB9C-B18F417031BD}" type="presOf" srcId="{EDABE3C3-B2D1-4F3F-83D9-196A111F44B9}" destId="{A7292E21-4D9E-437D-B112-033063E991F8}" srcOrd="0" destOrd="0" presId="urn:microsoft.com/office/officeart/2005/8/layout/lProcess2"/>
    <dgm:cxn modelId="{506638CA-1502-4DA6-92A4-2D73166EBC76}" type="presOf" srcId="{987FD588-987B-4F7E-A608-7CCCCB09BF3C}" destId="{EF976C37-D436-4883-B99D-E12170F8F133}" srcOrd="0" destOrd="0" presId="urn:microsoft.com/office/officeart/2005/8/layout/lProcess2"/>
    <dgm:cxn modelId="{E1AB2A8C-7814-45D4-8BC9-C5EB17EDF340}" type="presOf" srcId="{4D91B98C-B6BB-41DD-91F6-608069674ADE}" destId="{E0A9CAF7-6303-4818-A513-41C1AEF3929B}" srcOrd="0" destOrd="0" presId="urn:microsoft.com/office/officeart/2005/8/layout/lProcess2"/>
    <dgm:cxn modelId="{E53EC4DA-E0DB-460B-A8E7-E105B6A1C6F3}" type="presOf" srcId="{6B63D7F7-B1C3-4223-A5B2-8874C8044245}" destId="{23997C24-41A3-4F88-BD32-F8B51B08E9CF}" srcOrd="0" destOrd="0" presId="urn:microsoft.com/office/officeart/2005/8/layout/lProcess2"/>
    <dgm:cxn modelId="{2AB6ACF0-DEC1-4EC2-B534-7F503371164F}" type="presOf" srcId="{E7062AA2-8FFA-4B95-AEF9-8B939BA8CE93}" destId="{602FC056-2FB5-4A76-AAE9-ACFBD752595D}" srcOrd="1" destOrd="0" presId="urn:microsoft.com/office/officeart/2005/8/layout/lProcess2"/>
    <dgm:cxn modelId="{0A1D7A18-61E6-49E6-803A-AE1B0D04586C}" type="presOf" srcId="{10416D49-9F54-4B00-9442-77BE9CACD131}" destId="{5B3FED15-1042-4155-86FB-D31F14F56417}" srcOrd="0" destOrd="0" presId="urn:microsoft.com/office/officeart/2005/8/layout/lProcess2"/>
    <dgm:cxn modelId="{B0172F22-9FA6-4309-AEC5-D247227A3DE0}" type="presOf" srcId="{8057B44B-42A7-4A8F-B431-05C76353B511}" destId="{10714C71-D798-4E26-92AD-8E544D5AA055}" srcOrd="0" destOrd="0" presId="urn:microsoft.com/office/officeart/2005/8/layout/lProcess2"/>
    <dgm:cxn modelId="{8E73275E-57A6-4376-BD34-0A9B8C87FE46}" srcId="{E7062AA2-8FFA-4B95-AEF9-8B939BA8CE93}" destId="{8057B44B-42A7-4A8F-B431-05C76353B511}" srcOrd="1" destOrd="0" parTransId="{FDAA08A7-8F3D-4E9D-A457-752D18D62070}" sibTransId="{1C53241B-E1FD-4368-861A-55291A0C6AC8}"/>
    <dgm:cxn modelId="{286C0AB3-D3BB-45BA-BAAF-B8531C8E1BB4}" type="presOf" srcId="{E7062AA2-8FFA-4B95-AEF9-8B939BA8CE93}" destId="{D5A6615B-2024-45B2-8F89-46BDE98D0D35}" srcOrd="0" destOrd="0" presId="urn:microsoft.com/office/officeart/2005/8/layout/lProcess2"/>
    <dgm:cxn modelId="{F6D7D5C7-38DC-49EE-A856-6320FDAB9CB4}" srcId="{6B63D7F7-B1C3-4223-A5B2-8874C8044245}" destId="{EDABE3C3-B2D1-4F3F-83D9-196A111F44B9}" srcOrd="0" destOrd="0" parTransId="{5FB9C46E-554E-43DE-B88C-49A68A3BE8E9}" sibTransId="{C674C2F3-77CB-4067-B5E3-4860DB6CEFE5}"/>
    <dgm:cxn modelId="{755C020D-CFAD-4F66-A5A1-B3AF87CA0182}" srcId="{6B63D7F7-B1C3-4223-A5B2-8874C8044245}" destId="{4D91B98C-B6BB-41DD-91F6-608069674ADE}" srcOrd="2" destOrd="0" parTransId="{65F4E23E-525F-4902-AC60-C283302B76C5}" sibTransId="{FD999428-E98C-41F1-96B9-BA2F6528B787}"/>
    <dgm:cxn modelId="{6D144863-95FE-444A-A3D5-2E6132EABE61}" type="presOf" srcId="{95D836E1-7245-4B24-ADB1-89B568E5E8E9}" destId="{E5B958F5-4F7C-4A16-9BB5-B337F7E0DE7D}" srcOrd="0" destOrd="0" presId="urn:microsoft.com/office/officeart/2005/8/layout/lProcess2"/>
    <dgm:cxn modelId="{27A37AAF-37DB-40BB-BC0B-E17B83D280D3}" type="presParOf" srcId="{E5B958F5-4F7C-4A16-9BB5-B337F7E0DE7D}" destId="{51160C57-4EDE-498A-B8DA-4521FF21537C}" srcOrd="0" destOrd="0" presId="urn:microsoft.com/office/officeart/2005/8/layout/lProcess2"/>
    <dgm:cxn modelId="{960900C6-F98A-4DD6-9B9C-4D39FB083477}" type="presParOf" srcId="{51160C57-4EDE-498A-B8DA-4521FF21537C}" destId="{D5A6615B-2024-45B2-8F89-46BDE98D0D35}" srcOrd="0" destOrd="0" presId="urn:microsoft.com/office/officeart/2005/8/layout/lProcess2"/>
    <dgm:cxn modelId="{A78ED91D-5A3E-44E8-895D-AEE65A73A4AE}" type="presParOf" srcId="{51160C57-4EDE-498A-B8DA-4521FF21537C}" destId="{602FC056-2FB5-4A76-AAE9-ACFBD752595D}" srcOrd="1" destOrd="0" presId="urn:microsoft.com/office/officeart/2005/8/layout/lProcess2"/>
    <dgm:cxn modelId="{A645F64B-BC38-4201-82C1-BF07B3C082C5}" type="presParOf" srcId="{51160C57-4EDE-498A-B8DA-4521FF21537C}" destId="{B2238A52-9402-4A29-86A4-41E40FE9738A}" srcOrd="2" destOrd="0" presId="urn:microsoft.com/office/officeart/2005/8/layout/lProcess2"/>
    <dgm:cxn modelId="{0A3A735B-9A74-4AC5-AAFB-89C6FFB81684}" type="presParOf" srcId="{B2238A52-9402-4A29-86A4-41E40FE9738A}" destId="{31CDE801-4DA7-45B2-833F-5CD5B90E50BD}" srcOrd="0" destOrd="0" presId="urn:microsoft.com/office/officeart/2005/8/layout/lProcess2"/>
    <dgm:cxn modelId="{113BC386-0A05-4AA9-B0FC-DA464B9D9EA7}" type="presParOf" srcId="{31CDE801-4DA7-45B2-833F-5CD5B90E50BD}" destId="{EF976C37-D436-4883-B99D-E12170F8F133}" srcOrd="0" destOrd="0" presId="urn:microsoft.com/office/officeart/2005/8/layout/lProcess2"/>
    <dgm:cxn modelId="{481A6897-A546-46FC-B42B-E9D08908ECCD}" type="presParOf" srcId="{31CDE801-4DA7-45B2-833F-5CD5B90E50BD}" destId="{A5DAF53D-FAC1-4A5F-80D2-3C6D718DE3FE}" srcOrd="1" destOrd="0" presId="urn:microsoft.com/office/officeart/2005/8/layout/lProcess2"/>
    <dgm:cxn modelId="{A302A505-7D84-4E43-A06A-31C5DA328F14}" type="presParOf" srcId="{31CDE801-4DA7-45B2-833F-5CD5B90E50BD}" destId="{10714C71-D798-4E26-92AD-8E544D5AA055}" srcOrd="2" destOrd="0" presId="urn:microsoft.com/office/officeart/2005/8/layout/lProcess2"/>
    <dgm:cxn modelId="{8914FC1E-03EB-4550-BBDE-43ACA271221A}" type="presParOf" srcId="{E5B958F5-4F7C-4A16-9BB5-B337F7E0DE7D}" destId="{0D8786D7-E2FD-481C-9F7C-037E1DD7F2D1}" srcOrd="1" destOrd="0" presId="urn:microsoft.com/office/officeart/2005/8/layout/lProcess2"/>
    <dgm:cxn modelId="{5221763B-DA81-4CC6-AE35-3A7E75EAE44B}" type="presParOf" srcId="{E5B958F5-4F7C-4A16-9BB5-B337F7E0DE7D}" destId="{A86A45F5-C2EB-420E-9BD8-D61CE9E52535}" srcOrd="2" destOrd="0" presId="urn:microsoft.com/office/officeart/2005/8/layout/lProcess2"/>
    <dgm:cxn modelId="{8F3776C0-8CD8-4854-AABE-A9067FAB0A63}" type="presParOf" srcId="{A86A45F5-C2EB-420E-9BD8-D61CE9E52535}" destId="{23997C24-41A3-4F88-BD32-F8B51B08E9CF}" srcOrd="0" destOrd="0" presId="urn:microsoft.com/office/officeart/2005/8/layout/lProcess2"/>
    <dgm:cxn modelId="{3E2AEFAB-ACCC-4ECD-90E9-D338B51DA3FA}" type="presParOf" srcId="{A86A45F5-C2EB-420E-9BD8-D61CE9E52535}" destId="{780BC6FF-FE60-4024-818A-FE4F7EB37F60}" srcOrd="1" destOrd="0" presId="urn:microsoft.com/office/officeart/2005/8/layout/lProcess2"/>
    <dgm:cxn modelId="{94CC48A6-5F88-4E29-A087-07F31B7788F1}" type="presParOf" srcId="{A86A45F5-C2EB-420E-9BD8-D61CE9E52535}" destId="{DF51AFB8-34DA-4370-A768-125490B56EA5}" srcOrd="2" destOrd="0" presId="urn:microsoft.com/office/officeart/2005/8/layout/lProcess2"/>
    <dgm:cxn modelId="{C01DF6F4-6598-4269-8C74-FF42B18749D0}" type="presParOf" srcId="{DF51AFB8-34DA-4370-A768-125490B56EA5}" destId="{DE2D20F4-52C5-450A-9D27-0A308031FDB3}" srcOrd="0" destOrd="0" presId="urn:microsoft.com/office/officeart/2005/8/layout/lProcess2"/>
    <dgm:cxn modelId="{16F898E5-20FF-4BC3-8C3E-FA6999FA80B6}" type="presParOf" srcId="{DE2D20F4-52C5-450A-9D27-0A308031FDB3}" destId="{A7292E21-4D9E-437D-B112-033063E991F8}" srcOrd="0" destOrd="0" presId="urn:microsoft.com/office/officeart/2005/8/layout/lProcess2"/>
    <dgm:cxn modelId="{93DA780E-BF40-484B-9688-A01C45CDA8C1}" type="presParOf" srcId="{DE2D20F4-52C5-450A-9D27-0A308031FDB3}" destId="{8E85C970-8321-4B5B-81B0-03D43BCB130F}" srcOrd="1" destOrd="0" presId="urn:microsoft.com/office/officeart/2005/8/layout/lProcess2"/>
    <dgm:cxn modelId="{AA4D8AD7-1A41-4947-9BDA-5978FB3F3FED}" type="presParOf" srcId="{DE2D20F4-52C5-450A-9D27-0A308031FDB3}" destId="{5B3FED15-1042-4155-86FB-D31F14F56417}" srcOrd="2" destOrd="0" presId="urn:microsoft.com/office/officeart/2005/8/layout/lProcess2"/>
    <dgm:cxn modelId="{5FDE72E3-F7ED-490E-847F-ABB178FB9791}" type="presParOf" srcId="{DE2D20F4-52C5-450A-9D27-0A308031FDB3}" destId="{0EBAF158-8A3B-4860-8268-A2C1EA03B90E}" srcOrd="3" destOrd="0" presId="urn:microsoft.com/office/officeart/2005/8/layout/lProcess2"/>
    <dgm:cxn modelId="{2D34947F-AB76-43E0-997D-4B5C5958C431}" type="presParOf" srcId="{DE2D20F4-52C5-450A-9D27-0A308031FDB3}" destId="{E0A9CAF7-6303-4818-A513-41C1AEF3929B}" srcOrd="4" destOrd="0" presId="urn:microsoft.com/office/officeart/2005/8/layout/l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B3121C1-918C-4F36-94F0-DEA4E10F2E7C}" type="doc">
      <dgm:prSet loTypeId="urn:microsoft.com/office/officeart/2005/8/layout/hierarchy4" loCatId="list" qsTypeId="urn:microsoft.com/office/officeart/2005/8/quickstyle/3d3" qsCatId="3D" csTypeId="urn:microsoft.com/office/officeart/2005/8/colors/accent1_2" csCatId="accent1" phldr="1"/>
      <dgm:spPr>
        <a:scene3d>
          <a:camera prst="orthographicFront">
            <a:rot lat="0" lon="0" rev="0"/>
          </a:camera>
          <a:lightRig rig="contrasting" dir="t">
            <a:rot lat="0" lon="0" rev="1500000"/>
          </a:lightRig>
        </a:scene3d>
      </dgm:spPr>
      <dgm:t>
        <a:bodyPr/>
        <a:lstStyle/>
        <a:p>
          <a:endParaRPr lang="zh-CN" altLang="en-US"/>
        </a:p>
      </dgm:t>
    </dgm:pt>
    <dgm:pt modelId="{239FEFAF-46AD-4905-94FC-D40BAAB9B452}">
      <dgm:prSet phldrT="[文本]" custT="1"/>
      <dgm:spPr>
        <a:solidFill>
          <a:srgbClr val="00206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smtClean="0">
              <a:latin typeface="宋体" panose="02010600030101010101" pitchFamily="2" charset="-122"/>
            </a:rPr>
            <a:t>金属包装材料  </a:t>
          </a:r>
          <a:endParaRPr lang="zh-CN" altLang="en-US" sz="2000" b="1" dirty="0"/>
        </a:p>
      </dgm:t>
    </dgm:pt>
    <dgm:pt modelId="{7E5900E8-D29F-417F-9E2D-205AFF7E6BD5}" type="parTrans" cxnId="{C3292315-5012-4546-B199-B75CFCEDE827}">
      <dgm:prSet/>
      <dgm:spPr/>
      <dgm:t>
        <a:bodyPr/>
        <a:lstStyle/>
        <a:p>
          <a:endParaRPr lang="zh-CN" altLang="en-US" sz="2800" b="1"/>
        </a:p>
      </dgm:t>
    </dgm:pt>
    <dgm:pt modelId="{AD37FF05-8675-4AF9-AB88-4ECA227E5144}" type="sibTrans" cxnId="{C3292315-5012-4546-B199-B75CFCEDE827}">
      <dgm:prSet/>
      <dgm:spPr/>
      <dgm:t>
        <a:bodyPr/>
        <a:lstStyle/>
        <a:p>
          <a:endParaRPr lang="zh-CN" altLang="en-US" sz="2800" b="1"/>
        </a:p>
      </dgm:t>
    </dgm:pt>
    <dgm:pt modelId="{3C488812-CFE2-4C7E-9E50-D71903500456}">
      <dgm:prSet phldrT="[文本]" custT="1"/>
      <dgm:spPr>
        <a:solidFill>
          <a:srgbClr val="00206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smtClean="0">
              <a:latin typeface="宋体" panose="02010600030101010101" pitchFamily="2" charset="-122"/>
            </a:rPr>
            <a:t>玻璃包装材料 </a:t>
          </a:r>
          <a:endParaRPr lang="zh-CN" altLang="en-US" sz="2000" b="1" dirty="0"/>
        </a:p>
      </dgm:t>
    </dgm:pt>
    <dgm:pt modelId="{15EE7EF9-BBEC-4ABD-A28E-96F4462F241A}" type="parTrans" cxnId="{59E7EF54-E6E2-4497-9F8A-3C68094C2506}">
      <dgm:prSet/>
      <dgm:spPr/>
      <dgm:t>
        <a:bodyPr/>
        <a:lstStyle/>
        <a:p>
          <a:endParaRPr lang="zh-CN" altLang="en-US" sz="2800" b="1"/>
        </a:p>
      </dgm:t>
    </dgm:pt>
    <dgm:pt modelId="{CD421570-B93B-4265-90F4-A4B288C39C97}" type="sibTrans" cxnId="{59E7EF54-E6E2-4497-9F8A-3C68094C2506}">
      <dgm:prSet/>
      <dgm:spPr/>
      <dgm:t>
        <a:bodyPr/>
        <a:lstStyle/>
        <a:p>
          <a:endParaRPr lang="zh-CN" altLang="en-US" sz="2800" b="1"/>
        </a:p>
      </dgm:t>
    </dgm:pt>
    <dgm:pt modelId="{6B351470-CEB0-4012-A8F3-2DF0BD24A5CF}">
      <dgm:prSet phldrT="[文本]" custT="1"/>
      <dgm:spPr>
        <a:solidFill>
          <a:srgbClr val="00206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smtClean="0">
              <a:latin typeface="宋体" panose="02010600030101010101" pitchFamily="2" charset="-122"/>
            </a:rPr>
            <a:t>塑料包装材料 </a:t>
          </a:r>
          <a:endParaRPr lang="zh-CN" altLang="en-US" sz="2000" b="1" dirty="0"/>
        </a:p>
      </dgm:t>
    </dgm:pt>
    <dgm:pt modelId="{65DB4FA1-0414-4482-B345-0F12B8FCD6BE}" type="parTrans" cxnId="{266BDE8F-3B26-45EE-9E22-4EC2561615DC}">
      <dgm:prSet/>
      <dgm:spPr/>
      <dgm:t>
        <a:bodyPr/>
        <a:lstStyle/>
        <a:p>
          <a:endParaRPr lang="zh-CN" altLang="en-US" sz="2800" b="1"/>
        </a:p>
      </dgm:t>
    </dgm:pt>
    <dgm:pt modelId="{64C69270-83A9-47AC-9309-E11C5A988165}" type="sibTrans" cxnId="{266BDE8F-3B26-45EE-9E22-4EC2561615DC}">
      <dgm:prSet/>
      <dgm:spPr/>
      <dgm:t>
        <a:bodyPr/>
        <a:lstStyle/>
        <a:p>
          <a:endParaRPr lang="zh-CN" altLang="en-US" sz="2800" b="1"/>
        </a:p>
      </dgm:t>
    </dgm:pt>
    <dgm:pt modelId="{3B2012D6-EA48-46CD-814F-584A2027DDC2}">
      <dgm:prSet custT="1"/>
      <dgm:spPr>
        <a:solidFill>
          <a:srgbClr val="00206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smtClean="0">
              <a:latin typeface="宋体" panose="02010600030101010101" pitchFamily="2" charset="-122"/>
            </a:rPr>
            <a:t>木制包装材料</a:t>
          </a:r>
          <a:endParaRPr lang="zh-CN" altLang="en-US" sz="2000" b="1" dirty="0"/>
        </a:p>
      </dgm:t>
    </dgm:pt>
    <dgm:pt modelId="{5CFDC3A1-6095-437E-8DBA-D10283AA0750}" type="parTrans" cxnId="{68742553-782D-4809-AD92-4AB6C8C563D2}">
      <dgm:prSet/>
      <dgm:spPr/>
      <dgm:t>
        <a:bodyPr/>
        <a:lstStyle/>
        <a:p>
          <a:endParaRPr lang="zh-CN" altLang="en-US" sz="2800" b="1"/>
        </a:p>
      </dgm:t>
    </dgm:pt>
    <dgm:pt modelId="{F701588A-6F12-4AC2-8BE6-F26D4DAA4996}" type="sibTrans" cxnId="{68742553-782D-4809-AD92-4AB6C8C563D2}">
      <dgm:prSet/>
      <dgm:spPr/>
      <dgm:t>
        <a:bodyPr/>
        <a:lstStyle/>
        <a:p>
          <a:endParaRPr lang="zh-CN" altLang="en-US" sz="2800" b="1"/>
        </a:p>
      </dgm:t>
    </dgm:pt>
    <dgm:pt modelId="{B9E2F8B7-C973-4700-AC07-047FF54703EB}">
      <dgm:prSet custT="1"/>
      <dgm:spPr>
        <a:solidFill>
          <a:srgbClr val="00206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smtClean="0">
              <a:latin typeface="宋体" panose="02010600030101010101" pitchFamily="2" charset="-122"/>
            </a:rPr>
            <a:t>纸和纸板 </a:t>
          </a:r>
          <a:endParaRPr lang="zh-CN" altLang="en-US" sz="2000" b="1" dirty="0"/>
        </a:p>
      </dgm:t>
    </dgm:pt>
    <dgm:pt modelId="{A2A649DA-FEA1-4EAD-9212-7CFFD12BCBB4}" type="parTrans" cxnId="{CDBDD8A8-4883-4B55-B8BE-D75A3C854897}">
      <dgm:prSet/>
      <dgm:spPr/>
      <dgm:t>
        <a:bodyPr/>
        <a:lstStyle/>
        <a:p>
          <a:endParaRPr lang="zh-CN" altLang="en-US" sz="2800" b="1"/>
        </a:p>
      </dgm:t>
    </dgm:pt>
    <dgm:pt modelId="{B4AFDD80-345D-497E-826F-16A7A623AC59}" type="sibTrans" cxnId="{CDBDD8A8-4883-4B55-B8BE-D75A3C854897}">
      <dgm:prSet/>
      <dgm:spPr/>
      <dgm:t>
        <a:bodyPr/>
        <a:lstStyle/>
        <a:p>
          <a:endParaRPr lang="zh-CN" altLang="en-US" sz="2800" b="1"/>
        </a:p>
      </dgm:t>
    </dgm:pt>
    <dgm:pt modelId="{F37139D3-D9CE-4F99-AD41-92F87401482D}">
      <dgm:prSet custT="1"/>
      <dgm:spPr>
        <a:solidFill>
          <a:srgbClr val="00206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000" b="1" dirty="0" smtClean="0">
              <a:latin typeface="宋体" panose="02010600030101010101" pitchFamily="2" charset="-122"/>
            </a:rPr>
            <a:t>复合包装材料</a:t>
          </a:r>
          <a:endParaRPr lang="zh-CN" altLang="en-US" sz="2000" b="1" dirty="0"/>
        </a:p>
      </dgm:t>
    </dgm:pt>
    <dgm:pt modelId="{E421028E-8631-42FB-B0EB-B4828CFE1BBF}" type="parTrans" cxnId="{B92491E6-E861-4378-8142-096B9C27EC58}">
      <dgm:prSet/>
      <dgm:spPr/>
      <dgm:t>
        <a:bodyPr/>
        <a:lstStyle/>
        <a:p>
          <a:endParaRPr lang="zh-CN" altLang="en-US" sz="2800" b="1"/>
        </a:p>
      </dgm:t>
    </dgm:pt>
    <dgm:pt modelId="{9E08F3AF-8C67-458C-9470-18493FC5025A}" type="sibTrans" cxnId="{B92491E6-E861-4378-8142-096B9C27EC58}">
      <dgm:prSet/>
      <dgm:spPr/>
      <dgm:t>
        <a:bodyPr/>
        <a:lstStyle/>
        <a:p>
          <a:endParaRPr lang="zh-CN" altLang="en-US" sz="2800" b="1"/>
        </a:p>
      </dgm:t>
    </dgm:pt>
    <dgm:pt modelId="{91877D67-6E74-4F34-A196-F347D8C0A090}" type="pres">
      <dgm:prSet presAssocID="{1B3121C1-918C-4F36-94F0-DEA4E10F2E7C}" presName="Name0" presStyleCnt="0">
        <dgm:presLayoutVars>
          <dgm:chPref val="1"/>
          <dgm:dir/>
          <dgm:animOne val="branch"/>
          <dgm:animLvl val="lvl"/>
          <dgm:resizeHandles/>
        </dgm:presLayoutVars>
      </dgm:prSet>
      <dgm:spPr/>
      <dgm:t>
        <a:bodyPr/>
        <a:lstStyle/>
        <a:p>
          <a:endParaRPr lang="zh-CN" altLang="en-US"/>
        </a:p>
      </dgm:t>
    </dgm:pt>
    <dgm:pt modelId="{980CE3E9-B952-4B1A-B76D-11FDB9226A40}" type="pres">
      <dgm:prSet presAssocID="{239FEFAF-46AD-4905-94FC-D40BAAB9B452}" presName="vert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8AAAA66D-05B8-41C7-B598-0951DF25B61F}" type="pres">
      <dgm:prSet presAssocID="{239FEFAF-46AD-4905-94FC-D40BAAB9B452}" presName="txOne" presStyleLbl="node0" presStyleIdx="0" presStyleCnt="6" custScaleX="27261" custScaleY="75000">
        <dgm:presLayoutVars>
          <dgm:chPref val="3"/>
        </dgm:presLayoutVars>
      </dgm:prSet>
      <dgm:spPr/>
      <dgm:t>
        <a:bodyPr/>
        <a:lstStyle/>
        <a:p>
          <a:endParaRPr lang="zh-CN" altLang="en-US"/>
        </a:p>
      </dgm:t>
    </dgm:pt>
    <dgm:pt modelId="{671C2937-7E33-4933-871A-54859BFE778C}" type="pres">
      <dgm:prSet presAssocID="{239FEFAF-46AD-4905-94FC-D40BAAB9B452}" presName="horz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1CD8964D-ACB8-4D62-AACA-DFDC586A269D}" type="pres">
      <dgm:prSet presAssocID="{AD37FF05-8675-4AF9-AB88-4ECA227E5144}" presName="sibSpace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187A3AB1-4D9F-461D-BFDF-5FDBFDAC5DD2}" type="pres">
      <dgm:prSet presAssocID="{3C488812-CFE2-4C7E-9E50-D71903500456}" presName="vert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714025C8-CAB2-435B-8EAC-A1CC30F10B04}" type="pres">
      <dgm:prSet presAssocID="{3C488812-CFE2-4C7E-9E50-D71903500456}" presName="txOne" presStyleLbl="node0" presStyleIdx="1" presStyleCnt="6" custScaleX="27261" custScaleY="75000">
        <dgm:presLayoutVars>
          <dgm:chPref val="3"/>
        </dgm:presLayoutVars>
      </dgm:prSet>
      <dgm:spPr/>
      <dgm:t>
        <a:bodyPr/>
        <a:lstStyle/>
        <a:p>
          <a:endParaRPr lang="zh-CN" altLang="en-US"/>
        </a:p>
      </dgm:t>
    </dgm:pt>
    <dgm:pt modelId="{D536BEE8-8173-438B-AAFB-0BC91E953E4B}" type="pres">
      <dgm:prSet presAssocID="{3C488812-CFE2-4C7E-9E50-D71903500456}" presName="horz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5F9AAF6A-B4A2-413C-AFBF-E43FCAB2A39E}" type="pres">
      <dgm:prSet presAssocID="{CD421570-B93B-4265-90F4-A4B288C39C97}" presName="sibSpace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34C07C8D-1129-4F60-92DB-D8E1414A3DB5}" type="pres">
      <dgm:prSet presAssocID="{3B2012D6-EA48-46CD-814F-584A2027DDC2}" presName="vert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05005BAD-4721-40EE-AED2-15517E7B5C9E}" type="pres">
      <dgm:prSet presAssocID="{3B2012D6-EA48-46CD-814F-584A2027DDC2}" presName="txOne" presStyleLbl="node0" presStyleIdx="2" presStyleCnt="6" custScaleX="27261" custScaleY="75000">
        <dgm:presLayoutVars>
          <dgm:chPref val="3"/>
        </dgm:presLayoutVars>
      </dgm:prSet>
      <dgm:spPr/>
      <dgm:t>
        <a:bodyPr/>
        <a:lstStyle/>
        <a:p>
          <a:endParaRPr lang="zh-CN" altLang="en-US"/>
        </a:p>
      </dgm:t>
    </dgm:pt>
    <dgm:pt modelId="{84822995-B236-4389-89A3-F2247DFF5268}" type="pres">
      <dgm:prSet presAssocID="{3B2012D6-EA48-46CD-814F-584A2027DDC2}" presName="horz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1BA62D73-DA21-4B88-9CAD-3283E1088762}" type="pres">
      <dgm:prSet presAssocID="{F701588A-6F12-4AC2-8BE6-F26D4DAA4996}" presName="sibSpace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EF2B9BC7-DF3E-4B5F-98FF-21CDFC5CE7E4}" type="pres">
      <dgm:prSet presAssocID="{B9E2F8B7-C973-4700-AC07-047FF54703EB}" presName="vert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A04407DD-AD5F-4351-906B-F73232D977B7}" type="pres">
      <dgm:prSet presAssocID="{B9E2F8B7-C973-4700-AC07-047FF54703EB}" presName="txOne" presStyleLbl="node0" presStyleIdx="3" presStyleCnt="6" custScaleX="27261" custScaleY="75000">
        <dgm:presLayoutVars>
          <dgm:chPref val="3"/>
        </dgm:presLayoutVars>
      </dgm:prSet>
      <dgm:spPr/>
      <dgm:t>
        <a:bodyPr/>
        <a:lstStyle/>
        <a:p>
          <a:endParaRPr lang="zh-CN" altLang="en-US"/>
        </a:p>
      </dgm:t>
    </dgm:pt>
    <dgm:pt modelId="{96EE7880-5C0B-46C4-9627-360FE0DC530D}" type="pres">
      <dgm:prSet presAssocID="{B9E2F8B7-C973-4700-AC07-047FF54703EB}" presName="horz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FA6D3018-59C5-4219-958B-7C90BB93224A}" type="pres">
      <dgm:prSet presAssocID="{B4AFDD80-345D-497E-826F-16A7A623AC59}" presName="sibSpace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6E470326-EF6F-4152-BC0A-DB9B12E2A63C}" type="pres">
      <dgm:prSet presAssocID="{6B351470-CEB0-4012-A8F3-2DF0BD24A5CF}" presName="vert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A5D3EF14-C94B-451E-9B0D-CBBA551D9E34}" type="pres">
      <dgm:prSet presAssocID="{6B351470-CEB0-4012-A8F3-2DF0BD24A5CF}" presName="txOne" presStyleLbl="node0" presStyleIdx="4" presStyleCnt="6" custScaleX="27261" custScaleY="75000">
        <dgm:presLayoutVars>
          <dgm:chPref val="3"/>
        </dgm:presLayoutVars>
      </dgm:prSet>
      <dgm:spPr/>
      <dgm:t>
        <a:bodyPr/>
        <a:lstStyle/>
        <a:p>
          <a:endParaRPr lang="zh-CN" altLang="en-US"/>
        </a:p>
      </dgm:t>
    </dgm:pt>
    <dgm:pt modelId="{6807AF73-205A-46A1-B04C-423F14492866}" type="pres">
      <dgm:prSet presAssocID="{6B351470-CEB0-4012-A8F3-2DF0BD24A5CF}" presName="horz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084E4406-FE7D-48B0-813D-DCC2332DED4A}" type="pres">
      <dgm:prSet presAssocID="{64C69270-83A9-47AC-9309-E11C5A988165}" presName="sibSpace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E831756E-1F91-4483-A6A0-86AE25810A5A}" type="pres">
      <dgm:prSet presAssocID="{F37139D3-D9CE-4F99-AD41-92F87401482D}" presName="vert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 modelId="{71FC8C0C-1E3A-4947-A8F6-CAD9E96140F0}" type="pres">
      <dgm:prSet presAssocID="{F37139D3-D9CE-4F99-AD41-92F87401482D}" presName="txOne" presStyleLbl="node0" presStyleIdx="5" presStyleCnt="6" custScaleX="27261" custScaleY="75000">
        <dgm:presLayoutVars>
          <dgm:chPref val="3"/>
        </dgm:presLayoutVars>
      </dgm:prSet>
      <dgm:spPr/>
      <dgm:t>
        <a:bodyPr/>
        <a:lstStyle/>
        <a:p>
          <a:endParaRPr lang="zh-CN" altLang="en-US"/>
        </a:p>
      </dgm:t>
    </dgm:pt>
    <dgm:pt modelId="{5BF7477D-AF6C-4345-8643-0B643026483B}" type="pres">
      <dgm:prSet presAssocID="{F37139D3-D9CE-4F99-AD41-92F87401482D}" presName="horzOne" presStyleCnt="0"/>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a:p>
      </dgm:t>
    </dgm:pt>
  </dgm:ptLst>
  <dgm:cxnLst>
    <dgm:cxn modelId="{8AC9CBBE-34A3-4A16-82CE-87B73E3ECFB7}" type="presOf" srcId="{6B351470-CEB0-4012-A8F3-2DF0BD24A5CF}" destId="{A5D3EF14-C94B-451E-9B0D-CBBA551D9E34}" srcOrd="0" destOrd="0" presId="urn:microsoft.com/office/officeart/2005/8/layout/hierarchy4"/>
    <dgm:cxn modelId="{7183498C-3B99-4C0E-92CC-ADE23DADE5AB}" type="presOf" srcId="{B9E2F8B7-C973-4700-AC07-047FF54703EB}" destId="{A04407DD-AD5F-4351-906B-F73232D977B7}" srcOrd="0" destOrd="0" presId="urn:microsoft.com/office/officeart/2005/8/layout/hierarchy4"/>
    <dgm:cxn modelId="{12F9DBE9-23DE-4F36-98A1-8708FB87DE35}" type="presOf" srcId="{3C488812-CFE2-4C7E-9E50-D71903500456}" destId="{714025C8-CAB2-435B-8EAC-A1CC30F10B04}" srcOrd="0" destOrd="0" presId="urn:microsoft.com/office/officeart/2005/8/layout/hierarchy4"/>
    <dgm:cxn modelId="{2C34F901-6C3A-4791-8E66-684622015F65}" type="presOf" srcId="{239FEFAF-46AD-4905-94FC-D40BAAB9B452}" destId="{8AAAA66D-05B8-41C7-B598-0951DF25B61F}" srcOrd="0" destOrd="0" presId="urn:microsoft.com/office/officeart/2005/8/layout/hierarchy4"/>
    <dgm:cxn modelId="{2120550B-41BC-4F3A-BB49-A584BE7E66D1}" type="presOf" srcId="{1B3121C1-918C-4F36-94F0-DEA4E10F2E7C}" destId="{91877D67-6E74-4F34-A196-F347D8C0A090}" srcOrd="0" destOrd="0" presId="urn:microsoft.com/office/officeart/2005/8/layout/hierarchy4"/>
    <dgm:cxn modelId="{094912D6-92E9-4FFF-9EC6-5D22C9BBE116}" type="presOf" srcId="{3B2012D6-EA48-46CD-814F-584A2027DDC2}" destId="{05005BAD-4721-40EE-AED2-15517E7B5C9E}" srcOrd="0" destOrd="0" presId="urn:microsoft.com/office/officeart/2005/8/layout/hierarchy4"/>
    <dgm:cxn modelId="{CDBDD8A8-4883-4B55-B8BE-D75A3C854897}" srcId="{1B3121C1-918C-4F36-94F0-DEA4E10F2E7C}" destId="{B9E2F8B7-C973-4700-AC07-047FF54703EB}" srcOrd="3" destOrd="0" parTransId="{A2A649DA-FEA1-4EAD-9212-7CFFD12BCBB4}" sibTransId="{B4AFDD80-345D-497E-826F-16A7A623AC59}"/>
    <dgm:cxn modelId="{C3292315-5012-4546-B199-B75CFCEDE827}" srcId="{1B3121C1-918C-4F36-94F0-DEA4E10F2E7C}" destId="{239FEFAF-46AD-4905-94FC-D40BAAB9B452}" srcOrd="0" destOrd="0" parTransId="{7E5900E8-D29F-417F-9E2D-205AFF7E6BD5}" sibTransId="{AD37FF05-8675-4AF9-AB88-4ECA227E5144}"/>
    <dgm:cxn modelId="{B92491E6-E861-4378-8142-096B9C27EC58}" srcId="{1B3121C1-918C-4F36-94F0-DEA4E10F2E7C}" destId="{F37139D3-D9CE-4F99-AD41-92F87401482D}" srcOrd="5" destOrd="0" parTransId="{E421028E-8631-42FB-B0EB-B4828CFE1BBF}" sibTransId="{9E08F3AF-8C67-458C-9470-18493FC5025A}"/>
    <dgm:cxn modelId="{68742553-782D-4809-AD92-4AB6C8C563D2}" srcId="{1B3121C1-918C-4F36-94F0-DEA4E10F2E7C}" destId="{3B2012D6-EA48-46CD-814F-584A2027DDC2}" srcOrd="2" destOrd="0" parTransId="{5CFDC3A1-6095-437E-8DBA-D10283AA0750}" sibTransId="{F701588A-6F12-4AC2-8BE6-F26D4DAA4996}"/>
    <dgm:cxn modelId="{0D2FC7D8-39C0-4FC3-8275-D199B244CC43}" type="presOf" srcId="{F37139D3-D9CE-4F99-AD41-92F87401482D}" destId="{71FC8C0C-1E3A-4947-A8F6-CAD9E96140F0}" srcOrd="0" destOrd="0" presId="urn:microsoft.com/office/officeart/2005/8/layout/hierarchy4"/>
    <dgm:cxn modelId="{59E7EF54-E6E2-4497-9F8A-3C68094C2506}" srcId="{1B3121C1-918C-4F36-94F0-DEA4E10F2E7C}" destId="{3C488812-CFE2-4C7E-9E50-D71903500456}" srcOrd="1" destOrd="0" parTransId="{15EE7EF9-BBEC-4ABD-A28E-96F4462F241A}" sibTransId="{CD421570-B93B-4265-90F4-A4B288C39C97}"/>
    <dgm:cxn modelId="{266BDE8F-3B26-45EE-9E22-4EC2561615DC}" srcId="{1B3121C1-918C-4F36-94F0-DEA4E10F2E7C}" destId="{6B351470-CEB0-4012-A8F3-2DF0BD24A5CF}" srcOrd="4" destOrd="0" parTransId="{65DB4FA1-0414-4482-B345-0F12B8FCD6BE}" sibTransId="{64C69270-83A9-47AC-9309-E11C5A988165}"/>
    <dgm:cxn modelId="{164A91D0-FEC5-4364-9D61-A138FAA75E6B}" type="presParOf" srcId="{91877D67-6E74-4F34-A196-F347D8C0A090}" destId="{980CE3E9-B952-4B1A-B76D-11FDB9226A40}" srcOrd="0" destOrd="0" presId="urn:microsoft.com/office/officeart/2005/8/layout/hierarchy4"/>
    <dgm:cxn modelId="{74A2B1DB-D441-44BA-8D79-102529836E6D}" type="presParOf" srcId="{980CE3E9-B952-4B1A-B76D-11FDB9226A40}" destId="{8AAAA66D-05B8-41C7-B598-0951DF25B61F}" srcOrd="0" destOrd="0" presId="urn:microsoft.com/office/officeart/2005/8/layout/hierarchy4"/>
    <dgm:cxn modelId="{4DE1FBAF-4EE1-4793-A074-2A77C4BD02C3}" type="presParOf" srcId="{980CE3E9-B952-4B1A-B76D-11FDB9226A40}" destId="{671C2937-7E33-4933-871A-54859BFE778C}" srcOrd="1" destOrd="0" presId="urn:microsoft.com/office/officeart/2005/8/layout/hierarchy4"/>
    <dgm:cxn modelId="{AC3B2B2D-6B7D-4EF6-8E52-009C3D55C429}" type="presParOf" srcId="{91877D67-6E74-4F34-A196-F347D8C0A090}" destId="{1CD8964D-ACB8-4D62-AACA-DFDC586A269D}" srcOrd="1" destOrd="0" presId="urn:microsoft.com/office/officeart/2005/8/layout/hierarchy4"/>
    <dgm:cxn modelId="{50E91CFA-2725-4D3F-A55E-A076095AB371}" type="presParOf" srcId="{91877D67-6E74-4F34-A196-F347D8C0A090}" destId="{187A3AB1-4D9F-461D-BFDF-5FDBFDAC5DD2}" srcOrd="2" destOrd="0" presId="urn:microsoft.com/office/officeart/2005/8/layout/hierarchy4"/>
    <dgm:cxn modelId="{20AEF806-629B-4E4A-967F-1ECBE51E0DE2}" type="presParOf" srcId="{187A3AB1-4D9F-461D-BFDF-5FDBFDAC5DD2}" destId="{714025C8-CAB2-435B-8EAC-A1CC30F10B04}" srcOrd="0" destOrd="0" presId="urn:microsoft.com/office/officeart/2005/8/layout/hierarchy4"/>
    <dgm:cxn modelId="{C8CEF000-DEF4-4856-9BCC-ABA4D57874F4}" type="presParOf" srcId="{187A3AB1-4D9F-461D-BFDF-5FDBFDAC5DD2}" destId="{D536BEE8-8173-438B-AAFB-0BC91E953E4B}" srcOrd="1" destOrd="0" presId="urn:microsoft.com/office/officeart/2005/8/layout/hierarchy4"/>
    <dgm:cxn modelId="{68E947DD-34D3-4087-8709-56AEFF80F1CF}" type="presParOf" srcId="{91877D67-6E74-4F34-A196-F347D8C0A090}" destId="{5F9AAF6A-B4A2-413C-AFBF-E43FCAB2A39E}" srcOrd="3" destOrd="0" presId="urn:microsoft.com/office/officeart/2005/8/layout/hierarchy4"/>
    <dgm:cxn modelId="{FB99B267-B877-4130-9DCF-F06D54B57836}" type="presParOf" srcId="{91877D67-6E74-4F34-A196-F347D8C0A090}" destId="{34C07C8D-1129-4F60-92DB-D8E1414A3DB5}" srcOrd="4" destOrd="0" presId="urn:microsoft.com/office/officeart/2005/8/layout/hierarchy4"/>
    <dgm:cxn modelId="{3D9EB587-D51B-41CB-AEBF-CE5F695435C8}" type="presParOf" srcId="{34C07C8D-1129-4F60-92DB-D8E1414A3DB5}" destId="{05005BAD-4721-40EE-AED2-15517E7B5C9E}" srcOrd="0" destOrd="0" presId="urn:microsoft.com/office/officeart/2005/8/layout/hierarchy4"/>
    <dgm:cxn modelId="{73D97418-8A6D-49A7-A721-E0DD81D31976}" type="presParOf" srcId="{34C07C8D-1129-4F60-92DB-D8E1414A3DB5}" destId="{84822995-B236-4389-89A3-F2247DFF5268}" srcOrd="1" destOrd="0" presId="urn:microsoft.com/office/officeart/2005/8/layout/hierarchy4"/>
    <dgm:cxn modelId="{03BD2A3B-BFE2-41E2-B26E-D3E71999DAC8}" type="presParOf" srcId="{91877D67-6E74-4F34-A196-F347D8C0A090}" destId="{1BA62D73-DA21-4B88-9CAD-3283E1088762}" srcOrd="5" destOrd="0" presId="urn:microsoft.com/office/officeart/2005/8/layout/hierarchy4"/>
    <dgm:cxn modelId="{9ABDE589-026D-4BBC-AEF7-98B1B49F0670}" type="presParOf" srcId="{91877D67-6E74-4F34-A196-F347D8C0A090}" destId="{EF2B9BC7-DF3E-4B5F-98FF-21CDFC5CE7E4}" srcOrd="6" destOrd="0" presId="urn:microsoft.com/office/officeart/2005/8/layout/hierarchy4"/>
    <dgm:cxn modelId="{ECB7CD10-F32B-4B2F-929F-48A881076D13}" type="presParOf" srcId="{EF2B9BC7-DF3E-4B5F-98FF-21CDFC5CE7E4}" destId="{A04407DD-AD5F-4351-906B-F73232D977B7}" srcOrd="0" destOrd="0" presId="urn:microsoft.com/office/officeart/2005/8/layout/hierarchy4"/>
    <dgm:cxn modelId="{F596D227-DE5A-49F7-A026-76479EEA6388}" type="presParOf" srcId="{EF2B9BC7-DF3E-4B5F-98FF-21CDFC5CE7E4}" destId="{96EE7880-5C0B-46C4-9627-360FE0DC530D}" srcOrd="1" destOrd="0" presId="urn:microsoft.com/office/officeart/2005/8/layout/hierarchy4"/>
    <dgm:cxn modelId="{F036EB91-0A1C-4C72-B6F0-1B6CE44801A9}" type="presParOf" srcId="{91877D67-6E74-4F34-A196-F347D8C0A090}" destId="{FA6D3018-59C5-4219-958B-7C90BB93224A}" srcOrd="7" destOrd="0" presId="urn:microsoft.com/office/officeart/2005/8/layout/hierarchy4"/>
    <dgm:cxn modelId="{2781628C-7829-478C-9556-CA0E350FDBB7}" type="presParOf" srcId="{91877D67-6E74-4F34-A196-F347D8C0A090}" destId="{6E470326-EF6F-4152-BC0A-DB9B12E2A63C}" srcOrd="8" destOrd="0" presId="urn:microsoft.com/office/officeart/2005/8/layout/hierarchy4"/>
    <dgm:cxn modelId="{213C8A29-CF10-408F-B397-5E1D63E15D22}" type="presParOf" srcId="{6E470326-EF6F-4152-BC0A-DB9B12E2A63C}" destId="{A5D3EF14-C94B-451E-9B0D-CBBA551D9E34}" srcOrd="0" destOrd="0" presId="urn:microsoft.com/office/officeart/2005/8/layout/hierarchy4"/>
    <dgm:cxn modelId="{A10A8846-7A15-4251-A7B3-E2A2FEA1221A}" type="presParOf" srcId="{6E470326-EF6F-4152-BC0A-DB9B12E2A63C}" destId="{6807AF73-205A-46A1-B04C-423F14492866}" srcOrd="1" destOrd="0" presId="urn:microsoft.com/office/officeart/2005/8/layout/hierarchy4"/>
    <dgm:cxn modelId="{D39FE793-10D6-4801-9A1E-D2CFF504B875}" type="presParOf" srcId="{91877D67-6E74-4F34-A196-F347D8C0A090}" destId="{084E4406-FE7D-48B0-813D-DCC2332DED4A}" srcOrd="9" destOrd="0" presId="urn:microsoft.com/office/officeart/2005/8/layout/hierarchy4"/>
    <dgm:cxn modelId="{19DB5E59-F767-4037-A68B-018368647D61}" type="presParOf" srcId="{91877D67-6E74-4F34-A196-F347D8C0A090}" destId="{E831756E-1F91-4483-A6A0-86AE25810A5A}" srcOrd="10" destOrd="0" presId="urn:microsoft.com/office/officeart/2005/8/layout/hierarchy4"/>
    <dgm:cxn modelId="{1C791E5F-72DE-46C2-9759-39C1FCCCDA94}" type="presParOf" srcId="{E831756E-1F91-4483-A6A0-86AE25810A5A}" destId="{71FC8C0C-1E3A-4947-A8F6-CAD9E96140F0}" srcOrd="0" destOrd="0" presId="urn:microsoft.com/office/officeart/2005/8/layout/hierarchy4"/>
    <dgm:cxn modelId="{25C959CD-C076-49C8-96A6-6CB717BBB161}" type="presParOf" srcId="{E831756E-1F91-4483-A6A0-86AE25810A5A}" destId="{5BF7477D-AF6C-4345-8643-0B643026483B}" srcOrd="1" destOrd="0" presId="urn:microsoft.com/office/officeart/2005/8/layout/hierarchy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CE34D578-86CE-4630-A40E-1EC79F435773}"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95381B77-76EE-4469-AA43-B5329D220248}">
      <dgm:prSet phldrT="[文本]" custT="1"/>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nSpc>
              <a:spcPct val="50000"/>
            </a:lnSpc>
          </a:pPr>
          <a:r>
            <a:rPr lang="zh-CN" altLang="en-US" sz="2400" b="1" dirty="0" smtClean="0"/>
            <a:t>填充包装</a:t>
          </a:r>
          <a:endParaRPr lang="en-US" altLang="zh-CN" sz="2400" b="1" dirty="0" smtClean="0"/>
        </a:p>
        <a:p>
          <a:pPr>
            <a:lnSpc>
              <a:spcPct val="50000"/>
            </a:lnSpc>
          </a:pPr>
          <a:r>
            <a:rPr lang="zh-CN" altLang="en-US" sz="2400" b="1" dirty="0" smtClean="0"/>
            <a:t>机械类</a:t>
          </a:r>
          <a:endParaRPr lang="zh-CN" altLang="en-US" sz="2400" b="1" dirty="0"/>
        </a:p>
      </dgm:t>
    </dgm:pt>
    <dgm:pt modelId="{9E53CD98-4817-4C79-94F5-282F90D5A5AE}" type="parTrans" cxnId="{A9BF16C5-0017-4AFA-8FEB-0AA4797D722C}">
      <dgm:prSet/>
      <dgm:spPr/>
      <dgm:t>
        <a:bodyPr/>
        <a:lstStyle/>
        <a:p>
          <a:endParaRPr lang="zh-CN" altLang="en-US" sz="1600" b="1"/>
        </a:p>
      </dgm:t>
    </dgm:pt>
    <dgm:pt modelId="{F00CC86D-AF76-45F6-B7E6-F9A0EEB19A0C}" type="sibTrans" cxnId="{A9BF16C5-0017-4AFA-8FEB-0AA4797D722C}">
      <dgm:prSet/>
      <dgm:spPr/>
      <dgm:t>
        <a:bodyPr/>
        <a:lstStyle/>
        <a:p>
          <a:endParaRPr lang="zh-CN" altLang="en-US" sz="1600" b="1"/>
        </a:p>
      </dgm:t>
    </dgm:pt>
    <dgm:pt modelId="{9D52A66D-D3A8-4D5F-B829-7FB0C873CA12}">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smtClean="0"/>
            <a:t>装箱机械</a:t>
          </a:r>
          <a:endParaRPr lang="zh-CN" altLang="en-US" sz="2400" b="1" dirty="0"/>
        </a:p>
      </dgm:t>
    </dgm:pt>
    <dgm:pt modelId="{EE967C63-F604-480E-8664-9CC8D97F1630}" type="parTrans" cxnId="{B94D858D-6972-4C2A-8A4A-E0980818A6B3}">
      <dgm:prSet/>
      <dgm:spPr/>
      <dgm:t>
        <a:bodyPr/>
        <a:lstStyle/>
        <a:p>
          <a:endParaRPr lang="zh-CN" altLang="en-US" sz="1600" b="1"/>
        </a:p>
      </dgm:t>
    </dgm:pt>
    <dgm:pt modelId="{888123B2-940C-45B4-B2BA-F9E1DFBC83E7}" type="sibTrans" cxnId="{B94D858D-6972-4C2A-8A4A-E0980818A6B3}">
      <dgm:prSet/>
      <dgm:spPr/>
      <dgm:t>
        <a:bodyPr/>
        <a:lstStyle/>
        <a:p>
          <a:endParaRPr lang="zh-CN" altLang="en-US" sz="1600" b="1"/>
        </a:p>
      </dgm:t>
    </dgm:pt>
    <dgm:pt modelId="{D83DD4A0-F691-4CFF-AA53-C652D25C9179}">
      <dgm:prSet phldrT="[文本]" custT="1"/>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nSpc>
              <a:spcPct val="50000"/>
            </a:lnSpc>
          </a:pPr>
          <a:r>
            <a:rPr lang="zh-CN" altLang="en-US" sz="2400" b="1" dirty="0" smtClean="0"/>
            <a:t>裹包和捆扎</a:t>
          </a:r>
          <a:endParaRPr lang="en-US" altLang="zh-CN" sz="2400" b="1" dirty="0" smtClean="0"/>
        </a:p>
        <a:p>
          <a:pPr>
            <a:lnSpc>
              <a:spcPct val="50000"/>
            </a:lnSpc>
          </a:pPr>
          <a:r>
            <a:rPr lang="zh-CN" altLang="en-US" sz="2400" b="1" dirty="0" smtClean="0"/>
            <a:t>机械类</a:t>
          </a:r>
          <a:endParaRPr lang="zh-CN" altLang="en-US" sz="2400" b="1" dirty="0"/>
        </a:p>
      </dgm:t>
    </dgm:pt>
    <dgm:pt modelId="{DAB79CB6-CE5D-4FA7-857A-51F56B706B46}" type="parTrans" cxnId="{F3AB4A7F-A281-4DBC-B928-59E151F83BA8}">
      <dgm:prSet/>
      <dgm:spPr/>
      <dgm:t>
        <a:bodyPr/>
        <a:lstStyle/>
        <a:p>
          <a:endParaRPr lang="zh-CN" altLang="en-US" sz="1600" b="1"/>
        </a:p>
      </dgm:t>
    </dgm:pt>
    <dgm:pt modelId="{670E1FEA-418B-4592-8670-10A482817976}" type="sibTrans" cxnId="{F3AB4A7F-A281-4DBC-B928-59E151F83BA8}">
      <dgm:prSet/>
      <dgm:spPr/>
      <dgm:t>
        <a:bodyPr/>
        <a:lstStyle/>
        <a:p>
          <a:endParaRPr lang="zh-CN" altLang="en-US" sz="1600" b="1"/>
        </a:p>
      </dgm:t>
    </dgm:pt>
    <dgm:pt modelId="{1AEC7BE0-32C1-4CF7-8866-42A426A3D4CD}">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smtClean="0"/>
            <a:t>裹包机械</a:t>
          </a:r>
          <a:endParaRPr lang="zh-CN" altLang="en-US" sz="2400" b="1" dirty="0"/>
        </a:p>
      </dgm:t>
    </dgm:pt>
    <dgm:pt modelId="{0A12B9DE-EEDA-4624-9648-3C7F3241565A}" type="parTrans" cxnId="{F88ABC50-3D31-4BFE-A931-66EE46E85929}">
      <dgm:prSet/>
      <dgm:spPr/>
      <dgm:t>
        <a:bodyPr/>
        <a:lstStyle/>
        <a:p>
          <a:endParaRPr lang="zh-CN" altLang="en-US" sz="1600" b="1"/>
        </a:p>
      </dgm:t>
    </dgm:pt>
    <dgm:pt modelId="{DA9943FD-62E1-4C59-9246-E364C07991DC}" type="sibTrans" cxnId="{F88ABC50-3D31-4BFE-A931-66EE46E85929}">
      <dgm:prSet/>
      <dgm:spPr/>
      <dgm:t>
        <a:bodyPr/>
        <a:lstStyle/>
        <a:p>
          <a:endParaRPr lang="zh-CN" altLang="en-US" sz="1600" b="1"/>
        </a:p>
      </dgm:t>
    </dgm:pt>
    <dgm:pt modelId="{B9B964E3-B0B2-4270-84D4-8036C72FEB44}">
      <dgm:prSet phldrT="[文本]" custT="1"/>
      <dgm:spPr>
        <a:solidFill>
          <a:schemeClr val="accent5">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nSpc>
              <a:spcPct val="50000"/>
            </a:lnSpc>
          </a:pPr>
          <a:r>
            <a:rPr lang="zh-CN" altLang="en-US" sz="2400" b="1" dirty="0" smtClean="0"/>
            <a:t>产品包装技术</a:t>
          </a:r>
          <a:endParaRPr lang="en-US" altLang="zh-CN" sz="2400" b="1" dirty="0" smtClean="0"/>
        </a:p>
        <a:p>
          <a:pPr>
            <a:lnSpc>
              <a:spcPct val="50000"/>
            </a:lnSpc>
          </a:pPr>
          <a:r>
            <a:rPr lang="zh-CN" altLang="en-US" sz="2400" b="1" dirty="0" smtClean="0"/>
            <a:t>机械类</a:t>
          </a:r>
          <a:endParaRPr lang="zh-CN" altLang="en-US" sz="2400" b="1" dirty="0"/>
        </a:p>
      </dgm:t>
    </dgm:pt>
    <dgm:pt modelId="{1ECD008C-5A03-4E65-A039-2F5FFFA79767}" type="parTrans" cxnId="{2C852651-0DF5-4337-A2AF-034344C3335D}">
      <dgm:prSet/>
      <dgm:spPr/>
      <dgm:t>
        <a:bodyPr/>
        <a:lstStyle/>
        <a:p>
          <a:endParaRPr lang="zh-CN" altLang="en-US" sz="1600" b="1"/>
        </a:p>
      </dgm:t>
    </dgm:pt>
    <dgm:pt modelId="{E4663C97-7466-468E-A464-0DD3B5D1840E}" type="sibTrans" cxnId="{2C852651-0DF5-4337-A2AF-034344C3335D}">
      <dgm:prSet/>
      <dgm:spPr/>
      <dgm:t>
        <a:bodyPr/>
        <a:lstStyle/>
        <a:p>
          <a:endParaRPr lang="zh-CN" altLang="en-US" sz="1600" b="1"/>
        </a:p>
      </dgm:t>
    </dgm:pt>
    <dgm:pt modelId="{9BBD19F8-05B6-4ACC-8498-C8AC852B9249}">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smtClean="0"/>
            <a:t>收缩包装机械</a:t>
          </a:r>
          <a:r>
            <a:rPr lang="en-US" sz="2400" b="1" dirty="0" smtClean="0"/>
            <a:t>  </a:t>
          </a:r>
          <a:endParaRPr lang="zh-CN" altLang="en-US" sz="2400" b="1" dirty="0"/>
        </a:p>
      </dgm:t>
    </dgm:pt>
    <dgm:pt modelId="{52121BF3-3B92-45C1-B35B-579BBE6461E1}" type="parTrans" cxnId="{345C33F0-0E7A-401C-9E66-7C0F44E5B9B6}">
      <dgm:prSet/>
      <dgm:spPr/>
      <dgm:t>
        <a:bodyPr/>
        <a:lstStyle/>
        <a:p>
          <a:endParaRPr lang="zh-CN" altLang="en-US" sz="1600" b="1"/>
        </a:p>
      </dgm:t>
    </dgm:pt>
    <dgm:pt modelId="{B68A5107-9744-4724-891E-AC1FD6759E16}" type="sibTrans" cxnId="{345C33F0-0E7A-401C-9E66-7C0F44E5B9B6}">
      <dgm:prSet/>
      <dgm:spPr/>
      <dgm:t>
        <a:bodyPr/>
        <a:lstStyle/>
        <a:p>
          <a:endParaRPr lang="zh-CN" altLang="en-US" sz="1600" b="1"/>
        </a:p>
      </dgm:t>
    </dgm:pt>
    <dgm:pt modelId="{DDE37117-48F3-457B-AB1C-DA7DC27F427F}">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smtClean="0"/>
            <a:t>装盒机械</a:t>
          </a:r>
          <a:endParaRPr lang="zh-CN" altLang="en-US" sz="2400" b="1" dirty="0"/>
        </a:p>
      </dgm:t>
    </dgm:pt>
    <dgm:pt modelId="{2BF1F320-B46F-4067-9586-ECA837E28684}" type="parTrans" cxnId="{6C05544B-9A0C-499F-BDA7-2883A0E0747F}">
      <dgm:prSet/>
      <dgm:spPr/>
      <dgm:t>
        <a:bodyPr/>
        <a:lstStyle/>
        <a:p>
          <a:endParaRPr lang="zh-CN" altLang="en-US" sz="1600" b="1"/>
        </a:p>
      </dgm:t>
    </dgm:pt>
    <dgm:pt modelId="{FFB514B7-2827-4804-B919-0A82DA726F91}" type="sibTrans" cxnId="{6C05544B-9A0C-499F-BDA7-2883A0E0747F}">
      <dgm:prSet/>
      <dgm:spPr/>
      <dgm:t>
        <a:bodyPr/>
        <a:lstStyle/>
        <a:p>
          <a:endParaRPr lang="zh-CN" altLang="en-US" sz="1600" b="1"/>
        </a:p>
      </dgm:t>
    </dgm:pt>
    <dgm:pt modelId="{69E38737-1020-42B1-99CD-C9D048D2C559}">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smtClean="0"/>
            <a:t>装袋机械</a:t>
          </a:r>
          <a:endParaRPr lang="zh-CN" altLang="en-US" sz="2400" b="1" dirty="0"/>
        </a:p>
      </dgm:t>
    </dgm:pt>
    <dgm:pt modelId="{9CF8C75A-0EAD-40D7-9A4E-74348F11CE56}" type="parTrans" cxnId="{00EBCA99-FDB2-4E72-A530-EB96D4C57369}">
      <dgm:prSet/>
      <dgm:spPr/>
      <dgm:t>
        <a:bodyPr/>
        <a:lstStyle/>
        <a:p>
          <a:endParaRPr lang="zh-CN" altLang="en-US" sz="1600" b="1"/>
        </a:p>
      </dgm:t>
    </dgm:pt>
    <dgm:pt modelId="{FA295958-5429-497D-BBB1-CCD014CF1D32}" type="sibTrans" cxnId="{00EBCA99-FDB2-4E72-A530-EB96D4C57369}">
      <dgm:prSet/>
      <dgm:spPr/>
      <dgm:t>
        <a:bodyPr/>
        <a:lstStyle/>
        <a:p>
          <a:endParaRPr lang="zh-CN" altLang="en-US" sz="1600" b="1"/>
        </a:p>
      </dgm:t>
    </dgm:pt>
    <dgm:pt modelId="{591C41AB-7D5B-4485-88AA-0F713E34DF2C}">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smtClean="0"/>
            <a:t>灌装机械</a:t>
          </a:r>
          <a:endParaRPr lang="zh-CN" altLang="en-US" sz="2400" b="1" dirty="0"/>
        </a:p>
      </dgm:t>
    </dgm:pt>
    <dgm:pt modelId="{88950777-5D56-41A9-B1CB-922F23AE4FE6}" type="parTrans" cxnId="{0870335D-BD7F-4BAC-863E-5BF24A0FB4E4}">
      <dgm:prSet/>
      <dgm:spPr/>
      <dgm:t>
        <a:bodyPr/>
        <a:lstStyle/>
        <a:p>
          <a:endParaRPr lang="zh-CN" altLang="en-US" sz="1600" b="1"/>
        </a:p>
      </dgm:t>
    </dgm:pt>
    <dgm:pt modelId="{5FD99006-BEB6-4B18-86D3-768C25C9D93A}" type="sibTrans" cxnId="{0870335D-BD7F-4BAC-863E-5BF24A0FB4E4}">
      <dgm:prSet/>
      <dgm:spPr/>
      <dgm:t>
        <a:bodyPr/>
        <a:lstStyle/>
        <a:p>
          <a:endParaRPr lang="zh-CN" altLang="en-US" sz="1600" b="1"/>
        </a:p>
      </dgm:t>
    </dgm:pt>
    <dgm:pt modelId="{2673F419-A951-4F02-8608-9489B7273372}">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smtClean="0"/>
            <a:t>填充机械</a:t>
          </a:r>
          <a:endParaRPr lang="zh-CN" altLang="en-US" sz="2400" b="1" dirty="0"/>
        </a:p>
      </dgm:t>
    </dgm:pt>
    <dgm:pt modelId="{2E294C89-8928-4562-B637-19A440591B41}" type="parTrans" cxnId="{C7D19385-B729-48CB-9DEF-5CCF1708073B}">
      <dgm:prSet/>
      <dgm:spPr/>
      <dgm:t>
        <a:bodyPr/>
        <a:lstStyle/>
        <a:p>
          <a:endParaRPr lang="zh-CN" altLang="en-US" sz="1600" b="1"/>
        </a:p>
      </dgm:t>
    </dgm:pt>
    <dgm:pt modelId="{F6971FC3-9646-4B3D-8619-A7C79F687C4F}" type="sibTrans" cxnId="{C7D19385-B729-48CB-9DEF-5CCF1708073B}">
      <dgm:prSet/>
      <dgm:spPr/>
      <dgm:t>
        <a:bodyPr/>
        <a:lstStyle/>
        <a:p>
          <a:endParaRPr lang="zh-CN" altLang="en-US" sz="1600" b="1"/>
        </a:p>
      </dgm:t>
    </dgm:pt>
    <dgm:pt modelId="{D184CBA3-7A84-4634-B2BF-95344B02F30C}">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smtClean="0"/>
            <a:t>封条和加标机械</a:t>
          </a:r>
          <a:endParaRPr lang="zh-CN" sz="2400" b="1" dirty="0"/>
        </a:p>
      </dgm:t>
    </dgm:pt>
    <dgm:pt modelId="{822D1EB4-6863-4833-9E20-1F3C8C5F18D1}" type="parTrans" cxnId="{1AE52E08-28BE-480F-BC3D-DE979B37B5C5}">
      <dgm:prSet/>
      <dgm:spPr/>
      <dgm:t>
        <a:bodyPr/>
        <a:lstStyle/>
        <a:p>
          <a:endParaRPr lang="zh-CN" altLang="en-US" sz="1600" b="1"/>
        </a:p>
      </dgm:t>
    </dgm:pt>
    <dgm:pt modelId="{30BE7B7A-AAD2-4D49-BB51-CD9F6BD638ED}" type="sibTrans" cxnId="{1AE52E08-28BE-480F-BC3D-DE979B37B5C5}">
      <dgm:prSet/>
      <dgm:spPr/>
      <dgm:t>
        <a:bodyPr/>
        <a:lstStyle/>
        <a:p>
          <a:endParaRPr lang="zh-CN" altLang="en-US" sz="1600" b="1"/>
        </a:p>
      </dgm:t>
    </dgm:pt>
    <dgm:pt modelId="{6CC8EB6D-82B5-41BB-B449-58D8E4BC45D0}">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smtClean="0"/>
            <a:t>捆扎机械</a:t>
          </a:r>
          <a:endParaRPr lang="zh-CN" altLang="en-US" sz="2400" b="1" dirty="0"/>
        </a:p>
      </dgm:t>
    </dgm:pt>
    <dgm:pt modelId="{DFC093A6-D450-4AF5-B142-C9287E101344}" type="parTrans" cxnId="{39236E99-F4DA-4C57-99E3-523B4B4FB2FF}">
      <dgm:prSet/>
      <dgm:spPr/>
      <dgm:t>
        <a:bodyPr/>
        <a:lstStyle/>
        <a:p>
          <a:endParaRPr lang="zh-CN" altLang="en-US" sz="1600" b="1"/>
        </a:p>
      </dgm:t>
    </dgm:pt>
    <dgm:pt modelId="{349D5D3C-D65B-43F6-A686-167CE1E471DD}" type="sibTrans" cxnId="{39236E99-F4DA-4C57-99E3-523B4B4FB2FF}">
      <dgm:prSet/>
      <dgm:spPr/>
      <dgm:t>
        <a:bodyPr/>
        <a:lstStyle/>
        <a:p>
          <a:endParaRPr lang="zh-CN" altLang="en-US" sz="1600" b="1"/>
        </a:p>
      </dgm:t>
    </dgm:pt>
    <dgm:pt modelId="{9913EB13-B419-4F47-9779-952AE91B6FF8}">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smtClean="0"/>
            <a:t>封口机械</a:t>
          </a:r>
          <a:r>
            <a:rPr lang="en-US" sz="2400" b="1" dirty="0" smtClean="0"/>
            <a:t>  </a:t>
          </a:r>
          <a:endParaRPr lang="zh-CN" sz="2400" b="1" dirty="0"/>
        </a:p>
      </dgm:t>
    </dgm:pt>
    <dgm:pt modelId="{EDB8BF20-9C5A-4E53-B3CE-1D9A958FC36F}" type="parTrans" cxnId="{69F2647D-34CC-441A-8013-F7A8831A3D65}">
      <dgm:prSet/>
      <dgm:spPr/>
      <dgm:t>
        <a:bodyPr/>
        <a:lstStyle/>
        <a:p>
          <a:endParaRPr lang="zh-CN" altLang="en-US" sz="1600" b="1"/>
        </a:p>
      </dgm:t>
    </dgm:pt>
    <dgm:pt modelId="{BDD9099D-591D-4B13-AC5C-D4B25303B344}" type="sibTrans" cxnId="{69F2647D-34CC-441A-8013-F7A8831A3D65}">
      <dgm:prSet/>
      <dgm:spPr/>
      <dgm:t>
        <a:bodyPr/>
        <a:lstStyle/>
        <a:p>
          <a:endParaRPr lang="zh-CN" altLang="en-US" sz="1600" b="1"/>
        </a:p>
      </dgm:t>
    </dgm:pt>
    <dgm:pt modelId="{3C9B3C39-4A8F-417E-972E-20D6FE2D4BED}">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smtClean="0"/>
            <a:t>热成型包装机械</a:t>
          </a:r>
          <a:r>
            <a:rPr lang="en-US" sz="2400" b="1" dirty="0" smtClean="0"/>
            <a:t>  </a:t>
          </a:r>
          <a:endParaRPr lang="zh-CN" sz="2400" b="1" dirty="0"/>
        </a:p>
      </dgm:t>
    </dgm:pt>
    <dgm:pt modelId="{7412CDFC-F512-4763-9A3D-7AE232BE9134}" type="parTrans" cxnId="{EE910836-65E7-4054-AD53-04633B9C9E7C}">
      <dgm:prSet/>
      <dgm:spPr/>
      <dgm:t>
        <a:bodyPr/>
        <a:lstStyle/>
        <a:p>
          <a:endParaRPr lang="zh-CN" altLang="en-US" sz="1600" b="1"/>
        </a:p>
      </dgm:t>
    </dgm:pt>
    <dgm:pt modelId="{A5B68995-935E-45B7-A7F6-B3EF2A163CD1}" type="sibTrans" cxnId="{EE910836-65E7-4054-AD53-04633B9C9E7C}">
      <dgm:prSet/>
      <dgm:spPr/>
      <dgm:t>
        <a:bodyPr/>
        <a:lstStyle/>
        <a:p>
          <a:endParaRPr lang="zh-CN" altLang="en-US" sz="1600" b="1"/>
        </a:p>
      </dgm:t>
    </dgm:pt>
    <dgm:pt modelId="{2D45F2FA-7532-4138-9792-D06FBE78D91D}">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400" b="1" dirty="0" smtClean="0"/>
            <a:t>拉伸包装机械</a:t>
          </a:r>
          <a:endParaRPr lang="zh-CN" altLang="en-US" sz="2400" b="1" dirty="0"/>
        </a:p>
      </dgm:t>
    </dgm:pt>
    <dgm:pt modelId="{00CA2FAE-A103-4328-9C7E-BFF4F84FE81D}" type="parTrans" cxnId="{21DBF909-D53D-4D70-96AB-CAF471CC87E3}">
      <dgm:prSet/>
      <dgm:spPr/>
      <dgm:t>
        <a:bodyPr/>
        <a:lstStyle/>
        <a:p>
          <a:endParaRPr lang="zh-CN" altLang="en-US" sz="1600" b="1"/>
        </a:p>
      </dgm:t>
    </dgm:pt>
    <dgm:pt modelId="{0B1B7599-764E-4269-80C6-7F9F0E6BF3CF}" type="sibTrans" cxnId="{21DBF909-D53D-4D70-96AB-CAF471CC87E3}">
      <dgm:prSet/>
      <dgm:spPr/>
      <dgm:t>
        <a:bodyPr/>
        <a:lstStyle/>
        <a:p>
          <a:endParaRPr lang="zh-CN" altLang="en-US" sz="1600" b="1"/>
        </a:p>
      </dgm:t>
    </dgm:pt>
    <dgm:pt modelId="{F8D2AFFF-3FCA-421B-931A-223727F94C08}" type="pres">
      <dgm:prSet presAssocID="{CE34D578-86CE-4630-A40E-1EC79F435773}" presName="Name0" presStyleCnt="0">
        <dgm:presLayoutVars>
          <dgm:dir/>
          <dgm:animLvl val="lvl"/>
          <dgm:resizeHandles val="exact"/>
        </dgm:presLayoutVars>
      </dgm:prSet>
      <dgm:spPr/>
      <dgm:t>
        <a:bodyPr/>
        <a:lstStyle/>
        <a:p>
          <a:endParaRPr lang="zh-CN" altLang="en-US"/>
        </a:p>
      </dgm:t>
    </dgm:pt>
    <dgm:pt modelId="{18F19BDB-7D27-4919-9E26-72CFDDE8765B}" type="pres">
      <dgm:prSet presAssocID="{95381B77-76EE-4469-AA43-B5329D220248}" presName="composite" presStyleCnt="0"/>
      <dgm:spPr/>
    </dgm:pt>
    <dgm:pt modelId="{945323B9-9B87-4948-AC50-1937180EAAA9}" type="pres">
      <dgm:prSet presAssocID="{95381B77-76EE-4469-AA43-B5329D220248}" presName="parTx" presStyleLbl="alignNode1" presStyleIdx="0" presStyleCnt="3">
        <dgm:presLayoutVars>
          <dgm:chMax val="0"/>
          <dgm:chPref val="0"/>
          <dgm:bulletEnabled val="1"/>
        </dgm:presLayoutVars>
      </dgm:prSet>
      <dgm:spPr>
        <a:prstGeom prst="round2SameRect">
          <a:avLst/>
        </a:prstGeom>
      </dgm:spPr>
      <dgm:t>
        <a:bodyPr/>
        <a:lstStyle/>
        <a:p>
          <a:endParaRPr lang="zh-CN" altLang="en-US"/>
        </a:p>
      </dgm:t>
    </dgm:pt>
    <dgm:pt modelId="{5735690B-1940-4D41-89C9-5190374B2C9A}" type="pres">
      <dgm:prSet presAssocID="{95381B77-76EE-4469-AA43-B5329D220248}" presName="desTx" presStyleLbl="alignAccFollowNode1" presStyleIdx="0" presStyleCnt="3">
        <dgm:presLayoutVars>
          <dgm:bulletEnabled val="1"/>
        </dgm:presLayoutVars>
      </dgm:prSet>
      <dgm:spPr/>
      <dgm:t>
        <a:bodyPr/>
        <a:lstStyle/>
        <a:p>
          <a:endParaRPr lang="zh-CN" altLang="en-US"/>
        </a:p>
      </dgm:t>
    </dgm:pt>
    <dgm:pt modelId="{C88DC29D-CB00-454C-839E-C745DA0CD2B7}" type="pres">
      <dgm:prSet presAssocID="{F00CC86D-AF76-45F6-B7E6-F9A0EEB19A0C}" presName="space" presStyleCnt="0"/>
      <dgm:spPr/>
    </dgm:pt>
    <dgm:pt modelId="{D08D8840-DB83-4921-A817-764D79992876}" type="pres">
      <dgm:prSet presAssocID="{D83DD4A0-F691-4CFF-AA53-C652D25C9179}" presName="composite" presStyleCnt="0"/>
      <dgm:spPr/>
    </dgm:pt>
    <dgm:pt modelId="{B7B03E6B-B008-45DC-83C8-38CB6E2ED260}" type="pres">
      <dgm:prSet presAssocID="{D83DD4A0-F691-4CFF-AA53-C652D25C9179}" presName="parTx" presStyleLbl="alignNode1" presStyleIdx="1" presStyleCnt="3">
        <dgm:presLayoutVars>
          <dgm:chMax val="0"/>
          <dgm:chPref val="0"/>
          <dgm:bulletEnabled val="1"/>
        </dgm:presLayoutVars>
      </dgm:prSet>
      <dgm:spPr>
        <a:prstGeom prst="round2SameRect">
          <a:avLst/>
        </a:prstGeom>
      </dgm:spPr>
      <dgm:t>
        <a:bodyPr/>
        <a:lstStyle/>
        <a:p>
          <a:endParaRPr lang="zh-CN" altLang="en-US"/>
        </a:p>
      </dgm:t>
    </dgm:pt>
    <dgm:pt modelId="{042776EE-1EC8-41B2-ACA7-5A95A7CEC07B}" type="pres">
      <dgm:prSet presAssocID="{D83DD4A0-F691-4CFF-AA53-C652D25C9179}" presName="desTx" presStyleLbl="alignAccFollowNode1" presStyleIdx="1" presStyleCnt="3">
        <dgm:presLayoutVars>
          <dgm:bulletEnabled val="1"/>
        </dgm:presLayoutVars>
      </dgm:prSet>
      <dgm:spPr/>
      <dgm:t>
        <a:bodyPr/>
        <a:lstStyle/>
        <a:p>
          <a:endParaRPr lang="zh-CN" altLang="en-US"/>
        </a:p>
      </dgm:t>
    </dgm:pt>
    <dgm:pt modelId="{AD144CF2-9F73-4456-9A89-361EBC170E38}" type="pres">
      <dgm:prSet presAssocID="{670E1FEA-418B-4592-8670-10A482817976}" presName="space" presStyleCnt="0"/>
      <dgm:spPr/>
    </dgm:pt>
    <dgm:pt modelId="{450992B9-00CD-4A08-823A-E11DDD8C8B7F}" type="pres">
      <dgm:prSet presAssocID="{B9B964E3-B0B2-4270-84D4-8036C72FEB44}" presName="composite" presStyleCnt="0"/>
      <dgm:spPr/>
    </dgm:pt>
    <dgm:pt modelId="{9FD960F2-11BF-443E-8548-4F29E9BCE7D0}" type="pres">
      <dgm:prSet presAssocID="{B9B964E3-B0B2-4270-84D4-8036C72FEB44}" presName="parTx" presStyleLbl="alignNode1" presStyleIdx="2" presStyleCnt="3">
        <dgm:presLayoutVars>
          <dgm:chMax val="0"/>
          <dgm:chPref val="0"/>
          <dgm:bulletEnabled val="1"/>
        </dgm:presLayoutVars>
      </dgm:prSet>
      <dgm:spPr>
        <a:prstGeom prst="round2SameRect">
          <a:avLst/>
        </a:prstGeom>
      </dgm:spPr>
      <dgm:t>
        <a:bodyPr/>
        <a:lstStyle/>
        <a:p>
          <a:endParaRPr lang="zh-CN" altLang="en-US"/>
        </a:p>
      </dgm:t>
    </dgm:pt>
    <dgm:pt modelId="{44EDD061-AB49-4835-A395-2322B3F6A892}" type="pres">
      <dgm:prSet presAssocID="{B9B964E3-B0B2-4270-84D4-8036C72FEB44}" presName="desTx" presStyleLbl="alignAccFollowNode1" presStyleIdx="2" presStyleCnt="3">
        <dgm:presLayoutVars>
          <dgm:bulletEnabled val="1"/>
        </dgm:presLayoutVars>
      </dgm:prSet>
      <dgm:spPr/>
      <dgm:t>
        <a:bodyPr/>
        <a:lstStyle/>
        <a:p>
          <a:endParaRPr lang="zh-CN" altLang="en-US"/>
        </a:p>
      </dgm:t>
    </dgm:pt>
  </dgm:ptLst>
  <dgm:cxnLst>
    <dgm:cxn modelId="{00EBCA99-FDB2-4E72-A530-EB96D4C57369}" srcId="{95381B77-76EE-4469-AA43-B5329D220248}" destId="{69E38737-1020-42B1-99CD-C9D048D2C559}" srcOrd="2" destOrd="0" parTransId="{9CF8C75A-0EAD-40D7-9A4E-74348F11CE56}" sibTransId="{FA295958-5429-497D-BBB1-CCD014CF1D32}"/>
    <dgm:cxn modelId="{9A9177F6-BBAC-4CB0-AAA4-29F7A96BF70D}" type="presOf" srcId="{D83DD4A0-F691-4CFF-AA53-C652D25C9179}" destId="{B7B03E6B-B008-45DC-83C8-38CB6E2ED260}" srcOrd="0" destOrd="0" presId="urn:microsoft.com/office/officeart/2005/8/layout/hList1"/>
    <dgm:cxn modelId="{EE910836-65E7-4054-AD53-04633B9C9E7C}" srcId="{B9B964E3-B0B2-4270-84D4-8036C72FEB44}" destId="{3C9B3C39-4A8F-417E-972E-20D6FE2D4BED}" srcOrd="1" destOrd="0" parTransId="{7412CDFC-F512-4763-9A3D-7AE232BE9134}" sibTransId="{A5B68995-935E-45B7-A7F6-B3EF2A163CD1}"/>
    <dgm:cxn modelId="{39236E99-F4DA-4C57-99E3-523B4B4FB2FF}" srcId="{D83DD4A0-F691-4CFF-AA53-C652D25C9179}" destId="{6CC8EB6D-82B5-41BB-B449-58D8E4BC45D0}" srcOrd="1" destOrd="0" parTransId="{DFC093A6-D450-4AF5-B142-C9287E101344}" sibTransId="{349D5D3C-D65B-43F6-A686-167CE1E471DD}"/>
    <dgm:cxn modelId="{345C33F0-0E7A-401C-9E66-7C0F44E5B9B6}" srcId="{B9B964E3-B0B2-4270-84D4-8036C72FEB44}" destId="{9BBD19F8-05B6-4ACC-8498-C8AC852B9249}" srcOrd="0" destOrd="0" parTransId="{52121BF3-3B92-45C1-B35B-579BBE6461E1}" sibTransId="{B68A5107-9744-4724-891E-AC1FD6759E16}"/>
    <dgm:cxn modelId="{0B90BCC2-30EF-41A9-B8D1-C630A31648EA}" type="presOf" srcId="{3C9B3C39-4A8F-417E-972E-20D6FE2D4BED}" destId="{44EDD061-AB49-4835-A395-2322B3F6A892}" srcOrd="0" destOrd="1" presId="urn:microsoft.com/office/officeart/2005/8/layout/hList1"/>
    <dgm:cxn modelId="{62DAEE87-2B3E-4D9C-8549-2844D407A204}" type="presOf" srcId="{9D52A66D-D3A8-4D5F-B829-7FB0C873CA12}" destId="{5735690B-1940-4D41-89C9-5190374B2C9A}" srcOrd="0" destOrd="0" presId="urn:microsoft.com/office/officeart/2005/8/layout/hList1"/>
    <dgm:cxn modelId="{F3AB4A7F-A281-4DBC-B928-59E151F83BA8}" srcId="{CE34D578-86CE-4630-A40E-1EC79F435773}" destId="{D83DD4A0-F691-4CFF-AA53-C652D25C9179}" srcOrd="1" destOrd="0" parTransId="{DAB79CB6-CE5D-4FA7-857A-51F56B706B46}" sibTransId="{670E1FEA-418B-4592-8670-10A482817976}"/>
    <dgm:cxn modelId="{6C05544B-9A0C-499F-BDA7-2883A0E0747F}" srcId="{95381B77-76EE-4469-AA43-B5329D220248}" destId="{DDE37117-48F3-457B-AB1C-DA7DC27F427F}" srcOrd="1" destOrd="0" parTransId="{2BF1F320-B46F-4067-9586-ECA837E28684}" sibTransId="{FFB514B7-2827-4804-B919-0A82DA726F91}"/>
    <dgm:cxn modelId="{7A0A2C2C-9A58-4211-B315-DEDCFE2B4A59}" type="presOf" srcId="{95381B77-76EE-4469-AA43-B5329D220248}" destId="{945323B9-9B87-4948-AC50-1937180EAAA9}" srcOrd="0" destOrd="0" presId="urn:microsoft.com/office/officeart/2005/8/layout/hList1"/>
    <dgm:cxn modelId="{69F2647D-34CC-441A-8013-F7A8831A3D65}" srcId="{D83DD4A0-F691-4CFF-AA53-C652D25C9179}" destId="{9913EB13-B419-4F47-9779-952AE91B6FF8}" srcOrd="3" destOrd="0" parTransId="{EDB8BF20-9C5A-4E53-B3CE-1D9A958FC36F}" sibTransId="{BDD9099D-591D-4B13-AC5C-D4B25303B344}"/>
    <dgm:cxn modelId="{DB340B9D-EC11-40BE-9601-0EDF72B179A0}" type="presOf" srcId="{69E38737-1020-42B1-99CD-C9D048D2C559}" destId="{5735690B-1940-4D41-89C9-5190374B2C9A}" srcOrd="0" destOrd="2" presId="urn:microsoft.com/office/officeart/2005/8/layout/hList1"/>
    <dgm:cxn modelId="{2C852651-0DF5-4337-A2AF-034344C3335D}" srcId="{CE34D578-86CE-4630-A40E-1EC79F435773}" destId="{B9B964E3-B0B2-4270-84D4-8036C72FEB44}" srcOrd="2" destOrd="0" parTransId="{1ECD008C-5A03-4E65-A039-2F5FFFA79767}" sibTransId="{E4663C97-7466-468E-A464-0DD3B5D1840E}"/>
    <dgm:cxn modelId="{470A5F02-314F-4D8A-8E0D-9ABEA49DFE2F}" type="presOf" srcId="{DDE37117-48F3-457B-AB1C-DA7DC27F427F}" destId="{5735690B-1940-4D41-89C9-5190374B2C9A}" srcOrd="0" destOrd="1" presId="urn:microsoft.com/office/officeart/2005/8/layout/hList1"/>
    <dgm:cxn modelId="{B2B01965-E6CA-4FB8-85C6-8BFD611EAF98}" type="presOf" srcId="{CE34D578-86CE-4630-A40E-1EC79F435773}" destId="{F8D2AFFF-3FCA-421B-931A-223727F94C08}" srcOrd="0" destOrd="0" presId="urn:microsoft.com/office/officeart/2005/8/layout/hList1"/>
    <dgm:cxn modelId="{118F1E75-17D1-4196-9758-DB160F6B0781}" type="presOf" srcId="{6CC8EB6D-82B5-41BB-B449-58D8E4BC45D0}" destId="{042776EE-1EC8-41B2-ACA7-5A95A7CEC07B}" srcOrd="0" destOrd="1" presId="urn:microsoft.com/office/officeart/2005/8/layout/hList1"/>
    <dgm:cxn modelId="{1AE52E08-28BE-480F-BC3D-DE979B37B5C5}" srcId="{D83DD4A0-F691-4CFF-AA53-C652D25C9179}" destId="{D184CBA3-7A84-4634-B2BF-95344B02F30C}" srcOrd="2" destOrd="0" parTransId="{822D1EB4-6863-4833-9E20-1F3C8C5F18D1}" sibTransId="{30BE7B7A-AAD2-4D49-BB51-CD9F6BD638ED}"/>
    <dgm:cxn modelId="{1E0A23D3-6FC5-4757-8C56-CF14AF42D65C}" type="presOf" srcId="{2D45F2FA-7532-4138-9792-D06FBE78D91D}" destId="{44EDD061-AB49-4835-A395-2322B3F6A892}" srcOrd="0" destOrd="2" presId="urn:microsoft.com/office/officeart/2005/8/layout/hList1"/>
    <dgm:cxn modelId="{2380C7ED-B27C-496E-B843-FCB940BE2AD9}" type="presOf" srcId="{1AEC7BE0-32C1-4CF7-8866-42A426A3D4CD}" destId="{042776EE-1EC8-41B2-ACA7-5A95A7CEC07B}" srcOrd="0" destOrd="0" presId="urn:microsoft.com/office/officeart/2005/8/layout/hList1"/>
    <dgm:cxn modelId="{C7D19385-B729-48CB-9DEF-5CCF1708073B}" srcId="{95381B77-76EE-4469-AA43-B5329D220248}" destId="{2673F419-A951-4F02-8608-9489B7273372}" srcOrd="4" destOrd="0" parTransId="{2E294C89-8928-4562-B637-19A440591B41}" sibTransId="{F6971FC3-9646-4B3D-8619-A7C79F687C4F}"/>
    <dgm:cxn modelId="{0870335D-BD7F-4BAC-863E-5BF24A0FB4E4}" srcId="{95381B77-76EE-4469-AA43-B5329D220248}" destId="{591C41AB-7D5B-4485-88AA-0F713E34DF2C}" srcOrd="3" destOrd="0" parTransId="{88950777-5D56-41A9-B1CB-922F23AE4FE6}" sibTransId="{5FD99006-BEB6-4B18-86D3-768C25C9D93A}"/>
    <dgm:cxn modelId="{67D2879C-574A-47DA-A0A3-A5EA59C54816}" type="presOf" srcId="{591C41AB-7D5B-4485-88AA-0F713E34DF2C}" destId="{5735690B-1940-4D41-89C9-5190374B2C9A}" srcOrd="0" destOrd="3" presId="urn:microsoft.com/office/officeart/2005/8/layout/hList1"/>
    <dgm:cxn modelId="{D101E080-925C-4CC5-8650-41AA24DB8C19}" type="presOf" srcId="{9913EB13-B419-4F47-9779-952AE91B6FF8}" destId="{042776EE-1EC8-41B2-ACA7-5A95A7CEC07B}" srcOrd="0" destOrd="3" presId="urn:microsoft.com/office/officeart/2005/8/layout/hList1"/>
    <dgm:cxn modelId="{F88ABC50-3D31-4BFE-A931-66EE46E85929}" srcId="{D83DD4A0-F691-4CFF-AA53-C652D25C9179}" destId="{1AEC7BE0-32C1-4CF7-8866-42A426A3D4CD}" srcOrd="0" destOrd="0" parTransId="{0A12B9DE-EEDA-4624-9648-3C7F3241565A}" sibTransId="{DA9943FD-62E1-4C59-9246-E364C07991DC}"/>
    <dgm:cxn modelId="{B94D858D-6972-4C2A-8A4A-E0980818A6B3}" srcId="{95381B77-76EE-4469-AA43-B5329D220248}" destId="{9D52A66D-D3A8-4D5F-B829-7FB0C873CA12}" srcOrd="0" destOrd="0" parTransId="{EE967C63-F604-480E-8664-9CC8D97F1630}" sibTransId="{888123B2-940C-45B4-B2BA-F9E1DFBC83E7}"/>
    <dgm:cxn modelId="{21DBF909-D53D-4D70-96AB-CAF471CC87E3}" srcId="{B9B964E3-B0B2-4270-84D4-8036C72FEB44}" destId="{2D45F2FA-7532-4138-9792-D06FBE78D91D}" srcOrd="2" destOrd="0" parTransId="{00CA2FAE-A103-4328-9C7E-BFF4F84FE81D}" sibTransId="{0B1B7599-764E-4269-80C6-7F9F0E6BF3CF}"/>
    <dgm:cxn modelId="{A9BF16C5-0017-4AFA-8FEB-0AA4797D722C}" srcId="{CE34D578-86CE-4630-A40E-1EC79F435773}" destId="{95381B77-76EE-4469-AA43-B5329D220248}" srcOrd="0" destOrd="0" parTransId="{9E53CD98-4817-4C79-94F5-282F90D5A5AE}" sibTransId="{F00CC86D-AF76-45F6-B7E6-F9A0EEB19A0C}"/>
    <dgm:cxn modelId="{55755623-5868-4010-9620-77B71AD48F78}" type="presOf" srcId="{D184CBA3-7A84-4634-B2BF-95344B02F30C}" destId="{042776EE-1EC8-41B2-ACA7-5A95A7CEC07B}" srcOrd="0" destOrd="2" presId="urn:microsoft.com/office/officeart/2005/8/layout/hList1"/>
    <dgm:cxn modelId="{C4951EFD-B27B-4B2E-A946-FE7F8ED0933A}" type="presOf" srcId="{2673F419-A951-4F02-8608-9489B7273372}" destId="{5735690B-1940-4D41-89C9-5190374B2C9A}" srcOrd="0" destOrd="4" presId="urn:microsoft.com/office/officeart/2005/8/layout/hList1"/>
    <dgm:cxn modelId="{967A5E25-978B-47FE-911C-9C65C16DD134}" type="presOf" srcId="{9BBD19F8-05B6-4ACC-8498-C8AC852B9249}" destId="{44EDD061-AB49-4835-A395-2322B3F6A892}" srcOrd="0" destOrd="0" presId="urn:microsoft.com/office/officeart/2005/8/layout/hList1"/>
    <dgm:cxn modelId="{2B725EA0-0D73-4E9C-BE1F-D46828687D6D}" type="presOf" srcId="{B9B964E3-B0B2-4270-84D4-8036C72FEB44}" destId="{9FD960F2-11BF-443E-8548-4F29E9BCE7D0}" srcOrd="0" destOrd="0" presId="urn:microsoft.com/office/officeart/2005/8/layout/hList1"/>
    <dgm:cxn modelId="{870C1064-F5E0-475C-80D5-74475460D0DC}" type="presParOf" srcId="{F8D2AFFF-3FCA-421B-931A-223727F94C08}" destId="{18F19BDB-7D27-4919-9E26-72CFDDE8765B}" srcOrd="0" destOrd="0" presId="urn:microsoft.com/office/officeart/2005/8/layout/hList1"/>
    <dgm:cxn modelId="{F68CB785-D57C-4A37-B5ED-A9721812DC72}" type="presParOf" srcId="{18F19BDB-7D27-4919-9E26-72CFDDE8765B}" destId="{945323B9-9B87-4948-AC50-1937180EAAA9}" srcOrd="0" destOrd="0" presId="urn:microsoft.com/office/officeart/2005/8/layout/hList1"/>
    <dgm:cxn modelId="{6F78E893-993B-49D5-9455-C59CC96076C6}" type="presParOf" srcId="{18F19BDB-7D27-4919-9E26-72CFDDE8765B}" destId="{5735690B-1940-4D41-89C9-5190374B2C9A}" srcOrd="1" destOrd="0" presId="urn:microsoft.com/office/officeart/2005/8/layout/hList1"/>
    <dgm:cxn modelId="{45C5F328-38B8-4A54-8059-DE55369C5C73}" type="presParOf" srcId="{F8D2AFFF-3FCA-421B-931A-223727F94C08}" destId="{C88DC29D-CB00-454C-839E-C745DA0CD2B7}" srcOrd="1" destOrd="0" presId="urn:microsoft.com/office/officeart/2005/8/layout/hList1"/>
    <dgm:cxn modelId="{D9760058-6B11-4120-A984-ADFF85D979D6}" type="presParOf" srcId="{F8D2AFFF-3FCA-421B-931A-223727F94C08}" destId="{D08D8840-DB83-4921-A817-764D79992876}" srcOrd="2" destOrd="0" presId="urn:microsoft.com/office/officeart/2005/8/layout/hList1"/>
    <dgm:cxn modelId="{F8DE9BBA-7C12-4DA5-8EC0-CFACBBC78C82}" type="presParOf" srcId="{D08D8840-DB83-4921-A817-764D79992876}" destId="{B7B03E6B-B008-45DC-83C8-38CB6E2ED260}" srcOrd="0" destOrd="0" presId="urn:microsoft.com/office/officeart/2005/8/layout/hList1"/>
    <dgm:cxn modelId="{78D6A1F3-EE00-4A8B-8F8F-B110E450888D}" type="presParOf" srcId="{D08D8840-DB83-4921-A817-764D79992876}" destId="{042776EE-1EC8-41B2-ACA7-5A95A7CEC07B}" srcOrd="1" destOrd="0" presId="urn:microsoft.com/office/officeart/2005/8/layout/hList1"/>
    <dgm:cxn modelId="{160E271A-64D2-4F1E-B0CE-57B002176FD2}" type="presParOf" srcId="{F8D2AFFF-3FCA-421B-931A-223727F94C08}" destId="{AD144CF2-9F73-4456-9A89-361EBC170E38}" srcOrd="3" destOrd="0" presId="urn:microsoft.com/office/officeart/2005/8/layout/hList1"/>
    <dgm:cxn modelId="{75544B73-2C48-46F6-A5BF-C5FBE8FC1C31}" type="presParOf" srcId="{F8D2AFFF-3FCA-421B-931A-223727F94C08}" destId="{450992B9-00CD-4A08-823A-E11DDD8C8B7F}" srcOrd="4" destOrd="0" presId="urn:microsoft.com/office/officeart/2005/8/layout/hList1"/>
    <dgm:cxn modelId="{8FFDDDDD-CC48-40C9-A0F3-C4CD9789B413}" type="presParOf" srcId="{450992B9-00CD-4A08-823A-E11DDD8C8B7F}" destId="{9FD960F2-11BF-443E-8548-4F29E9BCE7D0}" srcOrd="0" destOrd="0" presId="urn:microsoft.com/office/officeart/2005/8/layout/hList1"/>
    <dgm:cxn modelId="{15922EA1-1698-4553-8263-C1A0F58DBEB7}" type="presParOf" srcId="{450992B9-00CD-4A08-823A-E11DDD8C8B7F}" destId="{44EDD061-AB49-4835-A395-2322B3F6A892}"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43480E95-EBCF-4EE9-BFE0-6BDE88B2195C}"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CB87AE20-4B17-4849-BE0D-32A17DBA3E7A}">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800" dirty="0" smtClean="0">
              <a:latin typeface="宋体" panose="02010600030101010101" pitchFamily="2" charset="-122"/>
            </a:rPr>
            <a:t>（</a:t>
          </a:r>
          <a:r>
            <a:rPr lang="en-US" altLang="zh-CN" sz="2800" dirty="0" smtClean="0">
              <a:latin typeface="宋体" panose="02010600030101010101" pitchFamily="2" charset="-122"/>
            </a:rPr>
            <a:t>1</a:t>
          </a:r>
          <a:r>
            <a:rPr lang="zh-CN" altLang="en-US" sz="2800" dirty="0" smtClean="0">
              <a:latin typeface="宋体" panose="02010600030101010101" pitchFamily="2" charset="-122"/>
            </a:rPr>
            <a:t>）商品包装技术  </a:t>
          </a:r>
          <a:endParaRPr lang="zh-CN" altLang="en-US" sz="2800" dirty="0"/>
        </a:p>
      </dgm:t>
    </dgm:pt>
    <dgm:pt modelId="{B6218DDC-EEE3-43CA-BB07-5E8F6AAAACF7}" type="parTrans" cxnId="{3466CD59-CAD7-48D3-B8C0-57D4037BD3B9}">
      <dgm:prSet/>
      <dgm:spPr/>
      <dgm:t>
        <a:bodyPr/>
        <a:lstStyle/>
        <a:p>
          <a:endParaRPr lang="zh-CN" altLang="en-US"/>
        </a:p>
      </dgm:t>
    </dgm:pt>
    <dgm:pt modelId="{C0FC094C-4C95-4F5A-A286-3A238BE8C3D7}" type="sibTrans" cxnId="{3466CD59-CAD7-48D3-B8C0-57D4037BD3B9}">
      <dgm:prSet/>
      <dgm:spPr/>
      <dgm:t>
        <a:bodyPr/>
        <a:lstStyle/>
        <a:p>
          <a:endParaRPr lang="zh-CN" altLang="en-US"/>
        </a:p>
      </dgm:t>
    </dgm:pt>
    <dgm:pt modelId="{BF31F12E-B26F-4ECF-88A7-751F8AABD448}">
      <dgm:prSet phldrT="[文本]"/>
      <dgm:spPr>
        <a:solidFill>
          <a:schemeClr val="accent5">
            <a:lumMod val="50000"/>
          </a:schemeClr>
        </a:solidFill>
      </dgm:spPr>
      <dgm:t>
        <a:bodyPr/>
        <a:lstStyle/>
        <a:p>
          <a:pPr algn="l"/>
          <a:r>
            <a:rPr lang="zh-CN" dirty="0" smtClean="0"/>
            <a:t>商品包装技术的主要内容包括：热封技术、外壳包装技术、收缩包装技术、灭菌包装技术、防霉包装技术以及印刷技术等。</a:t>
          </a:r>
          <a:endParaRPr lang="zh-CN" altLang="en-US" dirty="0"/>
        </a:p>
      </dgm:t>
    </dgm:pt>
    <dgm:pt modelId="{B69818D2-626F-485F-8F1D-B3E3E9CED4D6}" type="parTrans" cxnId="{48ED2FEE-74F2-4F7A-B219-E4ECFC5B8578}">
      <dgm:prSet/>
      <dgm:spPr/>
      <dgm:t>
        <a:bodyPr/>
        <a:lstStyle/>
        <a:p>
          <a:endParaRPr lang="zh-CN" altLang="en-US"/>
        </a:p>
      </dgm:t>
    </dgm:pt>
    <dgm:pt modelId="{7938FCA9-73F0-44FC-B694-45EE502ACB31}" type="sibTrans" cxnId="{48ED2FEE-74F2-4F7A-B219-E4ECFC5B8578}">
      <dgm:prSet/>
      <dgm:spPr/>
      <dgm:t>
        <a:bodyPr/>
        <a:lstStyle/>
        <a:p>
          <a:endParaRPr lang="zh-CN" altLang="en-US"/>
        </a:p>
      </dgm:t>
    </dgm:pt>
    <dgm:pt modelId="{ABC90680-D233-45C3-B226-6A2B3CA2288C}">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800" dirty="0" smtClean="0">
              <a:latin typeface="宋体" panose="02010600030101010101" pitchFamily="2" charset="-122"/>
            </a:rPr>
            <a:t>（</a:t>
          </a:r>
          <a:r>
            <a:rPr lang="en-US" altLang="zh-CN" sz="2800" dirty="0" smtClean="0">
              <a:latin typeface="宋体" panose="02010600030101010101" pitchFamily="2" charset="-122"/>
            </a:rPr>
            <a:t>2</a:t>
          </a:r>
          <a:r>
            <a:rPr lang="zh-CN" altLang="en-US" sz="2800" dirty="0" smtClean="0">
              <a:latin typeface="宋体" panose="02010600030101010101" pitchFamily="2" charset="-122"/>
            </a:rPr>
            <a:t>）运输包装技术  </a:t>
          </a:r>
          <a:endParaRPr lang="zh-CN" altLang="en-US" sz="2800" dirty="0"/>
        </a:p>
      </dgm:t>
    </dgm:pt>
    <dgm:pt modelId="{1F20A463-A17C-4A49-BD44-BF489FEDB71F}" type="parTrans" cxnId="{0CB986A7-5007-426C-9630-0E66724A9B81}">
      <dgm:prSet/>
      <dgm:spPr/>
      <dgm:t>
        <a:bodyPr/>
        <a:lstStyle/>
        <a:p>
          <a:endParaRPr lang="zh-CN" altLang="en-US"/>
        </a:p>
      </dgm:t>
    </dgm:pt>
    <dgm:pt modelId="{B3E4689E-DA21-40A1-9D20-854B499DE666}" type="sibTrans" cxnId="{0CB986A7-5007-426C-9630-0E66724A9B81}">
      <dgm:prSet/>
      <dgm:spPr/>
      <dgm:t>
        <a:bodyPr/>
        <a:lstStyle/>
        <a:p>
          <a:endParaRPr lang="zh-CN" altLang="en-US"/>
        </a:p>
      </dgm:t>
    </dgm:pt>
    <dgm:pt modelId="{C1ED14FE-F03E-448A-ACE1-0E27CB65E73A}">
      <dgm:prSet phldrT="[文本]"/>
      <dgm:spPr>
        <a:solidFill>
          <a:schemeClr val="accent5">
            <a:lumMod val="50000"/>
          </a:schemeClr>
        </a:solidFill>
      </dgm:spPr>
      <dgm:t>
        <a:bodyPr/>
        <a:lstStyle/>
        <a:p>
          <a:pPr algn="l"/>
          <a:r>
            <a:rPr lang="zh-CN" dirty="0" smtClean="0"/>
            <a:t>运输包装技术主要包括：外包装技术和内包装技术。外包装技术主要包括容器设计技术、印刷标记技术等内容；内包装技术主要包括缓冲包装技术、防潮包装技术、防锈包装技术、防虫包装技术、防鼠包装技术等内容。</a:t>
          </a:r>
          <a:endParaRPr lang="zh-CN" altLang="en-US" dirty="0"/>
        </a:p>
      </dgm:t>
    </dgm:pt>
    <dgm:pt modelId="{E90E2A4E-A103-453E-8AB3-739CB568DE8B}" type="parTrans" cxnId="{2E4F5DDD-A396-4877-8888-D1FD536C3FF7}">
      <dgm:prSet/>
      <dgm:spPr/>
      <dgm:t>
        <a:bodyPr/>
        <a:lstStyle/>
        <a:p>
          <a:endParaRPr lang="zh-CN" altLang="en-US"/>
        </a:p>
      </dgm:t>
    </dgm:pt>
    <dgm:pt modelId="{C121FDE8-4784-4FE2-82AF-1B8E700888BF}" type="sibTrans" cxnId="{2E4F5DDD-A396-4877-8888-D1FD536C3FF7}">
      <dgm:prSet/>
      <dgm:spPr/>
      <dgm:t>
        <a:bodyPr/>
        <a:lstStyle/>
        <a:p>
          <a:endParaRPr lang="zh-CN" altLang="en-US"/>
        </a:p>
      </dgm:t>
    </dgm:pt>
    <dgm:pt modelId="{46DDFAA4-284E-47EC-A3A7-250D944C4AD6}" type="pres">
      <dgm:prSet presAssocID="{43480E95-EBCF-4EE9-BFE0-6BDE88B2195C}" presName="theList" presStyleCnt="0">
        <dgm:presLayoutVars>
          <dgm:dir/>
          <dgm:animLvl val="lvl"/>
          <dgm:resizeHandles val="exact"/>
        </dgm:presLayoutVars>
      </dgm:prSet>
      <dgm:spPr/>
      <dgm:t>
        <a:bodyPr/>
        <a:lstStyle/>
        <a:p>
          <a:endParaRPr lang="zh-CN" altLang="en-US"/>
        </a:p>
      </dgm:t>
    </dgm:pt>
    <dgm:pt modelId="{103A8C03-08C7-4F2B-A065-AA96979DA979}" type="pres">
      <dgm:prSet presAssocID="{CB87AE20-4B17-4849-BE0D-32A17DBA3E7A}" presName="compNode" presStyleCnt="0"/>
      <dgm:spPr/>
    </dgm:pt>
    <dgm:pt modelId="{36F3D93C-54AB-4FF5-A77A-36A718F03D32}" type="pres">
      <dgm:prSet presAssocID="{CB87AE20-4B17-4849-BE0D-32A17DBA3E7A}" presName="aNode" presStyleLbl="bgShp" presStyleIdx="0" presStyleCnt="2"/>
      <dgm:spPr/>
      <dgm:t>
        <a:bodyPr/>
        <a:lstStyle/>
        <a:p>
          <a:endParaRPr lang="zh-CN" altLang="en-US"/>
        </a:p>
      </dgm:t>
    </dgm:pt>
    <dgm:pt modelId="{FC01BF13-128F-4567-9A99-E963F7A5404F}" type="pres">
      <dgm:prSet presAssocID="{CB87AE20-4B17-4849-BE0D-32A17DBA3E7A}" presName="textNode" presStyleLbl="bgShp" presStyleIdx="0" presStyleCnt="2"/>
      <dgm:spPr/>
      <dgm:t>
        <a:bodyPr/>
        <a:lstStyle/>
        <a:p>
          <a:endParaRPr lang="zh-CN" altLang="en-US"/>
        </a:p>
      </dgm:t>
    </dgm:pt>
    <dgm:pt modelId="{FC348DF3-8B31-4491-BEC3-3F6DD6586A4B}" type="pres">
      <dgm:prSet presAssocID="{CB87AE20-4B17-4849-BE0D-32A17DBA3E7A}" presName="compChildNode" presStyleCnt="0"/>
      <dgm:spPr/>
    </dgm:pt>
    <dgm:pt modelId="{2AFDE2A2-C45E-4C8A-B5C1-51B94932DC07}" type="pres">
      <dgm:prSet presAssocID="{CB87AE20-4B17-4849-BE0D-32A17DBA3E7A}" presName="theInnerList" presStyleCnt="0"/>
      <dgm:spPr/>
    </dgm:pt>
    <dgm:pt modelId="{429692D9-A4EC-40A9-8D6D-660CC84A81D4}" type="pres">
      <dgm:prSet presAssocID="{BF31F12E-B26F-4ECF-88A7-751F8AABD448}" presName="childNode" presStyleLbl="node1" presStyleIdx="0" presStyleCnt="2">
        <dgm:presLayoutVars>
          <dgm:bulletEnabled val="1"/>
        </dgm:presLayoutVars>
      </dgm:prSet>
      <dgm:spPr/>
      <dgm:t>
        <a:bodyPr/>
        <a:lstStyle/>
        <a:p>
          <a:endParaRPr lang="zh-CN" altLang="en-US"/>
        </a:p>
      </dgm:t>
    </dgm:pt>
    <dgm:pt modelId="{C42F3503-4B09-4BF1-A37C-44DC8EB35C2A}" type="pres">
      <dgm:prSet presAssocID="{CB87AE20-4B17-4849-BE0D-32A17DBA3E7A}" presName="aSpace" presStyleCnt="0"/>
      <dgm:spPr/>
    </dgm:pt>
    <dgm:pt modelId="{95942AB8-448A-437D-A43B-1DD31F8F394A}" type="pres">
      <dgm:prSet presAssocID="{ABC90680-D233-45C3-B226-6A2B3CA2288C}" presName="compNode" presStyleCnt="0"/>
      <dgm:spPr/>
    </dgm:pt>
    <dgm:pt modelId="{E4819805-662A-4C82-9DEB-50991AA70D85}" type="pres">
      <dgm:prSet presAssocID="{ABC90680-D233-45C3-B226-6A2B3CA2288C}" presName="aNode" presStyleLbl="bgShp" presStyleIdx="1" presStyleCnt="2"/>
      <dgm:spPr/>
      <dgm:t>
        <a:bodyPr/>
        <a:lstStyle/>
        <a:p>
          <a:endParaRPr lang="zh-CN" altLang="en-US"/>
        </a:p>
      </dgm:t>
    </dgm:pt>
    <dgm:pt modelId="{243BE159-CE74-4C7A-8CDE-B202CD89BA7E}" type="pres">
      <dgm:prSet presAssocID="{ABC90680-D233-45C3-B226-6A2B3CA2288C}" presName="textNode" presStyleLbl="bgShp" presStyleIdx="1" presStyleCnt="2"/>
      <dgm:spPr/>
      <dgm:t>
        <a:bodyPr/>
        <a:lstStyle/>
        <a:p>
          <a:endParaRPr lang="zh-CN" altLang="en-US"/>
        </a:p>
      </dgm:t>
    </dgm:pt>
    <dgm:pt modelId="{29925398-71AE-4230-8D52-601CCE8F9DDF}" type="pres">
      <dgm:prSet presAssocID="{ABC90680-D233-45C3-B226-6A2B3CA2288C}" presName="compChildNode" presStyleCnt="0"/>
      <dgm:spPr/>
    </dgm:pt>
    <dgm:pt modelId="{3A9BA054-CB46-474E-94E1-DBE964C3FF4A}" type="pres">
      <dgm:prSet presAssocID="{ABC90680-D233-45C3-B226-6A2B3CA2288C}" presName="theInnerList" presStyleCnt="0"/>
      <dgm:spPr/>
    </dgm:pt>
    <dgm:pt modelId="{CBF61DD6-A761-4AF1-B2BF-EF56AFEC9742}" type="pres">
      <dgm:prSet presAssocID="{C1ED14FE-F03E-448A-ACE1-0E27CB65E73A}" presName="childNode" presStyleLbl="node1" presStyleIdx="1" presStyleCnt="2">
        <dgm:presLayoutVars>
          <dgm:bulletEnabled val="1"/>
        </dgm:presLayoutVars>
      </dgm:prSet>
      <dgm:spPr/>
      <dgm:t>
        <a:bodyPr/>
        <a:lstStyle/>
        <a:p>
          <a:endParaRPr lang="zh-CN" altLang="en-US"/>
        </a:p>
      </dgm:t>
    </dgm:pt>
  </dgm:ptLst>
  <dgm:cxnLst>
    <dgm:cxn modelId="{B06EF687-3FAB-48EF-A9C2-8C04A7265D48}" type="presOf" srcId="{ABC90680-D233-45C3-B226-6A2B3CA2288C}" destId="{E4819805-662A-4C82-9DEB-50991AA70D85}" srcOrd="0" destOrd="0" presId="urn:microsoft.com/office/officeart/2005/8/layout/lProcess2"/>
    <dgm:cxn modelId="{0CB986A7-5007-426C-9630-0E66724A9B81}" srcId="{43480E95-EBCF-4EE9-BFE0-6BDE88B2195C}" destId="{ABC90680-D233-45C3-B226-6A2B3CA2288C}" srcOrd="1" destOrd="0" parTransId="{1F20A463-A17C-4A49-BD44-BF489FEDB71F}" sibTransId="{B3E4689E-DA21-40A1-9D20-854B499DE666}"/>
    <dgm:cxn modelId="{585FD0FC-35CE-404C-933B-86B3A1BDFD48}" type="presOf" srcId="{CB87AE20-4B17-4849-BE0D-32A17DBA3E7A}" destId="{36F3D93C-54AB-4FF5-A77A-36A718F03D32}" srcOrd="0" destOrd="0" presId="urn:microsoft.com/office/officeart/2005/8/layout/lProcess2"/>
    <dgm:cxn modelId="{1AD21BF3-258E-4BFC-9DB9-72B8CEBEEC85}" type="presOf" srcId="{ABC90680-D233-45C3-B226-6A2B3CA2288C}" destId="{243BE159-CE74-4C7A-8CDE-B202CD89BA7E}" srcOrd="1" destOrd="0" presId="urn:microsoft.com/office/officeart/2005/8/layout/lProcess2"/>
    <dgm:cxn modelId="{A268F969-F2B6-45B0-B881-EB5947881061}" type="presOf" srcId="{CB87AE20-4B17-4849-BE0D-32A17DBA3E7A}" destId="{FC01BF13-128F-4567-9A99-E963F7A5404F}" srcOrd="1" destOrd="0" presId="urn:microsoft.com/office/officeart/2005/8/layout/lProcess2"/>
    <dgm:cxn modelId="{48ED2FEE-74F2-4F7A-B219-E4ECFC5B8578}" srcId="{CB87AE20-4B17-4849-BE0D-32A17DBA3E7A}" destId="{BF31F12E-B26F-4ECF-88A7-751F8AABD448}" srcOrd="0" destOrd="0" parTransId="{B69818D2-626F-485F-8F1D-B3E3E9CED4D6}" sibTransId="{7938FCA9-73F0-44FC-B694-45EE502ACB31}"/>
    <dgm:cxn modelId="{2E4F5DDD-A396-4877-8888-D1FD536C3FF7}" srcId="{ABC90680-D233-45C3-B226-6A2B3CA2288C}" destId="{C1ED14FE-F03E-448A-ACE1-0E27CB65E73A}" srcOrd="0" destOrd="0" parTransId="{E90E2A4E-A103-453E-8AB3-739CB568DE8B}" sibTransId="{C121FDE8-4784-4FE2-82AF-1B8E700888BF}"/>
    <dgm:cxn modelId="{3466CD59-CAD7-48D3-B8C0-57D4037BD3B9}" srcId="{43480E95-EBCF-4EE9-BFE0-6BDE88B2195C}" destId="{CB87AE20-4B17-4849-BE0D-32A17DBA3E7A}" srcOrd="0" destOrd="0" parTransId="{B6218DDC-EEE3-43CA-BB07-5E8F6AAAACF7}" sibTransId="{C0FC094C-4C95-4F5A-A286-3A238BE8C3D7}"/>
    <dgm:cxn modelId="{C71A9896-5AB9-46F7-B6B3-52066C9A72BE}" type="presOf" srcId="{BF31F12E-B26F-4ECF-88A7-751F8AABD448}" destId="{429692D9-A4EC-40A9-8D6D-660CC84A81D4}" srcOrd="0" destOrd="0" presId="urn:microsoft.com/office/officeart/2005/8/layout/lProcess2"/>
    <dgm:cxn modelId="{61B5E7F7-4003-4A93-9FF5-090C4072981C}" type="presOf" srcId="{C1ED14FE-F03E-448A-ACE1-0E27CB65E73A}" destId="{CBF61DD6-A761-4AF1-B2BF-EF56AFEC9742}" srcOrd="0" destOrd="0" presId="urn:microsoft.com/office/officeart/2005/8/layout/lProcess2"/>
    <dgm:cxn modelId="{23BAE742-95AE-4B79-BF2B-0046ADEF8F88}" type="presOf" srcId="{43480E95-EBCF-4EE9-BFE0-6BDE88B2195C}" destId="{46DDFAA4-284E-47EC-A3A7-250D944C4AD6}" srcOrd="0" destOrd="0" presId="urn:microsoft.com/office/officeart/2005/8/layout/lProcess2"/>
    <dgm:cxn modelId="{B03DC443-705A-4F90-8AA9-ED983F419252}" type="presParOf" srcId="{46DDFAA4-284E-47EC-A3A7-250D944C4AD6}" destId="{103A8C03-08C7-4F2B-A065-AA96979DA979}" srcOrd="0" destOrd="0" presId="urn:microsoft.com/office/officeart/2005/8/layout/lProcess2"/>
    <dgm:cxn modelId="{6ADFFC4B-2BC9-4FCC-9521-2CA0D45F2B65}" type="presParOf" srcId="{103A8C03-08C7-4F2B-A065-AA96979DA979}" destId="{36F3D93C-54AB-4FF5-A77A-36A718F03D32}" srcOrd="0" destOrd="0" presId="urn:microsoft.com/office/officeart/2005/8/layout/lProcess2"/>
    <dgm:cxn modelId="{B0D033F2-3B87-41E6-8148-5A007F877D09}" type="presParOf" srcId="{103A8C03-08C7-4F2B-A065-AA96979DA979}" destId="{FC01BF13-128F-4567-9A99-E963F7A5404F}" srcOrd="1" destOrd="0" presId="urn:microsoft.com/office/officeart/2005/8/layout/lProcess2"/>
    <dgm:cxn modelId="{9504C690-757A-4C66-9F3F-27FA4B429EDA}" type="presParOf" srcId="{103A8C03-08C7-4F2B-A065-AA96979DA979}" destId="{FC348DF3-8B31-4491-BEC3-3F6DD6586A4B}" srcOrd="2" destOrd="0" presId="urn:microsoft.com/office/officeart/2005/8/layout/lProcess2"/>
    <dgm:cxn modelId="{6E6C4DDF-B434-43C9-A170-43276475085C}" type="presParOf" srcId="{FC348DF3-8B31-4491-BEC3-3F6DD6586A4B}" destId="{2AFDE2A2-C45E-4C8A-B5C1-51B94932DC07}" srcOrd="0" destOrd="0" presId="urn:microsoft.com/office/officeart/2005/8/layout/lProcess2"/>
    <dgm:cxn modelId="{3A914886-0AF2-42AA-9EBB-776E37C6ED76}" type="presParOf" srcId="{2AFDE2A2-C45E-4C8A-B5C1-51B94932DC07}" destId="{429692D9-A4EC-40A9-8D6D-660CC84A81D4}" srcOrd="0" destOrd="0" presId="urn:microsoft.com/office/officeart/2005/8/layout/lProcess2"/>
    <dgm:cxn modelId="{C14BA846-C60E-44CE-8AF3-37B94F40188D}" type="presParOf" srcId="{46DDFAA4-284E-47EC-A3A7-250D944C4AD6}" destId="{C42F3503-4B09-4BF1-A37C-44DC8EB35C2A}" srcOrd="1" destOrd="0" presId="urn:microsoft.com/office/officeart/2005/8/layout/lProcess2"/>
    <dgm:cxn modelId="{A13C9608-2AA0-48C2-85A0-3AEC21B98CF4}" type="presParOf" srcId="{46DDFAA4-284E-47EC-A3A7-250D944C4AD6}" destId="{95942AB8-448A-437D-A43B-1DD31F8F394A}" srcOrd="2" destOrd="0" presId="urn:microsoft.com/office/officeart/2005/8/layout/lProcess2"/>
    <dgm:cxn modelId="{221E35FB-E7E8-4163-AF0A-99BF155747B6}" type="presParOf" srcId="{95942AB8-448A-437D-A43B-1DD31F8F394A}" destId="{E4819805-662A-4C82-9DEB-50991AA70D85}" srcOrd="0" destOrd="0" presId="urn:microsoft.com/office/officeart/2005/8/layout/lProcess2"/>
    <dgm:cxn modelId="{AFAA6EAD-A104-467F-8ED7-1B6002F6D5AC}" type="presParOf" srcId="{95942AB8-448A-437D-A43B-1DD31F8F394A}" destId="{243BE159-CE74-4C7A-8CDE-B202CD89BA7E}" srcOrd="1" destOrd="0" presId="urn:microsoft.com/office/officeart/2005/8/layout/lProcess2"/>
    <dgm:cxn modelId="{35307F7B-88DE-491F-9DA6-BDFE36A98A20}" type="presParOf" srcId="{95942AB8-448A-437D-A43B-1DD31F8F394A}" destId="{29925398-71AE-4230-8D52-601CCE8F9DDF}" srcOrd="2" destOrd="0" presId="urn:microsoft.com/office/officeart/2005/8/layout/lProcess2"/>
    <dgm:cxn modelId="{F747D32F-639C-4B5E-AA9A-398EFBB44F42}" type="presParOf" srcId="{29925398-71AE-4230-8D52-601CCE8F9DDF}" destId="{3A9BA054-CB46-474E-94E1-DBE964C3FF4A}" srcOrd="0" destOrd="0" presId="urn:microsoft.com/office/officeart/2005/8/layout/lProcess2"/>
    <dgm:cxn modelId="{6B843EA3-4A03-47C9-A5E4-CB7816F35B5E}" type="presParOf" srcId="{3A9BA054-CB46-474E-94E1-DBE964C3FF4A}" destId="{CBF61DD6-A761-4AF1-B2BF-EF56AFEC9742}"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2EFF2A92-A1DB-4C7C-95F5-6431A868FF97}" type="doc">
      <dgm:prSet loTypeId="urn:microsoft.com/office/officeart/2005/8/layout/hList9" loCatId="list" qsTypeId="urn:microsoft.com/office/officeart/2005/8/quickstyle/3d3" qsCatId="3D" csTypeId="urn:microsoft.com/office/officeart/2005/8/colors/accent1_2" csCatId="accent1" phldr="1"/>
      <dgm:spPr/>
      <dgm:t>
        <a:bodyPr/>
        <a:lstStyle/>
        <a:p>
          <a:endParaRPr lang="zh-CN" altLang="en-US"/>
        </a:p>
      </dgm:t>
    </dgm:pt>
    <dgm:pt modelId="{EBFE297E-0CCF-463C-B85D-AD1D3FEFAB95}">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4400" b="1" dirty="0"/>
        </a:p>
      </dgm:t>
    </dgm:pt>
    <dgm:pt modelId="{D31AB0CB-F09A-49E4-B578-C6B7328EA199}" type="parTrans" cxnId="{EC9DA31F-519B-485E-9404-23AC4D48873B}">
      <dgm:prSet/>
      <dgm:spPr/>
      <dgm:t>
        <a:bodyPr/>
        <a:lstStyle/>
        <a:p>
          <a:endParaRPr lang="zh-CN" altLang="en-US"/>
        </a:p>
      </dgm:t>
    </dgm:pt>
    <dgm:pt modelId="{58806EA6-2527-411D-8D37-E76F3A1AC949}" type="sibTrans" cxnId="{EC9DA31F-519B-485E-9404-23AC4D48873B}">
      <dgm:prSet/>
      <dgm:spPr/>
      <dgm:t>
        <a:bodyPr/>
        <a:lstStyle/>
        <a:p>
          <a:endParaRPr lang="zh-CN" altLang="en-US"/>
        </a:p>
      </dgm:t>
    </dgm:pt>
    <dgm:pt modelId="{7D1466B1-DE2A-4DB4-800A-62A1B351F5ED}">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4400" b="1" dirty="0"/>
        </a:p>
      </dgm:t>
    </dgm:pt>
    <dgm:pt modelId="{70127811-A4D7-4B4E-85D9-51B59908C16D}" type="parTrans" cxnId="{2AE144C5-86A4-4095-9676-E8ACAC6F0CC9}">
      <dgm:prSet/>
      <dgm:spPr/>
      <dgm:t>
        <a:bodyPr/>
        <a:lstStyle/>
        <a:p>
          <a:endParaRPr lang="zh-CN" altLang="en-US"/>
        </a:p>
      </dgm:t>
    </dgm:pt>
    <dgm:pt modelId="{3CAE0AF7-FFB7-4A27-9606-118EFCF0087B}" type="sibTrans" cxnId="{2AE144C5-86A4-4095-9676-E8ACAC6F0CC9}">
      <dgm:prSet/>
      <dgm:spPr/>
      <dgm:t>
        <a:bodyPr/>
        <a:lstStyle/>
        <a:p>
          <a:endParaRPr lang="zh-CN" altLang="en-US"/>
        </a:p>
      </dgm:t>
    </dgm:pt>
    <dgm:pt modelId="{AFC770B5-9CF9-4BD5-9590-43EFA3C835A8}">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4400" b="1" dirty="0"/>
        </a:p>
      </dgm:t>
    </dgm:pt>
    <dgm:pt modelId="{F92F1875-1280-4B3D-8E26-058B5B75352F}" type="parTrans" cxnId="{010F2793-8D96-47D1-A202-015998F5D5AA}">
      <dgm:prSet/>
      <dgm:spPr/>
      <dgm:t>
        <a:bodyPr/>
        <a:lstStyle/>
        <a:p>
          <a:endParaRPr lang="zh-CN" altLang="en-US"/>
        </a:p>
      </dgm:t>
    </dgm:pt>
    <dgm:pt modelId="{3C21E3B3-4264-4F90-96B9-F8DA80C71D63}" type="sibTrans" cxnId="{010F2793-8D96-47D1-A202-015998F5D5AA}">
      <dgm:prSet/>
      <dgm:spPr/>
      <dgm:t>
        <a:bodyPr/>
        <a:lstStyle/>
        <a:p>
          <a:endParaRPr lang="zh-CN" altLang="en-US"/>
        </a:p>
      </dgm:t>
    </dgm:pt>
    <dgm:pt modelId="{25FB85FE-9723-4005-A679-FAFC7C027A63}">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4400" b="1" dirty="0"/>
        </a:p>
      </dgm:t>
    </dgm:pt>
    <dgm:pt modelId="{08DF8BAC-FF6D-4E20-9E23-A84ECB3B773E}" type="parTrans" cxnId="{07CCEF24-9A9A-49B2-8CA1-B85EFE8F944D}">
      <dgm:prSet/>
      <dgm:spPr/>
      <dgm:t>
        <a:bodyPr/>
        <a:lstStyle/>
        <a:p>
          <a:endParaRPr lang="zh-CN" altLang="en-US"/>
        </a:p>
      </dgm:t>
    </dgm:pt>
    <dgm:pt modelId="{7EC6A0D5-71E4-4900-B7D6-9140D03CDD20}" type="sibTrans" cxnId="{07CCEF24-9A9A-49B2-8CA1-B85EFE8F944D}">
      <dgm:prSet/>
      <dgm:spPr/>
      <dgm:t>
        <a:bodyPr/>
        <a:lstStyle/>
        <a:p>
          <a:endParaRPr lang="zh-CN" altLang="en-US"/>
        </a:p>
      </dgm:t>
    </dgm:pt>
    <dgm:pt modelId="{7D7CE456-044B-4266-AB7F-780F5291F38D}">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400" b="1" dirty="0" smtClean="0"/>
            <a:t>包装材料费用计算</a:t>
          </a:r>
        </a:p>
        <a:p>
          <a:pPr lvl="0" defTabSz="1911350">
            <a:lnSpc>
              <a:spcPct val="90000"/>
            </a:lnSpc>
            <a:spcBef>
              <a:spcPct val="0"/>
            </a:spcBef>
            <a:spcAft>
              <a:spcPct val="35000"/>
            </a:spcAft>
          </a:pPr>
          <a:endParaRPr lang="zh-CN" altLang="en-US" sz="2400" b="1" dirty="0"/>
        </a:p>
      </dgm:t>
    </dgm:pt>
    <dgm:pt modelId="{686E880B-E1D3-4DA4-BCFB-807C3D0C2BBB}" type="sibTrans" cxnId="{85D37916-D969-46A5-8787-B57DB9B22937}">
      <dgm:prSet/>
      <dgm:spPr/>
      <dgm:t>
        <a:bodyPr/>
        <a:lstStyle/>
        <a:p>
          <a:endParaRPr lang="zh-CN" altLang="en-US"/>
        </a:p>
      </dgm:t>
    </dgm:pt>
    <dgm:pt modelId="{F67D6630-22D7-4399-B782-E564850E73EC}" type="parTrans" cxnId="{85D37916-D969-46A5-8787-B57DB9B22937}">
      <dgm:prSet/>
      <dgm:spPr/>
      <dgm:t>
        <a:bodyPr/>
        <a:lstStyle/>
        <a:p>
          <a:endParaRPr lang="zh-CN" altLang="en-US"/>
        </a:p>
      </dgm:t>
    </dgm:pt>
    <dgm:pt modelId="{93103246-EB74-4C89-9CA6-07D923AEEE29}">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400" b="1" dirty="0" smtClean="0"/>
            <a:t>包装机械费用计算</a:t>
          </a:r>
        </a:p>
        <a:p>
          <a:pPr lvl="0" defTabSz="711200">
            <a:lnSpc>
              <a:spcPct val="90000"/>
            </a:lnSpc>
            <a:spcBef>
              <a:spcPct val="0"/>
            </a:spcBef>
            <a:spcAft>
              <a:spcPct val="35000"/>
            </a:spcAft>
          </a:pPr>
          <a:endParaRPr lang="zh-CN" altLang="en-US" sz="2400" b="1" dirty="0"/>
        </a:p>
      </dgm:t>
    </dgm:pt>
    <dgm:pt modelId="{CA02A4AF-0605-4424-802E-E95A18454CDC}" type="sibTrans" cxnId="{F77D9DFB-0FD7-4DCC-89A9-996401197016}">
      <dgm:prSet/>
      <dgm:spPr/>
      <dgm:t>
        <a:bodyPr/>
        <a:lstStyle/>
        <a:p>
          <a:endParaRPr lang="zh-CN" altLang="en-US"/>
        </a:p>
      </dgm:t>
    </dgm:pt>
    <dgm:pt modelId="{DFC0390E-120F-4169-84CD-04C797EF4671}" type="parTrans" cxnId="{F77D9DFB-0FD7-4DCC-89A9-996401197016}">
      <dgm:prSet/>
      <dgm:spPr/>
      <dgm:t>
        <a:bodyPr/>
        <a:lstStyle/>
        <a:p>
          <a:endParaRPr lang="zh-CN" altLang="en-US"/>
        </a:p>
      </dgm:t>
    </dgm:pt>
    <dgm:pt modelId="{99BFA823-D6A9-42DC-9CEE-6BB27271C068}">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400" b="1" dirty="0" smtClean="0"/>
            <a:t>包装技术费用计算</a:t>
          </a:r>
        </a:p>
        <a:p>
          <a:pPr lvl="0" defTabSz="711200">
            <a:lnSpc>
              <a:spcPct val="90000"/>
            </a:lnSpc>
            <a:spcBef>
              <a:spcPct val="0"/>
            </a:spcBef>
            <a:spcAft>
              <a:spcPct val="35000"/>
            </a:spcAft>
          </a:pPr>
          <a:endParaRPr lang="zh-CN" altLang="en-US" sz="2400" b="1" dirty="0"/>
        </a:p>
      </dgm:t>
    </dgm:pt>
    <dgm:pt modelId="{9D2227B2-4736-4AC6-9144-B1E1A428A31F}" type="sibTrans" cxnId="{5139A836-6323-4753-B34B-875F1D0C7F4D}">
      <dgm:prSet/>
      <dgm:spPr/>
      <dgm:t>
        <a:bodyPr/>
        <a:lstStyle/>
        <a:p>
          <a:endParaRPr lang="zh-CN" altLang="en-US"/>
        </a:p>
      </dgm:t>
    </dgm:pt>
    <dgm:pt modelId="{69A1B98E-EE7E-48C5-A5A6-E27A1C613CAC}" type="parTrans" cxnId="{5139A836-6323-4753-B34B-875F1D0C7F4D}">
      <dgm:prSet/>
      <dgm:spPr/>
      <dgm:t>
        <a:bodyPr/>
        <a:lstStyle/>
        <a:p>
          <a:endParaRPr lang="zh-CN" altLang="en-US"/>
        </a:p>
      </dgm:t>
    </dgm:pt>
    <dgm:pt modelId="{42368CE0-0631-4666-B59A-A0868B435DB7}">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300000" prstMaterial="metal">
          <a:bevelT w="88900" h="88900"/>
        </a:sp3d>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sz="2400" b="1" dirty="0" smtClean="0">
              <a:effectLst/>
            </a:rPr>
            <a:t>包装人工费用计算</a:t>
          </a:r>
        </a:p>
        <a:p>
          <a:pPr lvl="0" defTabSz="755650">
            <a:lnSpc>
              <a:spcPct val="90000"/>
            </a:lnSpc>
          </a:pPr>
          <a:endParaRPr lang="zh-CN" altLang="en-US" sz="2400" b="1" dirty="0"/>
        </a:p>
      </dgm:t>
    </dgm:pt>
    <dgm:pt modelId="{E2F85B8B-C12A-44F7-952C-05E4CFF3D95C}" type="parTrans" cxnId="{48B30167-0E4D-4663-A273-50965751043E}">
      <dgm:prSet/>
      <dgm:spPr/>
      <dgm:t>
        <a:bodyPr/>
        <a:lstStyle/>
        <a:p>
          <a:endParaRPr lang="zh-CN" altLang="en-US"/>
        </a:p>
      </dgm:t>
    </dgm:pt>
    <dgm:pt modelId="{5DEE22C5-4201-4E27-B2E0-61D52E8BFB71}" type="sibTrans" cxnId="{48B30167-0E4D-4663-A273-50965751043E}">
      <dgm:prSet/>
      <dgm:spPr/>
      <dgm:t>
        <a:bodyPr/>
        <a:lstStyle/>
        <a:p>
          <a:endParaRPr lang="zh-CN" altLang="en-US"/>
        </a:p>
      </dgm:t>
    </dgm:pt>
    <dgm:pt modelId="{9AA7D7C2-3400-460D-B431-7B3A6DA8732B}" type="pres">
      <dgm:prSet presAssocID="{2EFF2A92-A1DB-4C7C-95F5-6431A868FF97}" presName="list" presStyleCnt="0">
        <dgm:presLayoutVars>
          <dgm:dir/>
          <dgm:animLvl val="lvl"/>
        </dgm:presLayoutVars>
      </dgm:prSet>
      <dgm:spPr/>
      <dgm:t>
        <a:bodyPr/>
        <a:lstStyle/>
        <a:p>
          <a:endParaRPr lang="zh-CN" altLang="en-US"/>
        </a:p>
      </dgm:t>
    </dgm:pt>
    <dgm:pt modelId="{19C40457-EA20-45BE-9C87-D06D8ECBE891}" type="pres">
      <dgm:prSet presAssocID="{EBFE297E-0CCF-463C-B85D-AD1D3FEFAB95}" presName="posSpace" presStyleCnt="0"/>
      <dgm:spPr/>
    </dgm:pt>
    <dgm:pt modelId="{F324A536-300E-44AA-B05F-BD4116E94348}" type="pres">
      <dgm:prSet presAssocID="{EBFE297E-0CCF-463C-B85D-AD1D3FEFAB95}" presName="vertFlow" presStyleCnt="0"/>
      <dgm:spPr/>
    </dgm:pt>
    <dgm:pt modelId="{736B24B6-E7C1-4892-84B5-A9F29F20128F}" type="pres">
      <dgm:prSet presAssocID="{EBFE297E-0CCF-463C-B85D-AD1D3FEFAB95}" presName="topSpace" presStyleCnt="0"/>
      <dgm:spPr/>
    </dgm:pt>
    <dgm:pt modelId="{8566FE25-FA83-4D08-A8CB-25433D3A37B0}" type="pres">
      <dgm:prSet presAssocID="{EBFE297E-0CCF-463C-B85D-AD1D3FEFAB95}" presName="firstComp" presStyleCnt="0"/>
      <dgm:spPr/>
    </dgm:pt>
    <dgm:pt modelId="{0616A76F-E74E-43CF-BEA3-1BE5CDCB6AA5}" type="pres">
      <dgm:prSet presAssocID="{EBFE297E-0CCF-463C-B85D-AD1D3FEFAB95}" presName="firstChild" presStyleLbl="bgAccFollowNode1" presStyleIdx="0" presStyleCnt="4" custScaleX="104179" custScaleY="153866" custLinFactNeighborX="-19745" custLinFactNeighborY="-48434"/>
      <dgm:spPr/>
      <dgm:t>
        <a:bodyPr/>
        <a:lstStyle/>
        <a:p>
          <a:endParaRPr lang="zh-CN" altLang="en-US"/>
        </a:p>
      </dgm:t>
    </dgm:pt>
    <dgm:pt modelId="{F00CBCCE-BDEC-4733-A945-701F3030DF80}" type="pres">
      <dgm:prSet presAssocID="{EBFE297E-0CCF-463C-B85D-AD1D3FEFAB95}" presName="firstChildTx" presStyleLbl="bgAccFollowNode1" presStyleIdx="0" presStyleCnt="4">
        <dgm:presLayoutVars>
          <dgm:bulletEnabled val="1"/>
        </dgm:presLayoutVars>
      </dgm:prSet>
      <dgm:spPr/>
      <dgm:t>
        <a:bodyPr/>
        <a:lstStyle/>
        <a:p>
          <a:endParaRPr lang="zh-CN" altLang="en-US"/>
        </a:p>
      </dgm:t>
    </dgm:pt>
    <dgm:pt modelId="{D2F40589-58D5-4304-89DD-25D334E6CFE8}" type="pres">
      <dgm:prSet presAssocID="{EBFE297E-0CCF-463C-B85D-AD1D3FEFAB95}" presName="negSpace" presStyleCnt="0"/>
      <dgm:spPr/>
    </dgm:pt>
    <dgm:pt modelId="{5C378B50-8FFD-42E1-AFF3-D30AFBBDE498}" type="pres">
      <dgm:prSet presAssocID="{EBFE297E-0CCF-463C-B85D-AD1D3FEFAB95}" presName="circle" presStyleLbl="node1" presStyleIdx="0" presStyleCnt="4" custScaleX="65252" custScaleY="65252" custLinFactY="14984" custLinFactNeighborX="4232" custLinFactNeighborY="100000"/>
      <dgm:spPr>
        <a:prstGeom prst="pie">
          <a:avLst/>
        </a:prstGeom>
      </dgm:spPr>
      <dgm:t>
        <a:bodyPr/>
        <a:lstStyle/>
        <a:p>
          <a:endParaRPr lang="zh-CN" altLang="en-US"/>
        </a:p>
      </dgm:t>
    </dgm:pt>
    <dgm:pt modelId="{EEA5BB05-5C08-4625-B58E-BD0CBF6C7443}" type="pres">
      <dgm:prSet presAssocID="{58806EA6-2527-411D-8D37-E76F3A1AC949}" presName="transSpace" presStyleCnt="0"/>
      <dgm:spPr/>
    </dgm:pt>
    <dgm:pt modelId="{6F5C4186-170C-47B2-877B-40183A5DED7C}" type="pres">
      <dgm:prSet presAssocID="{7D1466B1-DE2A-4DB4-800A-62A1B351F5ED}" presName="posSpace" presStyleCnt="0"/>
      <dgm:spPr/>
    </dgm:pt>
    <dgm:pt modelId="{3A5E423D-4D46-47A9-A0CF-A19A71710172}" type="pres">
      <dgm:prSet presAssocID="{7D1466B1-DE2A-4DB4-800A-62A1B351F5ED}" presName="vertFlow" presStyleCnt="0"/>
      <dgm:spPr/>
    </dgm:pt>
    <dgm:pt modelId="{AC052FA1-29A9-45FC-B6E1-060FE99D0135}" type="pres">
      <dgm:prSet presAssocID="{7D1466B1-DE2A-4DB4-800A-62A1B351F5ED}" presName="topSpace" presStyleCnt="0"/>
      <dgm:spPr/>
    </dgm:pt>
    <dgm:pt modelId="{28430683-85BD-48C4-AD3F-C1805E735B63}" type="pres">
      <dgm:prSet presAssocID="{7D1466B1-DE2A-4DB4-800A-62A1B351F5ED}" presName="firstComp" presStyleCnt="0"/>
      <dgm:spPr/>
    </dgm:pt>
    <dgm:pt modelId="{CD711A38-5C3A-4FA5-AA6E-14F7C33BC318}" type="pres">
      <dgm:prSet presAssocID="{7D1466B1-DE2A-4DB4-800A-62A1B351F5ED}" presName="firstChild" presStyleLbl="bgAccFollowNode1" presStyleIdx="1" presStyleCnt="4" custScaleX="104179" custScaleY="153866" custLinFactNeighborX="-19745" custLinFactNeighborY="-48434"/>
      <dgm:spPr/>
      <dgm:t>
        <a:bodyPr/>
        <a:lstStyle/>
        <a:p>
          <a:endParaRPr lang="zh-CN" altLang="en-US"/>
        </a:p>
      </dgm:t>
    </dgm:pt>
    <dgm:pt modelId="{77FFC2CA-F565-4F96-85D0-1BE606B7AEC5}" type="pres">
      <dgm:prSet presAssocID="{7D1466B1-DE2A-4DB4-800A-62A1B351F5ED}" presName="firstChildTx" presStyleLbl="bgAccFollowNode1" presStyleIdx="1" presStyleCnt="4">
        <dgm:presLayoutVars>
          <dgm:bulletEnabled val="1"/>
        </dgm:presLayoutVars>
      </dgm:prSet>
      <dgm:spPr/>
      <dgm:t>
        <a:bodyPr/>
        <a:lstStyle/>
        <a:p>
          <a:endParaRPr lang="zh-CN" altLang="en-US"/>
        </a:p>
      </dgm:t>
    </dgm:pt>
    <dgm:pt modelId="{9A22A9E1-6800-422C-8453-6285A92FE79B}" type="pres">
      <dgm:prSet presAssocID="{7D1466B1-DE2A-4DB4-800A-62A1B351F5ED}" presName="negSpace" presStyleCnt="0"/>
      <dgm:spPr/>
    </dgm:pt>
    <dgm:pt modelId="{79F88211-19E2-48BC-BC9E-D44DF310C8D6}" type="pres">
      <dgm:prSet presAssocID="{7D1466B1-DE2A-4DB4-800A-62A1B351F5ED}" presName="circle" presStyleLbl="node1" presStyleIdx="1" presStyleCnt="4" custScaleX="65252" custScaleY="65252" custLinFactY="14984" custLinFactNeighborX="4232" custLinFactNeighborY="100000"/>
      <dgm:spPr>
        <a:prstGeom prst="pie">
          <a:avLst/>
        </a:prstGeom>
      </dgm:spPr>
      <dgm:t>
        <a:bodyPr/>
        <a:lstStyle/>
        <a:p>
          <a:endParaRPr lang="zh-CN" altLang="en-US"/>
        </a:p>
      </dgm:t>
    </dgm:pt>
    <dgm:pt modelId="{F21CC5F4-5FB6-4F4B-A816-880859DD2073}" type="pres">
      <dgm:prSet presAssocID="{3CAE0AF7-FFB7-4A27-9606-118EFCF0087B}" presName="transSpace" presStyleCnt="0"/>
      <dgm:spPr/>
    </dgm:pt>
    <dgm:pt modelId="{8B4F1FFA-5C8D-4CF8-81F7-B0F43D82800C}" type="pres">
      <dgm:prSet presAssocID="{AFC770B5-9CF9-4BD5-9590-43EFA3C835A8}" presName="posSpace" presStyleCnt="0"/>
      <dgm:spPr/>
    </dgm:pt>
    <dgm:pt modelId="{0F3E41F9-C915-4F07-A8F0-9C5A34F58485}" type="pres">
      <dgm:prSet presAssocID="{AFC770B5-9CF9-4BD5-9590-43EFA3C835A8}" presName="vertFlow" presStyleCnt="0"/>
      <dgm:spPr/>
    </dgm:pt>
    <dgm:pt modelId="{06CA7E65-7284-419B-82E9-D2B0EBF93B0D}" type="pres">
      <dgm:prSet presAssocID="{AFC770B5-9CF9-4BD5-9590-43EFA3C835A8}" presName="topSpace" presStyleCnt="0"/>
      <dgm:spPr/>
    </dgm:pt>
    <dgm:pt modelId="{2858D019-E7A2-443E-869D-B237F0FAC3A6}" type="pres">
      <dgm:prSet presAssocID="{AFC770B5-9CF9-4BD5-9590-43EFA3C835A8}" presName="firstComp" presStyleCnt="0"/>
      <dgm:spPr/>
    </dgm:pt>
    <dgm:pt modelId="{4988F5B6-4F00-4C5D-8814-D8531781A3D9}" type="pres">
      <dgm:prSet presAssocID="{AFC770B5-9CF9-4BD5-9590-43EFA3C835A8}" presName="firstChild" presStyleLbl="bgAccFollowNode1" presStyleIdx="2" presStyleCnt="4" custScaleX="104179" custScaleY="153866" custLinFactNeighborX="-19745" custLinFactNeighborY="-48434"/>
      <dgm:spPr/>
      <dgm:t>
        <a:bodyPr/>
        <a:lstStyle/>
        <a:p>
          <a:endParaRPr lang="zh-CN" altLang="en-US"/>
        </a:p>
      </dgm:t>
    </dgm:pt>
    <dgm:pt modelId="{DC80FC93-AD4E-45CD-84CB-0686F6430AD6}" type="pres">
      <dgm:prSet presAssocID="{AFC770B5-9CF9-4BD5-9590-43EFA3C835A8}" presName="firstChildTx" presStyleLbl="bgAccFollowNode1" presStyleIdx="2" presStyleCnt="4">
        <dgm:presLayoutVars>
          <dgm:bulletEnabled val="1"/>
        </dgm:presLayoutVars>
      </dgm:prSet>
      <dgm:spPr/>
      <dgm:t>
        <a:bodyPr/>
        <a:lstStyle/>
        <a:p>
          <a:endParaRPr lang="zh-CN" altLang="en-US"/>
        </a:p>
      </dgm:t>
    </dgm:pt>
    <dgm:pt modelId="{C20C7AC1-8C33-4E37-9D29-8C73B138A452}" type="pres">
      <dgm:prSet presAssocID="{AFC770B5-9CF9-4BD5-9590-43EFA3C835A8}" presName="negSpace" presStyleCnt="0"/>
      <dgm:spPr/>
    </dgm:pt>
    <dgm:pt modelId="{7ECF0D6C-0A94-403E-81A9-032B347D37AA}" type="pres">
      <dgm:prSet presAssocID="{AFC770B5-9CF9-4BD5-9590-43EFA3C835A8}" presName="circle" presStyleLbl="node1" presStyleIdx="2" presStyleCnt="4" custScaleX="65252" custScaleY="65252" custLinFactY="14984" custLinFactNeighborX="4232" custLinFactNeighborY="100000"/>
      <dgm:spPr>
        <a:prstGeom prst="pie">
          <a:avLst/>
        </a:prstGeom>
      </dgm:spPr>
      <dgm:t>
        <a:bodyPr/>
        <a:lstStyle/>
        <a:p>
          <a:endParaRPr lang="zh-CN" altLang="en-US"/>
        </a:p>
      </dgm:t>
    </dgm:pt>
    <dgm:pt modelId="{1627064F-E5EF-4D9F-8B89-03EBDFF00A54}" type="pres">
      <dgm:prSet presAssocID="{3C21E3B3-4264-4F90-96B9-F8DA80C71D63}" presName="transSpace" presStyleCnt="0"/>
      <dgm:spPr/>
    </dgm:pt>
    <dgm:pt modelId="{A451E7CB-604D-42A8-AF0B-E27372A43694}" type="pres">
      <dgm:prSet presAssocID="{25FB85FE-9723-4005-A679-FAFC7C027A63}" presName="posSpace" presStyleCnt="0"/>
      <dgm:spPr/>
    </dgm:pt>
    <dgm:pt modelId="{B30BEBF3-74CD-4A4E-BC86-F158D3A0E03B}" type="pres">
      <dgm:prSet presAssocID="{25FB85FE-9723-4005-A679-FAFC7C027A63}" presName="vertFlow" presStyleCnt="0"/>
      <dgm:spPr/>
    </dgm:pt>
    <dgm:pt modelId="{47B49D58-415B-4867-BF1F-97346D377425}" type="pres">
      <dgm:prSet presAssocID="{25FB85FE-9723-4005-A679-FAFC7C027A63}" presName="topSpace" presStyleCnt="0"/>
      <dgm:spPr/>
    </dgm:pt>
    <dgm:pt modelId="{2D3F3BA5-C418-45BD-85A4-894A4327A6D7}" type="pres">
      <dgm:prSet presAssocID="{25FB85FE-9723-4005-A679-FAFC7C027A63}" presName="firstComp" presStyleCnt="0"/>
      <dgm:spPr/>
    </dgm:pt>
    <dgm:pt modelId="{EFC89E58-3ADD-4199-AE61-3F1722A0AFDC}" type="pres">
      <dgm:prSet presAssocID="{25FB85FE-9723-4005-A679-FAFC7C027A63}" presName="firstChild" presStyleLbl="bgAccFollowNode1" presStyleIdx="3" presStyleCnt="4" custScaleX="104179" custScaleY="153866" custLinFactNeighborX="-19745" custLinFactNeighborY="-48434"/>
      <dgm:spPr/>
      <dgm:t>
        <a:bodyPr/>
        <a:lstStyle/>
        <a:p>
          <a:endParaRPr lang="zh-CN" altLang="en-US"/>
        </a:p>
      </dgm:t>
    </dgm:pt>
    <dgm:pt modelId="{42D6532D-224F-4E3B-8DE2-CC8191797064}" type="pres">
      <dgm:prSet presAssocID="{25FB85FE-9723-4005-A679-FAFC7C027A63}" presName="firstChildTx" presStyleLbl="bgAccFollowNode1" presStyleIdx="3" presStyleCnt="4">
        <dgm:presLayoutVars>
          <dgm:bulletEnabled val="1"/>
        </dgm:presLayoutVars>
      </dgm:prSet>
      <dgm:spPr/>
      <dgm:t>
        <a:bodyPr/>
        <a:lstStyle/>
        <a:p>
          <a:endParaRPr lang="zh-CN" altLang="en-US"/>
        </a:p>
      </dgm:t>
    </dgm:pt>
    <dgm:pt modelId="{E6AB773D-022F-4E2E-96B9-C356BE962E77}" type="pres">
      <dgm:prSet presAssocID="{25FB85FE-9723-4005-A679-FAFC7C027A63}" presName="negSpace" presStyleCnt="0"/>
      <dgm:spPr/>
    </dgm:pt>
    <dgm:pt modelId="{6DC39C28-6766-4626-A1CC-61AAF3D95DC6}" type="pres">
      <dgm:prSet presAssocID="{25FB85FE-9723-4005-A679-FAFC7C027A63}" presName="circle" presStyleLbl="node1" presStyleIdx="3" presStyleCnt="4" custScaleX="65252" custScaleY="65252" custLinFactY="14984" custLinFactNeighborX="2760" custLinFactNeighborY="100000"/>
      <dgm:spPr>
        <a:prstGeom prst="pie">
          <a:avLst/>
        </a:prstGeom>
      </dgm:spPr>
      <dgm:t>
        <a:bodyPr/>
        <a:lstStyle/>
        <a:p>
          <a:endParaRPr lang="zh-CN" altLang="en-US"/>
        </a:p>
      </dgm:t>
    </dgm:pt>
  </dgm:ptLst>
  <dgm:cxnLst>
    <dgm:cxn modelId="{147274B9-733F-480F-A147-75F3F98177A3}" type="presOf" srcId="{AFC770B5-9CF9-4BD5-9590-43EFA3C835A8}" destId="{7ECF0D6C-0A94-403E-81A9-032B347D37AA}" srcOrd="0" destOrd="0" presId="urn:microsoft.com/office/officeart/2005/8/layout/hList9"/>
    <dgm:cxn modelId="{90F545A2-E06C-4BE0-8B16-4E7139C2F469}" type="presOf" srcId="{7D7CE456-044B-4266-AB7F-780F5291F38D}" destId="{0616A76F-E74E-43CF-BEA3-1BE5CDCB6AA5}" srcOrd="0" destOrd="0" presId="urn:microsoft.com/office/officeart/2005/8/layout/hList9"/>
    <dgm:cxn modelId="{5139A836-6323-4753-B34B-875F1D0C7F4D}" srcId="{AFC770B5-9CF9-4BD5-9590-43EFA3C835A8}" destId="{99BFA823-D6A9-42DC-9CEE-6BB27271C068}" srcOrd="0" destOrd="0" parTransId="{69A1B98E-EE7E-48C5-A5A6-E27A1C613CAC}" sibTransId="{9D2227B2-4736-4AC6-9144-B1E1A428A31F}"/>
    <dgm:cxn modelId="{010F2793-8D96-47D1-A202-015998F5D5AA}" srcId="{2EFF2A92-A1DB-4C7C-95F5-6431A868FF97}" destId="{AFC770B5-9CF9-4BD5-9590-43EFA3C835A8}" srcOrd="2" destOrd="0" parTransId="{F92F1875-1280-4B3D-8E26-058B5B75352F}" sibTransId="{3C21E3B3-4264-4F90-96B9-F8DA80C71D63}"/>
    <dgm:cxn modelId="{85D37916-D969-46A5-8787-B57DB9B22937}" srcId="{EBFE297E-0CCF-463C-B85D-AD1D3FEFAB95}" destId="{7D7CE456-044B-4266-AB7F-780F5291F38D}" srcOrd="0" destOrd="0" parTransId="{F67D6630-22D7-4399-B782-E564850E73EC}" sibTransId="{686E880B-E1D3-4DA4-BCFB-807C3D0C2BBB}"/>
    <dgm:cxn modelId="{154AC21D-7469-406D-BD26-BEC218BEC6B2}" type="presOf" srcId="{7D7CE456-044B-4266-AB7F-780F5291F38D}" destId="{F00CBCCE-BDEC-4733-A945-701F3030DF80}" srcOrd="1" destOrd="0" presId="urn:microsoft.com/office/officeart/2005/8/layout/hList9"/>
    <dgm:cxn modelId="{3AB3347E-B6CB-4416-9686-0A428059BD3E}" type="presOf" srcId="{99BFA823-D6A9-42DC-9CEE-6BB27271C068}" destId="{DC80FC93-AD4E-45CD-84CB-0686F6430AD6}" srcOrd="1" destOrd="0" presId="urn:microsoft.com/office/officeart/2005/8/layout/hList9"/>
    <dgm:cxn modelId="{2F84DC05-BC14-4B1C-8D06-EF182EABE1B5}" type="presOf" srcId="{EBFE297E-0CCF-463C-B85D-AD1D3FEFAB95}" destId="{5C378B50-8FFD-42E1-AFF3-D30AFBBDE498}" srcOrd="0" destOrd="0" presId="urn:microsoft.com/office/officeart/2005/8/layout/hList9"/>
    <dgm:cxn modelId="{86A9866F-D286-46B0-8313-12EBC4C1CB1F}" type="presOf" srcId="{42368CE0-0631-4666-B59A-A0868B435DB7}" destId="{42D6532D-224F-4E3B-8DE2-CC8191797064}" srcOrd="1" destOrd="0" presId="urn:microsoft.com/office/officeart/2005/8/layout/hList9"/>
    <dgm:cxn modelId="{48B30167-0E4D-4663-A273-50965751043E}" srcId="{25FB85FE-9723-4005-A679-FAFC7C027A63}" destId="{42368CE0-0631-4666-B59A-A0868B435DB7}" srcOrd="0" destOrd="0" parTransId="{E2F85B8B-C12A-44F7-952C-05E4CFF3D95C}" sibTransId="{5DEE22C5-4201-4E27-B2E0-61D52E8BFB71}"/>
    <dgm:cxn modelId="{EC9DA31F-519B-485E-9404-23AC4D48873B}" srcId="{2EFF2A92-A1DB-4C7C-95F5-6431A868FF97}" destId="{EBFE297E-0CCF-463C-B85D-AD1D3FEFAB95}" srcOrd="0" destOrd="0" parTransId="{D31AB0CB-F09A-49E4-B578-C6B7328EA199}" sibTransId="{58806EA6-2527-411D-8D37-E76F3A1AC949}"/>
    <dgm:cxn modelId="{07CCEF24-9A9A-49B2-8CA1-B85EFE8F944D}" srcId="{2EFF2A92-A1DB-4C7C-95F5-6431A868FF97}" destId="{25FB85FE-9723-4005-A679-FAFC7C027A63}" srcOrd="3" destOrd="0" parTransId="{08DF8BAC-FF6D-4E20-9E23-A84ECB3B773E}" sibTransId="{7EC6A0D5-71E4-4900-B7D6-9140D03CDD20}"/>
    <dgm:cxn modelId="{AC95ECCB-D20F-40B4-8C83-539EE104CC94}" type="presOf" srcId="{7D1466B1-DE2A-4DB4-800A-62A1B351F5ED}" destId="{79F88211-19E2-48BC-BC9E-D44DF310C8D6}" srcOrd="0" destOrd="0" presId="urn:microsoft.com/office/officeart/2005/8/layout/hList9"/>
    <dgm:cxn modelId="{DEFC6D2E-A5A1-427E-AD1D-F96AB71912A6}" type="presOf" srcId="{99BFA823-D6A9-42DC-9CEE-6BB27271C068}" destId="{4988F5B6-4F00-4C5D-8814-D8531781A3D9}" srcOrd="0" destOrd="0" presId="urn:microsoft.com/office/officeart/2005/8/layout/hList9"/>
    <dgm:cxn modelId="{F77D9DFB-0FD7-4DCC-89A9-996401197016}" srcId="{7D1466B1-DE2A-4DB4-800A-62A1B351F5ED}" destId="{93103246-EB74-4C89-9CA6-07D923AEEE29}" srcOrd="0" destOrd="0" parTransId="{DFC0390E-120F-4169-84CD-04C797EF4671}" sibTransId="{CA02A4AF-0605-4424-802E-E95A18454CDC}"/>
    <dgm:cxn modelId="{0B9966AE-0667-4AC1-A756-6A2250A5FE4A}" type="presOf" srcId="{25FB85FE-9723-4005-A679-FAFC7C027A63}" destId="{6DC39C28-6766-4626-A1CC-61AAF3D95DC6}" srcOrd="0" destOrd="0" presId="urn:microsoft.com/office/officeart/2005/8/layout/hList9"/>
    <dgm:cxn modelId="{92CFC258-C2BD-4161-BE14-04D3269577C0}" type="presOf" srcId="{93103246-EB74-4C89-9CA6-07D923AEEE29}" destId="{77FFC2CA-F565-4F96-85D0-1BE606B7AEC5}" srcOrd="1" destOrd="0" presId="urn:microsoft.com/office/officeart/2005/8/layout/hList9"/>
    <dgm:cxn modelId="{2AE144C5-86A4-4095-9676-E8ACAC6F0CC9}" srcId="{2EFF2A92-A1DB-4C7C-95F5-6431A868FF97}" destId="{7D1466B1-DE2A-4DB4-800A-62A1B351F5ED}" srcOrd="1" destOrd="0" parTransId="{70127811-A4D7-4B4E-85D9-51B59908C16D}" sibTransId="{3CAE0AF7-FFB7-4A27-9606-118EFCF0087B}"/>
    <dgm:cxn modelId="{59AFB785-779C-489D-A86A-55F1BA390F7C}" type="presOf" srcId="{2EFF2A92-A1DB-4C7C-95F5-6431A868FF97}" destId="{9AA7D7C2-3400-460D-B431-7B3A6DA8732B}" srcOrd="0" destOrd="0" presId="urn:microsoft.com/office/officeart/2005/8/layout/hList9"/>
    <dgm:cxn modelId="{20581A5A-8DCF-493F-ACAF-3A6604041992}" type="presOf" srcId="{93103246-EB74-4C89-9CA6-07D923AEEE29}" destId="{CD711A38-5C3A-4FA5-AA6E-14F7C33BC318}" srcOrd="0" destOrd="0" presId="urn:microsoft.com/office/officeart/2005/8/layout/hList9"/>
    <dgm:cxn modelId="{878A38D1-FE15-44EC-B98E-6F61CA68E8F4}" type="presOf" srcId="{42368CE0-0631-4666-B59A-A0868B435DB7}" destId="{EFC89E58-3ADD-4199-AE61-3F1722A0AFDC}" srcOrd="0" destOrd="0" presId="urn:microsoft.com/office/officeart/2005/8/layout/hList9"/>
    <dgm:cxn modelId="{C2A25E53-1CF0-4146-9FE3-1B54DE38E1CE}" type="presParOf" srcId="{9AA7D7C2-3400-460D-B431-7B3A6DA8732B}" destId="{19C40457-EA20-45BE-9C87-D06D8ECBE891}" srcOrd="0" destOrd="0" presId="urn:microsoft.com/office/officeart/2005/8/layout/hList9"/>
    <dgm:cxn modelId="{CD0A02FD-20B8-485D-B75B-E3B8A0F0D4BD}" type="presParOf" srcId="{9AA7D7C2-3400-460D-B431-7B3A6DA8732B}" destId="{F324A536-300E-44AA-B05F-BD4116E94348}" srcOrd="1" destOrd="0" presId="urn:microsoft.com/office/officeart/2005/8/layout/hList9"/>
    <dgm:cxn modelId="{5179EAEA-5223-4F87-8397-8F1B1A883D7A}" type="presParOf" srcId="{F324A536-300E-44AA-B05F-BD4116E94348}" destId="{736B24B6-E7C1-4892-84B5-A9F29F20128F}" srcOrd="0" destOrd="0" presId="urn:microsoft.com/office/officeart/2005/8/layout/hList9"/>
    <dgm:cxn modelId="{005970AA-F08A-431D-954D-D5B68B4E5EBE}" type="presParOf" srcId="{F324A536-300E-44AA-B05F-BD4116E94348}" destId="{8566FE25-FA83-4D08-A8CB-25433D3A37B0}" srcOrd="1" destOrd="0" presId="urn:microsoft.com/office/officeart/2005/8/layout/hList9"/>
    <dgm:cxn modelId="{3050EAB5-72B9-4745-AB1A-8667CB6A77B7}" type="presParOf" srcId="{8566FE25-FA83-4D08-A8CB-25433D3A37B0}" destId="{0616A76F-E74E-43CF-BEA3-1BE5CDCB6AA5}" srcOrd="0" destOrd="0" presId="urn:microsoft.com/office/officeart/2005/8/layout/hList9"/>
    <dgm:cxn modelId="{E20827DD-D9BA-4FEB-971D-536E85F357B2}" type="presParOf" srcId="{8566FE25-FA83-4D08-A8CB-25433D3A37B0}" destId="{F00CBCCE-BDEC-4733-A945-701F3030DF80}" srcOrd="1" destOrd="0" presId="urn:microsoft.com/office/officeart/2005/8/layout/hList9"/>
    <dgm:cxn modelId="{380CFE64-503B-4C87-BDA6-C0E73F456055}" type="presParOf" srcId="{9AA7D7C2-3400-460D-B431-7B3A6DA8732B}" destId="{D2F40589-58D5-4304-89DD-25D334E6CFE8}" srcOrd="2" destOrd="0" presId="urn:microsoft.com/office/officeart/2005/8/layout/hList9"/>
    <dgm:cxn modelId="{01928027-35E5-4560-A03C-700CF59E3FA7}" type="presParOf" srcId="{9AA7D7C2-3400-460D-B431-7B3A6DA8732B}" destId="{5C378B50-8FFD-42E1-AFF3-D30AFBBDE498}" srcOrd="3" destOrd="0" presId="urn:microsoft.com/office/officeart/2005/8/layout/hList9"/>
    <dgm:cxn modelId="{5FB7A7B2-C12E-4986-9385-67815B6D18E9}" type="presParOf" srcId="{9AA7D7C2-3400-460D-B431-7B3A6DA8732B}" destId="{EEA5BB05-5C08-4625-B58E-BD0CBF6C7443}" srcOrd="4" destOrd="0" presId="urn:microsoft.com/office/officeart/2005/8/layout/hList9"/>
    <dgm:cxn modelId="{8F75CDF0-9E8F-49F1-8707-662829A4D101}" type="presParOf" srcId="{9AA7D7C2-3400-460D-B431-7B3A6DA8732B}" destId="{6F5C4186-170C-47B2-877B-40183A5DED7C}" srcOrd="5" destOrd="0" presId="urn:microsoft.com/office/officeart/2005/8/layout/hList9"/>
    <dgm:cxn modelId="{A6DD924A-7FCD-4232-9200-6978A679AA8E}" type="presParOf" srcId="{9AA7D7C2-3400-460D-B431-7B3A6DA8732B}" destId="{3A5E423D-4D46-47A9-A0CF-A19A71710172}" srcOrd="6" destOrd="0" presId="urn:microsoft.com/office/officeart/2005/8/layout/hList9"/>
    <dgm:cxn modelId="{B51E9A6B-5D8B-4C4D-AE82-C3A412DBC1C9}" type="presParOf" srcId="{3A5E423D-4D46-47A9-A0CF-A19A71710172}" destId="{AC052FA1-29A9-45FC-B6E1-060FE99D0135}" srcOrd="0" destOrd="0" presId="urn:microsoft.com/office/officeart/2005/8/layout/hList9"/>
    <dgm:cxn modelId="{35639FA5-AEEC-48C8-8796-DAA4A6D03C0D}" type="presParOf" srcId="{3A5E423D-4D46-47A9-A0CF-A19A71710172}" destId="{28430683-85BD-48C4-AD3F-C1805E735B63}" srcOrd="1" destOrd="0" presId="urn:microsoft.com/office/officeart/2005/8/layout/hList9"/>
    <dgm:cxn modelId="{E7E4991D-A955-44A4-AB36-D68EA01CEC3E}" type="presParOf" srcId="{28430683-85BD-48C4-AD3F-C1805E735B63}" destId="{CD711A38-5C3A-4FA5-AA6E-14F7C33BC318}" srcOrd="0" destOrd="0" presId="urn:microsoft.com/office/officeart/2005/8/layout/hList9"/>
    <dgm:cxn modelId="{A8CDD7CF-7B25-4EEE-BFD5-E64ED21A13A2}" type="presParOf" srcId="{28430683-85BD-48C4-AD3F-C1805E735B63}" destId="{77FFC2CA-F565-4F96-85D0-1BE606B7AEC5}" srcOrd="1" destOrd="0" presId="urn:microsoft.com/office/officeart/2005/8/layout/hList9"/>
    <dgm:cxn modelId="{AB4C35C5-F03A-4E9B-BDBA-CA31DF773FB0}" type="presParOf" srcId="{9AA7D7C2-3400-460D-B431-7B3A6DA8732B}" destId="{9A22A9E1-6800-422C-8453-6285A92FE79B}" srcOrd="7" destOrd="0" presId="urn:microsoft.com/office/officeart/2005/8/layout/hList9"/>
    <dgm:cxn modelId="{9F2151B8-0B94-48DA-A68A-F169473403E5}" type="presParOf" srcId="{9AA7D7C2-3400-460D-B431-7B3A6DA8732B}" destId="{79F88211-19E2-48BC-BC9E-D44DF310C8D6}" srcOrd="8" destOrd="0" presId="urn:microsoft.com/office/officeart/2005/8/layout/hList9"/>
    <dgm:cxn modelId="{C01D3406-0361-4CF1-8E95-3CB36CDE75B4}" type="presParOf" srcId="{9AA7D7C2-3400-460D-B431-7B3A6DA8732B}" destId="{F21CC5F4-5FB6-4F4B-A816-880859DD2073}" srcOrd="9" destOrd="0" presId="urn:microsoft.com/office/officeart/2005/8/layout/hList9"/>
    <dgm:cxn modelId="{86887AE5-1EED-4FEE-A962-A1DE382F61EF}" type="presParOf" srcId="{9AA7D7C2-3400-460D-B431-7B3A6DA8732B}" destId="{8B4F1FFA-5C8D-4CF8-81F7-B0F43D82800C}" srcOrd="10" destOrd="0" presId="urn:microsoft.com/office/officeart/2005/8/layout/hList9"/>
    <dgm:cxn modelId="{7B39FB09-94D4-4DA3-8497-0C6A8BFEF086}" type="presParOf" srcId="{9AA7D7C2-3400-460D-B431-7B3A6DA8732B}" destId="{0F3E41F9-C915-4F07-A8F0-9C5A34F58485}" srcOrd="11" destOrd="0" presId="urn:microsoft.com/office/officeart/2005/8/layout/hList9"/>
    <dgm:cxn modelId="{3C679A7B-E5BF-4D85-A2FD-778262CEFDB6}" type="presParOf" srcId="{0F3E41F9-C915-4F07-A8F0-9C5A34F58485}" destId="{06CA7E65-7284-419B-82E9-D2B0EBF93B0D}" srcOrd="0" destOrd="0" presId="urn:microsoft.com/office/officeart/2005/8/layout/hList9"/>
    <dgm:cxn modelId="{F55D5540-BA66-4D40-9E56-6FF060FEC1C9}" type="presParOf" srcId="{0F3E41F9-C915-4F07-A8F0-9C5A34F58485}" destId="{2858D019-E7A2-443E-869D-B237F0FAC3A6}" srcOrd="1" destOrd="0" presId="urn:microsoft.com/office/officeart/2005/8/layout/hList9"/>
    <dgm:cxn modelId="{68A23586-F504-46E5-9568-B9579548A359}" type="presParOf" srcId="{2858D019-E7A2-443E-869D-B237F0FAC3A6}" destId="{4988F5B6-4F00-4C5D-8814-D8531781A3D9}" srcOrd="0" destOrd="0" presId="urn:microsoft.com/office/officeart/2005/8/layout/hList9"/>
    <dgm:cxn modelId="{BF1EEE9E-51CD-4026-A726-A6551A66DBF4}" type="presParOf" srcId="{2858D019-E7A2-443E-869D-B237F0FAC3A6}" destId="{DC80FC93-AD4E-45CD-84CB-0686F6430AD6}" srcOrd="1" destOrd="0" presId="urn:microsoft.com/office/officeart/2005/8/layout/hList9"/>
    <dgm:cxn modelId="{70E2BC9B-505C-4357-9D65-1B0C561FDF10}" type="presParOf" srcId="{9AA7D7C2-3400-460D-B431-7B3A6DA8732B}" destId="{C20C7AC1-8C33-4E37-9D29-8C73B138A452}" srcOrd="12" destOrd="0" presId="urn:microsoft.com/office/officeart/2005/8/layout/hList9"/>
    <dgm:cxn modelId="{D81D05C0-B2E6-400E-ACED-79158D92376D}" type="presParOf" srcId="{9AA7D7C2-3400-460D-B431-7B3A6DA8732B}" destId="{7ECF0D6C-0A94-403E-81A9-032B347D37AA}" srcOrd="13" destOrd="0" presId="urn:microsoft.com/office/officeart/2005/8/layout/hList9"/>
    <dgm:cxn modelId="{9F2B917E-66AD-4256-9610-435D234D16CC}" type="presParOf" srcId="{9AA7D7C2-3400-460D-B431-7B3A6DA8732B}" destId="{1627064F-E5EF-4D9F-8B89-03EBDFF00A54}" srcOrd="14" destOrd="0" presId="urn:microsoft.com/office/officeart/2005/8/layout/hList9"/>
    <dgm:cxn modelId="{19820CFC-DBCF-477C-A247-5AFD9EB4ED04}" type="presParOf" srcId="{9AA7D7C2-3400-460D-B431-7B3A6DA8732B}" destId="{A451E7CB-604D-42A8-AF0B-E27372A43694}" srcOrd="15" destOrd="0" presId="urn:microsoft.com/office/officeart/2005/8/layout/hList9"/>
    <dgm:cxn modelId="{CD59324E-7C7F-4866-9EC1-8A1B2442BDCE}" type="presParOf" srcId="{9AA7D7C2-3400-460D-B431-7B3A6DA8732B}" destId="{B30BEBF3-74CD-4A4E-BC86-F158D3A0E03B}" srcOrd="16" destOrd="0" presId="urn:microsoft.com/office/officeart/2005/8/layout/hList9"/>
    <dgm:cxn modelId="{CAE4BA1B-832D-417F-8B93-4DA5FB2E48BE}" type="presParOf" srcId="{B30BEBF3-74CD-4A4E-BC86-F158D3A0E03B}" destId="{47B49D58-415B-4867-BF1F-97346D377425}" srcOrd="0" destOrd="0" presId="urn:microsoft.com/office/officeart/2005/8/layout/hList9"/>
    <dgm:cxn modelId="{3ACFD044-6D99-45B1-BE7E-C3A7BFB722A1}" type="presParOf" srcId="{B30BEBF3-74CD-4A4E-BC86-F158D3A0E03B}" destId="{2D3F3BA5-C418-45BD-85A4-894A4327A6D7}" srcOrd="1" destOrd="0" presId="urn:microsoft.com/office/officeart/2005/8/layout/hList9"/>
    <dgm:cxn modelId="{E1A74B98-1F65-493A-B445-522A56C7EC75}" type="presParOf" srcId="{2D3F3BA5-C418-45BD-85A4-894A4327A6D7}" destId="{EFC89E58-3ADD-4199-AE61-3F1722A0AFDC}" srcOrd="0" destOrd="0" presId="urn:microsoft.com/office/officeart/2005/8/layout/hList9"/>
    <dgm:cxn modelId="{E9F68061-B66C-463F-B97B-9EB9B4207400}" type="presParOf" srcId="{2D3F3BA5-C418-45BD-85A4-894A4327A6D7}" destId="{42D6532D-224F-4E3B-8DE2-CC8191797064}" srcOrd="1" destOrd="0" presId="urn:microsoft.com/office/officeart/2005/8/layout/hList9"/>
    <dgm:cxn modelId="{7C7BEBB6-AA6E-4A23-B2BB-5DC19B2A5469}" type="presParOf" srcId="{9AA7D7C2-3400-460D-B431-7B3A6DA8732B}" destId="{E6AB773D-022F-4E2E-96B9-C356BE962E77}" srcOrd="17" destOrd="0" presId="urn:microsoft.com/office/officeart/2005/8/layout/hList9"/>
    <dgm:cxn modelId="{81F26EE4-86E9-4802-9F6F-8137A348A521}" type="presParOf" srcId="{9AA7D7C2-3400-460D-B431-7B3A6DA8732B}" destId="{6DC39C28-6766-4626-A1CC-61AAF3D95DC6}" srcOrd="18" destOrd="0" presId="urn:microsoft.com/office/officeart/2005/8/layout/hList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43480E95-EBCF-4EE9-BFE0-6BDE88B2195C}"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zh-CN" altLang="en-US"/>
        </a:p>
      </dgm:t>
    </dgm:pt>
    <dgm:pt modelId="{CB87AE20-4B17-4849-BE0D-32A17DBA3E7A}">
      <dgm:prSet phldrT="[文本]" custT="1"/>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zh-CN" sz="2800" dirty="0" smtClean="0"/>
            <a:t>（一）购入材料成本的确定</a:t>
          </a:r>
          <a:r>
            <a:rPr lang="zh-CN" altLang="en-US" sz="2800" dirty="0" smtClean="0">
              <a:latin typeface="宋体" panose="02010600030101010101" pitchFamily="2" charset="-122"/>
            </a:rPr>
            <a:t> </a:t>
          </a:r>
          <a:endParaRPr lang="zh-CN" altLang="en-US" sz="2800" dirty="0"/>
        </a:p>
      </dgm:t>
    </dgm:pt>
    <dgm:pt modelId="{B6218DDC-EEE3-43CA-BB07-5E8F6AAAACF7}" type="parTrans" cxnId="{3466CD59-CAD7-48D3-B8C0-57D4037BD3B9}">
      <dgm:prSet/>
      <dgm:spPr/>
      <dgm:t>
        <a:bodyPr/>
        <a:lstStyle/>
        <a:p>
          <a:endParaRPr lang="zh-CN" altLang="en-US"/>
        </a:p>
      </dgm:t>
    </dgm:pt>
    <dgm:pt modelId="{C0FC094C-4C95-4F5A-A286-3A238BE8C3D7}" type="sibTrans" cxnId="{3466CD59-CAD7-48D3-B8C0-57D4037BD3B9}">
      <dgm:prSet/>
      <dgm:spPr/>
      <dgm:t>
        <a:bodyPr/>
        <a:lstStyle/>
        <a:p>
          <a:endParaRPr lang="zh-CN" altLang="en-US"/>
        </a:p>
      </dgm:t>
    </dgm:pt>
    <dgm:pt modelId="{BF31F12E-B26F-4ECF-88A7-751F8AABD448}">
      <dgm:prSet phldrT="[文本]" custT="1"/>
      <dgm:spPr>
        <a:solidFill>
          <a:schemeClr val="accent4">
            <a:lumMod val="50000"/>
          </a:schemeClr>
        </a:solidFill>
      </dgm:spPr>
      <dgm:t>
        <a:bodyPr/>
        <a:lstStyle/>
        <a:p>
          <a:pPr algn="l"/>
          <a:r>
            <a:rPr lang="zh-CN" altLang="en-US" sz="2400" dirty="0" smtClean="0">
              <a:sym typeface="Wingdings" panose="05000000000000000000" pitchFamily="2" charset="2"/>
            </a:rPr>
            <a:t></a:t>
          </a:r>
          <a:r>
            <a:rPr lang="zh-CN" sz="2400" dirty="0" smtClean="0"/>
            <a:t>购入材料的成本内容</a:t>
          </a:r>
          <a:endParaRPr lang="en-US" altLang="zh-CN" sz="2400" dirty="0" smtClean="0"/>
        </a:p>
        <a:p>
          <a:pPr algn="l"/>
          <a:r>
            <a:rPr lang="zh-CN" altLang="en-US" sz="2400" dirty="0" smtClean="0">
              <a:sym typeface="Wingdings" panose="05000000000000000000" pitchFamily="2" charset="2"/>
            </a:rPr>
            <a:t></a:t>
          </a:r>
          <a:r>
            <a:rPr lang="zh-CN" sz="2400" dirty="0" smtClean="0"/>
            <a:t>例【</a:t>
          </a:r>
          <a:r>
            <a:rPr lang="en-US" sz="2400" dirty="0" smtClean="0"/>
            <a:t>7-1</a:t>
          </a:r>
          <a:r>
            <a:rPr lang="zh-CN" sz="2400" dirty="0" smtClean="0"/>
            <a:t>】</a:t>
          </a:r>
          <a:endParaRPr lang="zh-CN" altLang="en-US" sz="2400" dirty="0"/>
        </a:p>
      </dgm:t>
    </dgm:pt>
    <dgm:pt modelId="{B69818D2-626F-485F-8F1D-B3E3E9CED4D6}" type="parTrans" cxnId="{48ED2FEE-74F2-4F7A-B219-E4ECFC5B8578}">
      <dgm:prSet/>
      <dgm:spPr/>
      <dgm:t>
        <a:bodyPr/>
        <a:lstStyle/>
        <a:p>
          <a:endParaRPr lang="zh-CN" altLang="en-US"/>
        </a:p>
      </dgm:t>
    </dgm:pt>
    <dgm:pt modelId="{7938FCA9-73F0-44FC-B694-45EE502ACB31}" type="sibTrans" cxnId="{48ED2FEE-74F2-4F7A-B219-E4ECFC5B8578}">
      <dgm:prSet/>
      <dgm:spPr/>
      <dgm:t>
        <a:bodyPr/>
        <a:lstStyle/>
        <a:p>
          <a:endParaRPr lang="zh-CN" altLang="en-US"/>
        </a:p>
      </dgm:t>
    </dgm:pt>
    <dgm:pt modelId="{ABC90680-D233-45C3-B226-6A2B3CA2288C}">
      <dgm:prSet phldrT="[文本]" custT="1"/>
      <dgm:spPr/>
      <dgm:t>
        <a:bodyPr/>
        <a:lstStyle/>
        <a:p>
          <a:r>
            <a:rPr lang="zh-CN" sz="2800" dirty="0" smtClean="0"/>
            <a:t>（二）发出材料成本的计价</a:t>
          </a:r>
          <a:endParaRPr lang="zh-CN" altLang="en-US" sz="2800" dirty="0"/>
        </a:p>
      </dgm:t>
    </dgm:pt>
    <dgm:pt modelId="{1F20A463-A17C-4A49-BD44-BF489FEDB71F}" type="parTrans" cxnId="{0CB986A7-5007-426C-9630-0E66724A9B81}">
      <dgm:prSet/>
      <dgm:spPr/>
      <dgm:t>
        <a:bodyPr/>
        <a:lstStyle/>
        <a:p>
          <a:endParaRPr lang="zh-CN" altLang="en-US"/>
        </a:p>
      </dgm:t>
    </dgm:pt>
    <dgm:pt modelId="{B3E4689E-DA21-40A1-9D20-854B499DE666}" type="sibTrans" cxnId="{0CB986A7-5007-426C-9630-0E66724A9B81}">
      <dgm:prSet/>
      <dgm:spPr/>
      <dgm:t>
        <a:bodyPr/>
        <a:lstStyle/>
        <a:p>
          <a:endParaRPr lang="zh-CN" altLang="en-US"/>
        </a:p>
      </dgm:t>
    </dgm:pt>
    <dgm:pt modelId="{C1ED14FE-F03E-448A-ACE1-0E27CB65E73A}">
      <dgm:prSet phldrT="[文本]" custT="1"/>
      <dgm:spPr>
        <a:solidFill>
          <a:schemeClr val="accent4">
            <a:lumMod val="50000"/>
          </a:schemeClr>
        </a:solidFill>
      </dgm:spPr>
      <dgm:t>
        <a:bodyPr/>
        <a:lstStyle/>
        <a:p>
          <a:pPr algn="l"/>
          <a:r>
            <a:rPr lang="zh-CN" altLang="en-US" sz="2400" dirty="0" smtClean="0">
              <a:sym typeface="Wingdings" panose="05000000000000000000" pitchFamily="2" charset="2"/>
            </a:rPr>
            <a:t></a:t>
          </a:r>
          <a:r>
            <a:rPr lang="zh-CN" sz="2400" dirty="0" smtClean="0"/>
            <a:t>先进先出法</a:t>
          </a:r>
          <a:endParaRPr lang="en-US" altLang="zh-CN" sz="2400" dirty="0" smtClean="0"/>
        </a:p>
        <a:p>
          <a:pPr algn="l"/>
          <a:r>
            <a:rPr lang="zh-CN" altLang="en-US" sz="2400" dirty="0" smtClean="0">
              <a:sym typeface="Wingdings" panose="05000000000000000000" pitchFamily="2" charset="2"/>
            </a:rPr>
            <a:t></a:t>
          </a:r>
          <a:r>
            <a:rPr lang="zh-CN" sz="2400" dirty="0" smtClean="0"/>
            <a:t>全月一次加权平均法</a:t>
          </a:r>
          <a:endParaRPr lang="en-US" altLang="zh-CN" sz="2400" dirty="0" smtClean="0"/>
        </a:p>
        <a:p>
          <a:pPr algn="l"/>
          <a:r>
            <a:rPr lang="zh-CN" altLang="en-US" sz="2400" dirty="0" smtClean="0">
              <a:sym typeface="Wingdings" panose="05000000000000000000" pitchFamily="2" charset="2"/>
            </a:rPr>
            <a:t></a:t>
          </a:r>
          <a:r>
            <a:rPr lang="zh-CN" sz="2400" dirty="0" smtClean="0"/>
            <a:t>移动加权平均法</a:t>
          </a:r>
          <a:endParaRPr lang="zh-CN" altLang="en-US" sz="2400" dirty="0"/>
        </a:p>
      </dgm:t>
    </dgm:pt>
    <dgm:pt modelId="{E90E2A4E-A103-453E-8AB3-739CB568DE8B}" type="parTrans" cxnId="{2E4F5DDD-A396-4877-8888-D1FD536C3FF7}">
      <dgm:prSet/>
      <dgm:spPr/>
      <dgm:t>
        <a:bodyPr/>
        <a:lstStyle/>
        <a:p>
          <a:endParaRPr lang="zh-CN" altLang="en-US"/>
        </a:p>
      </dgm:t>
    </dgm:pt>
    <dgm:pt modelId="{C121FDE8-4784-4FE2-82AF-1B8E700888BF}" type="sibTrans" cxnId="{2E4F5DDD-A396-4877-8888-D1FD536C3FF7}">
      <dgm:prSet/>
      <dgm:spPr/>
      <dgm:t>
        <a:bodyPr/>
        <a:lstStyle/>
        <a:p>
          <a:endParaRPr lang="zh-CN" altLang="en-US"/>
        </a:p>
      </dgm:t>
    </dgm:pt>
    <dgm:pt modelId="{46DDFAA4-284E-47EC-A3A7-250D944C4AD6}" type="pres">
      <dgm:prSet presAssocID="{43480E95-EBCF-4EE9-BFE0-6BDE88B2195C}" presName="theList" presStyleCnt="0">
        <dgm:presLayoutVars>
          <dgm:dir/>
          <dgm:animLvl val="lvl"/>
          <dgm:resizeHandles val="exact"/>
        </dgm:presLayoutVars>
      </dgm:prSet>
      <dgm:spPr/>
      <dgm:t>
        <a:bodyPr/>
        <a:lstStyle/>
        <a:p>
          <a:endParaRPr lang="zh-CN" altLang="en-US"/>
        </a:p>
      </dgm:t>
    </dgm:pt>
    <dgm:pt modelId="{103A8C03-08C7-4F2B-A065-AA96979DA979}" type="pres">
      <dgm:prSet presAssocID="{CB87AE20-4B17-4849-BE0D-32A17DBA3E7A}" presName="compNode" presStyleCnt="0"/>
      <dgm:spPr/>
    </dgm:pt>
    <dgm:pt modelId="{36F3D93C-54AB-4FF5-A77A-36A718F03D32}" type="pres">
      <dgm:prSet presAssocID="{CB87AE20-4B17-4849-BE0D-32A17DBA3E7A}" presName="aNode" presStyleLbl="bgShp" presStyleIdx="0" presStyleCnt="2"/>
      <dgm:spPr/>
      <dgm:t>
        <a:bodyPr/>
        <a:lstStyle/>
        <a:p>
          <a:endParaRPr lang="zh-CN" altLang="en-US"/>
        </a:p>
      </dgm:t>
    </dgm:pt>
    <dgm:pt modelId="{FC01BF13-128F-4567-9A99-E963F7A5404F}" type="pres">
      <dgm:prSet presAssocID="{CB87AE20-4B17-4849-BE0D-32A17DBA3E7A}" presName="textNode" presStyleLbl="bgShp" presStyleIdx="0" presStyleCnt="2"/>
      <dgm:spPr/>
      <dgm:t>
        <a:bodyPr/>
        <a:lstStyle/>
        <a:p>
          <a:endParaRPr lang="zh-CN" altLang="en-US"/>
        </a:p>
      </dgm:t>
    </dgm:pt>
    <dgm:pt modelId="{FC348DF3-8B31-4491-BEC3-3F6DD6586A4B}" type="pres">
      <dgm:prSet presAssocID="{CB87AE20-4B17-4849-BE0D-32A17DBA3E7A}" presName="compChildNode" presStyleCnt="0"/>
      <dgm:spPr/>
    </dgm:pt>
    <dgm:pt modelId="{2AFDE2A2-C45E-4C8A-B5C1-51B94932DC07}" type="pres">
      <dgm:prSet presAssocID="{CB87AE20-4B17-4849-BE0D-32A17DBA3E7A}" presName="theInnerList" presStyleCnt="0"/>
      <dgm:spPr/>
    </dgm:pt>
    <dgm:pt modelId="{429692D9-A4EC-40A9-8D6D-660CC84A81D4}" type="pres">
      <dgm:prSet presAssocID="{BF31F12E-B26F-4ECF-88A7-751F8AABD448}" presName="childNode" presStyleLbl="node1" presStyleIdx="0" presStyleCnt="2">
        <dgm:presLayoutVars>
          <dgm:bulletEnabled val="1"/>
        </dgm:presLayoutVars>
      </dgm:prSet>
      <dgm:spPr>
        <a:prstGeom prst="foldedCorner">
          <a:avLst/>
        </a:prstGeom>
      </dgm:spPr>
      <dgm:t>
        <a:bodyPr/>
        <a:lstStyle/>
        <a:p>
          <a:endParaRPr lang="zh-CN" altLang="en-US"/>
        </a:p>
      </dgm:t>
    </dgm:pt>
    <dgm:pt modelId="{C42F3503-4B09-4BF1-A37C-44DC8EB35C2A}" type="pres">
      <dgm:prSet presAssocID="{CB87AE20-4B17-4849-BE0D-32A17DBA3E7A}" presName="aSpace" presStyleCnt="0"/>
      <dgm:spPr/>
    </dgm:pt>
    <dgm:pt modelId="{95942AB8-448A-437D-A43B-1DD31F8F394A}" type="pres">
      <dgm:prSet presAssocID="{ABC90680-D233-45C3-B226-6A2B3CA2288C}" presName="compNode" presStyleCnt="0"/>
      <dgm:spPr/>
    </dgm:pt>
    <dgm:pt modelId="{E4819805-662A-4C82-9DEB-50991AA70D85}" type="pres">
      <dgm:prSet presAssocID="{ABC90680-D233-45C3-B226-6A2B3CA2288C}" presName="aNode" presStyleLbl="bgShp" presStyleIdx="1" presStyleCnt="2"/>
      <dgm:spPr/>
      <dgm:t>
        <a:bodyPr/>
        <a:lstStyle/>
        <a:p>
          <a:endParaRPr lang="zh-CN" altLang="en-US"/>
        </a:p>
      </dgm:t>
    </dgm:pt>
    <dgm:pt modelId="{243BE159-CE74-4C7A-8CDE-B202CD89BA7E}" type="pres">
      <dgm:prSet presAssocID="{ABC90680-D233-45C3-B226-6A2B3CA2288C}" presName="textNode" presStyleLbl="bgShp" presStyleIdx="1" presStyleCnt="2"/>
      <dgm:spPr/>
      <dgm:t>
        <a:bodyPr/>
        <a:lstStyle/>
        <a:p>
          <a:endParaRPr lang="zh-CN" altLang="en-US"/>
        </a:p>
      </dgm:t>
    </dgm:pt>
    <dgm:pt modelId="{29925398-71AE-4230-8D52-601CCE8F9DDF}" type="pres">
      <dgm:prSet presAssocID="{ABC90680-D233-45C3-B226-6A2B3CA2288C}" presName="compChildNode" presStyleCnt="0"/>
      <dgm:spPr/>
    </dgm:pt>
    <dgm:pt modelId="{3A9BA054-CB46-474E-94E1-DBE964C3FF4A}" type="pres">
      <dgm:prSet presAssocID="{ABC90680-D233-45C3-B226-6A2B3CA2288C}" presName="theInnerList" presStyleCnt="0"/>
      <dgm:spPr/>
    </dgm:pt>
    <dgm:pt modelId="{CBF61DD6-A761-4AF1-B2BF-EF56AFEC9742}" type="pres">
      <dgm:prSet presAssocID="{C1ED14FE-F03E-448A-ACE1-0E27CB65E73A}" presName="childNode" presStyleLbl="node1" presStyleIdx="1" presStyleCnt="2">
        <dgm:presLayoutVars>
          <dgm:bulletEnabled val="1"/>
        </dgm:presLayoutVars>
      </dgm:prSet>
      <dgm:spPr>
        <a:prstGeom prst="foldedCorner">
          <a:avLst/>
        </a:prstGeom>
      </dgm:spPr>
      <dgm:t>
        <a:bodyPr/>
        <a:lstStyle/>
        <a:p>
          <a:endParaRPr lang="zh-CN" altLang="en-US"/>
        </a:p>
      </dgm:t>
    </dgm:pt>
  </dgm:ptLst>
  <dgm:cxnLst>
    <dgm:cxn modelId="{48ED2FEE-74F2-4F7A-B219-E4ECFC5B8578}" srcId="{CB87AE20-4B17-4849-BE0D-32A17DBA3E7A}" destId="{BF31F12E-B26F-4ECF-88A7-751F8AABD448}" srcOrd="0" destOrd="0" parTransId="{B69818D2-626F-485F-8F1D-B3E3E9CED4D6}" sibTransId="{7938FCA9-73F0-44FC-B694-45EE502ACB31}"/>
    <dgm:cxn modelId="{0CB986A7-5007-426C-9630-0E66724A9B81}" srcId="{43480E95-EBCF-4EE9-BFE0-6BDE88B2195C}" destId="{ABC90680-D233-45C3-B226-6A2B3CA2288C}" srcOrd="1" destOrd="0" parTransId="{1F20A463-A17C-4A49-BD44-BF489FEDB71F}" sibTransId="{B3E4689E-DA21-40A1-9D20-854B499DE666}"/>
    <dgm:cxn modelId="{2E4F5DDD-A396-4877-8888-D1FD536C3FF7}" srcId="{ABC90680-D233-45C3-B226-6A2B3CA2288C}" destId="{C1ED14FE-F03E-448A-ACE1-0E27CB65E73A}" srcOrd="0" destOrd="0" parTransId="{E90E2A4E-A103-453E-8AB3-739CB568DE8B}" sibTransId="{C121FDE8-4784-4FE2-82AF-1B8E700888BF}"/>
    <dgm:cxn modelId="{8422A739-9A3A-4AB9-9B87-BCE4CC404768}" type="presOf" srcId="{43480E95-EBCF-4EE9-BFE0-6BDE88B2195C}" destId="{46DDFAA4-284E-47EC-A3A7-250D944C4AD6}" srcOrd="0" destOrd="0" presId="urn:microsoft.com/office/officeart/2005/8/layout/lProcess2"/>
    <dgm:cxn modelId="{3466CD59-CAD7-48D3-B8C0-57D4037BD3B9}" srcId="{43480E95-EBCF-4EE9-BFE0-6BDE88B2195C}" destId="{CB87AE20-4B17-4849-BE0D-32A17DBA3E7A}" srcOrd="0" destOrd="0" parTransId="{B6218DDC-EEE3-43CA-BB07-5E8F6AAAACF7}" sibTransId="{C0FC094C-4C95-4F5A-A286-3A238BE8C3D7}"/>
    <dgm:cxn modelId="{8E88828C-CB76-404F-AFAD-BF83D12E885B}" type="presOf" srcId="{ABC90680-D233-45C3-B226-6A2B3CA2288C}" destId="{243BE159-CE74-4C7A-8CDE-B202CD89BA7E}" srcOrd="1" destOrd="0" presId="urn:microsoft.com/office/officeart/2005/8/layout/lProcess2"/>
    <dgm:cxn modelId="{2D981D2C-E3B8-4A32-8186-112FE40C2495}" type="presOf" srcId="{CB87AE20-4B17-4849-BE0D-32A17DBA3E7A}" destId="{36F3D93C-54AB-4FF5-A77A-36A718F03D32}" srcOrd="0" destOrd="0" presId="urn:microsoft.com/office/officeart/2005/8/layout/lProcess2"/>
    <dgm:cxn modelId="{39B77722-92CB-4C4A-A38E-024DFD90FE04}" type="presOf" srcId="{BF31F12E-B26F-4ECF-88A7-751F8AABD448}" destId="{429692D9-A4EC-40A9-8D6D-660CC84A81D4}" srcOrd="0" destOrd="0" presId="urn:microsoft.com/office/officeart/2005/8/layout/lProcess2"/>
    <dgm:cxn modelId="{59E405FC-7E31-4768-817C-E33789EBFACF}" type="presOf" srcId="{C1ED14FE-F03E-448A-ACE1-0E27CB65E73A}" destId="{CBF61DD6-A761-4AF1-B2BF-EF56AFEC9742}" srcOrd="0" destOrd="0" presId="urn:microsoft.com/office/officeart/2005/8/layout/lProcess2"/>
    <dgm:cxn modelId="{B3D8F76F-05A3-4B10-8B5E-73B6CA770797}" type="presOf" srcId="{ABC90680-D233-45C3-B226-6A2B3CA2288C}" destId="{E4819805-662A-4C82-9DEB-50991AA70D85}" srcOrd="0" destOrd="0" presId="urn:microsoft.com/office/officeart/2005/8/layout/lProcess2"/>
    <dgm:cxn modelId="{4978FAB5-5EA8-4059-8ADF-6A75433F2DA7}" type="presOf" srcId="{CB87AE20-4B17-4849-BE0D-32A17DBA3E7A}" destId="{FC01BF13-128F-4567-9A99-E963F7A5404F}" srcOrd="1" destOrd="0" presId="urn:microsoft.com/office/officeart/2005/8/layout/lProcess2"/>
    <dgm:cxn modelId="{3CBDB6B6-AE09-4016-A7D7-F2CC518DE814}" type="presParOf" srcId="{46DDFAA4-284E-47EC-A3A7-250D944C4AD6}" destId="{103A8C03-08C7-4F2B-A065-AA96979DA979}" srcOrd="0" destOrd="0" presId="urn:microsoft.com/office/officeart/2005/8/layout/lProcess2"/>
    <dgm:cxn modelId="{233EB5B7-35D0-4B1F-B770-DD1DB4E41161}" type="presParOf" srcId="{103A8C03-08C7-4F2B-A065-AA96979DA979}" destId="{36F3D93C-54AB-4FF5-A77A-36A718F03D32}" srcOrd="0" destOrd="0" presId="urn:microsoft.com/office/officeart/2005/8/layout/lProcess2"/>
    <dgm:cxn modelId="{CAD3FD35-39B9-433A-AC7C-8B2A821B0B2E}" type="presParOf" srcId="{103A8C03-08C7-4F2B-A065-AA96979DA979}" destId="{FC01BF13-128F-4567-9A99-E963F7A5404F}" srcOrd="1" destOrd="0" presId="urn:microsoft.com/office/officeart/2005/8/layout/lProcess2"/>
    <dgm:cxn modelId="{EF14FC09-87FC-456F-83CD-5B4A086612F7}" type="presParOf" srcId="{103A8C03-08C7-4F2B-A065-AA96979DA979}" destId="{FC348DF3-8B31-4491-BEC3-3F6DD6586A4B}" srcOrd="2" destOrd="0" presId="urn:microsoft.com/office/officeart/2005/8/layout/lProcess2"/>
    <dgm:cxn modelId="{386E008F-752B-4AD2-AB18-567E04411767}" type="presParOf" srcId="{FC348DF3-8B31-4491-BEC3-3F6DD6586A4B}" destId="{2AFDE2A2-C45E-4C8A-B5C1-51B94932DC07}" srcOrd="0" destOrd="0" presId="urn:microsoft.com/office/officeart/2005/8/layout/lProcess2"/>
    <dgm:cxn modelId="{704DD084-B969-4D79-B311-AB6A3AD357D8}" type="presParOf" srcId="{2AFDE2A2-C45E-4C8A-B5C1-51B94932DC07}" destId="{429692D9-A4EC-40A9-8D6D-660CC84A81D4}" srcOrd="0" destOrd="0" presId="urn:microsoft.com/office/officeart/2005/8/layout/lProcess2"/>
    <dgm:cxn modelId="{FB75F819-3784-454A-9D7F-99EDB6EC3F5E}" type="presParOf" srcId="{46DDFAA4-284E-47EC-A3A7-250D944C4AD6}" destId="{C42F3503-4B09-4BF1-A37C-44DC8EB35C2A}" srcOrd="1" destOrd="0" presId="urn:microsoft.com/office/officeart/2005/8/layout/lProcess2"/>
    <dgm:cxn modelId="{03D4F6F9-C9D1-4EF0-8D65-77D288D0AB01}" type="presParOf" srcId="{46DDFAA4-284E-47EC-A3A7-250D944C4AD6}" destId="{95942AB8-448A-437D-A43B-1DD31F8F394A}" srcOrd="2" destOrd="0" presId="urn:microsoft.com/office/officeart/2005/8/layout/lProcess2"/>
    <dgm:cxn modelId="{763AAAD5-F379-4ADD-83DD-C143321C6C45}" type="presParOf" srcId="{95942AB8-448A-437D-A43B-1DD31F8F394A}" destId="{E4819805-662A-4C82-9DEB-50991AA70D85}" srcOrd="0" destOrd="0" presId="urn:microsoft.com/office/officeart/2005/8/layout/lProcess2"/>
    <dgm:cxn modelId="{28BF289E-07AF-4219-B2FD-61D2416D9EA0}" type="presParOf" srcId="{95942AB8-448A-437D-A43B-1DD31F8F394A}" destId="{243BE159-CE74-4C7A-8CDE-B202CD89BA7E}" srcOrd="1" destOrd="0" presId="urn:microsoft.com/office/officeart/2005/8/layout/lProcess2"/>
    <dgm:cxn modelId="{DDD9BFAE-44A1-4BBB-8E10-B9E75998C66E}" type="presParOf" srcId="{95942AB8-448A-437D-A43B-1DD31F8F394A}" destId="{29925398-71AE-4230-8D52-601CCE8F9DDF}" srcOrd="2" destOrd="0" presId="urn:microsoft.com/office/officeart/2005/8/layout/lProcess2"/>
    <dgm:cxn modelId="{3F6E4247-809B-4E82-A5BC-7F7BE9DDF2BA}" type="presParOf" srcId="{29925398-71AE-4230-8D52-601CCE8F9DDF}" destId="{3A9BA054-CB46-474E-94E1-DBE964C3FF4A}" srcOrd="0" destOrd="0" presId="urn:microsoft.com/office/officeart/2005/8/layout/lProcess2"/>
    <dgm:cxn modelId="{B0997B3F-D011-4EC1-AAEB-4643725715F1}" type="presParOf" srcId="{3A9BA054-CB46-474E-94E1-DBE964C3FF4A}" destId="{CBF61DD6-A761-4AF1-B2BF-EF56AFEC9742}"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B07D7FB6-E96F-4155-AB85-800C6DEB1375}" type="doc">
      <dgm:prSet loTypeId="urn:microsoft.com/office/officeart/2005/8/layout/hList9" loCatId="list" qsTypeId="urn:microsoft.com/office/officeart/2005/8/quickstyle/3d2" qsCatId="3D" csTypeId="urn:microsoft.com/office/officeart/2005/8/colors/colorful3" csCatId="colorful" phldr="1"/>
      <dgm:spPr/>
      <dgm:t>
        <a:bodyPr/>
        <a:lstStyle/>
        <a:p>
          <a:endParaRPr lang="zh-CN" altLang="en-US"/>
        </a:p>
      </dgm:t>
    </dgm:pt>
    <dgm:pt modelId="{F360A47C-B1BB-49CE-9AF3-636A35A1DCF4}">
      <dgm:prSet phldrT="[文本]" phldr="1" custT="1"/>
      <dgm:spPr>
        <a:blipFill rotWithShape="0">
          <a:blip xmlns:r="http://schemas.openxmlformats.org/officeDocument/2006/relationships" r:embed="rId1"/>
          <a:stretch>
            <a:fillRect/>
          </a:stretch>
        </a:blipFill>
        <a:ln>
          <a:noFill/>
        </a:ln>
        <a:effectLst>
          <a:glow rad="101600">
            <a:schemeClr val="accent3">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2800" dirty="0"/>
        </a:p>
      </dgm:t>
    </dgm:pt>
    <dgm:pt modelId="{832B13ED-7E34-4BFE-BB89-DF6B463DE09C}" type="parTrans" cxnId="{81526CFB-0709-4300-9E92-FBB4CC038B69}">
      <dgm:prSet/>
      <dgm:spPr/>
      <dgm:t>
        <a:bodyPr/>
        <a:lstStyle/>
        <a:p>
          <a:endParaRPr lang="zh-CN" altLang="en-US" sz="1200"/>
        </a:p>
      </dgm:t>
    </dgm:pt>
    <dgm:pt modelId="{50C9F799-ECA0-4719-9874-CA23517E5644}" type="sibTrans" cxnId="{81526CFB-0709-4300-9E92-FBB4CC038B69}">
      <dgm:prSet/>
      <dgm:spPr/>
      <dgm:t>
        <a:bodyPr/>
        <a:lstStyle/>
        <a:p>
          <a:endParaRPr lang="zh-CN" altLang="en-US" sz="1200"/>
        </a:p>
      </dgm:t>
    </dgm:pt>
    <dgm:pt modelId="{8CF346AC-FF79-4101-B2C3-C76D33C70A1F}">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sz="2800" dirty="0" smtClean="0"/>
            <a:t>1</a:t>
          </a:r>
          <a:r>
            <a:rPr lang="zh-CN" sz="2800" dirty="0" smtClean="0"/>
            <a:t>．先进先出法</a:t>
          </a:r>
          <a:endParaRPr lang="zh-CN" altLang="en-US" sz="2800" dirty="0"/>
        </a:p>
      </dgm:t>
    </dgm:pt>
    <dgm:pt modelId="{1EE123A4-F073-4C92-A2D1-851891FAE889}" type="parTrans" cxnId="{4526A161-B7B8-4A60-9DB0-11A6F3FF8FEA}">
      <dgm:prSet/>
      <dgm:spPr/>
      <dgm:t>
        <a:bodyPr/>
        <a:lstStyle/>
        <a:p>
          <a:endParaRPr lang="zh-CN" altLang="en-US" sz="1200"/>
        </a:p>
      </dgm:t>
    </dgm:pt>
    <dgm:pt modelId="{E616B209-18F0-4A5D-87B0-EDA21C969E6C}" type="sibTrans" cxnId="{4526A161-B7B8-4A60-9DB0-11A6F3FF8FEA}">
      <dgm:prSet/>
      <dgm:spPr/>
      <dgm:t>
        <a:bodyPr/>
        <a:lstStyle/>
        <a:p>
          <a:endParaRPr lang="zh-CN" altLang="en-US" sz="1200"/>
        </a:p>
      </dgm:t>
    </dgm:pt>
    <dgm:pt modelId="{A8656E50-551A-45BE-9880-CE7CFC0618C8}">
      <dgm:prSet phldrT="[文本]" phldr="1" custT="1"/>
      <dgm:spPr>
        <a:blipFill rotWithShape="0">
          <a:blip xmlns:r="http://schemas.openxmlformats.org/officeDocument/2006/relationships" r:embed="rId1"/>
          <a:stretch>
            <a:fillRect/>
          </a:stretch>
        </a:blipFill>
        <a:ln>
          <a:noFill/>
        </a:ln>
        <a:effectLst>
          <a:glow rad="101600">
            <a:schemeClr val="accent3">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2800" dirty="0"/>
        </a:p>
      </dgm:t>
    </dgm:pt>
    <dgm:pt modelId="{56CCE5A7-F8BA-4E39-8F80-CE019E61C02B}" type="parTrans" cxnId="{15CFDE2B-FD25-4F5B-BC1A-AC53142FFD21}">
      <dgm:prSet/>
      <dgm:spPr/>
      <dgm:t>
        <a:bodyPr/>
        <a:lstStyle/>
        <a:p>
          <a:endParaRPr lang="zh-CN" altLang="en-US" sz="1200"/>
        </a:p>
      </dgm:t>
    </dgm:pt>
    <dgm:pt modelId="{E2A81B82-3A5C-4971-AA4A-FB9290733A2C}" type="sibTrans" cxnId="{15CFDE2B-FD25-4F5B-BC1A-AC53142FFD21}">
      <dgm:prSet/>
      <dgm:spPr/>
      <dgm:t>
        <a:bodyPr/>
        <a:lstStyle/>
        <a:p>
          <a:endParaRPr lang="zh-CN" altLang="en-US" sz="1200"/>
        </a:p>
      </dgm:t>
    </dgm:pt>
    <dgm:pt modelId="{C3B747FA-AFC8-40A3-A925-979147F3E1C3}">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52400" prstMaterial="metal">
          <a:bevelT w="88900" h="88900"/>
        </a:sp3d>
      </dgm:spPr>
      <dgm:t>
        <a:bodyPr/>
        <a:lstStyle/>
        <a:p>
          <a:r>
            <a:rPr lang="en-US" sz="2800" dirty="0" smtClean="0"/>
            <a:t>2</a:t>
          </a:r>
          <a:r>
            <a:rPr lang="zh-CN" sz="2800" dirty="0" smtClean="0"/>
            <a:t>．全月一次加权平均法</a:t>
          </a:r>
          <a:endParaRPr lang="zh-CN" altLang="en-US" sz="2800" dirty="0"/>
        </a:p>
      </dgm:t>
    </dgm:pt>
    <dgm:pt modelId="{362FB024-5F57-4F7E-BEA5-FF9C52F9D7C3}" type="parTrans" cxnId="{355E36C4-EBE9-4E1A-93E7-8C2ED0B126A1}">
      <dgm:prSet/>
      <dgm:spPr/>
      <dgm:t>
        <a:bodyPr/>
        <a:lstStyle/>
        <a:p>
          <a:endParaRPr lang="zh-CN" altLang="en-US" sz="1200"/>
        </a:p>
      </dgm:t>
    </dgm:pt>
    <dgm:pt modelId="{D5B06350-536A-4FCD-B744-628B2364E7D4}" type="sibTrans" cxnId="{355E36C4-EBE9-4E1A-93E7-8C2ED0B126A1}">
      <dgm:prSet/>
      <dgm:spPr/>
      <dgm:t>
        <a:bodyPr/>
        <a:lstStyle/>
        <a:p>
          <a:endParaRPr lang="zh-CN" altLang="en-US" sz="1200"/>
        </a:p>
      </dgm:t>
    </dgm:pt>
    <dgm:pt modelId="{4FA6E366-96CB-428D-923C-D37AE1AA908F}">
      <dgm:prSet phldrT="[文本]" phldr="1" custT="1"/>
      <dgm:spPr>
        <a:blipFill rotWithShape="0">
          <a:blip xmlns:r="http://schemas.openxmlformats.org/officeDocument/2006/relationships" r:embed="rId1"/>
          <a:stretch>
            <a:fillRect/>
          </a:stretch>
        </a:blipFill>
        <a:ln>
          <a:noFill/>
        </a:ln>
        <a:effectLst>
          <a:glow rad="101600">
            <a:schemeClr val="accent3">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endParaRPr lang="zh-CN" altLang="en-US" sz="2800"/>
        </a:p>
      </dgm:t>
    </dgm:pt>
    <dgm:pt modelId="{8B25DB2A-DF29-4B99-B6BC-87E39D04978D}" type="parTrans" cxnId="{C5FAFE1C-0B55-44A4-A601-4EB0F0320AE2}">
      <dgm:prSet/>
      <dgm:spPr/>
      <dgm:t>
        <a:bodyPr/>
        <a:lstStyle/>
        <a:p>
          <a:endParaRPr lang="zh-CN" altLang="en-US" sz="1200"/>
        </a:p>
      </dgm:t>
    </dgm:pt>
    <dgm:pt modelId="{1FA98BC8-18CA-4166-961D-5A770EE8E861}" type="sibTrans" cxnId="{C5FAFE1C-0B55-44A4-A601-4EB0F0320AE2}">
      <dgm:prSet/>
      <dgm:spPr/>
      <dgm:t>
        <a:bodyPr/>
        <a:lstStyle/>
        <a:p>
          <a:endParaRPr lang="zh-CN" altLang="en-US" sz="1200"/>
        </a:p>
      </dgm:t>
    </dgm:pt>
    <dgm:pt modelId="{EFE1BE8C-AAF2-4FAC-A1EC-0617442ED2E6}">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z="-152400" prstMaterial="metal">
          <a:bevelT w="88900" h="88900"/>
        </a:sp3d>
      </dgm:spPr>
      <dgm:t>
        <a:bodyPr/>
        <a:lstStyle/>
        <a:p>
          <a:r>
            <a:rPr lang="en-US" sz="2800" dirty="0" smtClean="0"/>
            <a:t>3</a:t>
          </a:r>
          <a:r>
            <a:rPr lang="zh-CN" sz="2800" dirty="0" smtClean="0"/>
            <a:t>．移动加权平均法</a:t>
          </a:r>
          <a:endParaRPr lang="zh-CN" altLang="en-US" sz="2800" dirty="0"/>
        </a:p>
      </dgm:t>
    </dgm:pt>
    <dgm:pt modelId="{453EBF44-66AC-4482-92F3-6B42CAABF354}" type="parTrans" cxnId="{3652992E-54AF-4738-A63A-65ACFA66DB2D}">
      <dgm:prSet/>
      <dgm:spPr/>
      <dgm:t>
        <a:bodyPr/>
        <a:lstStyle/>
        <a:p>
          <a:endParaRPr lang="zh-CN" altLang="en-US" sz="1200"/>
        </a:p>
      </dgm:t>
    </dgm:pt>
    <dgm:pt modelId="{F6A11C19-6D06-4181-9C31-3D85D69C55CC}" type="sibTrans" cxnId="{3652992E-54AF-4738-A63A-65ACFA66DB2D}">
      <dgm:prSet/>
      <dgm:spPr/>
      <dgm:t>
        <a:bodyPr/>
        <a:lstStyle/>
        <a:p>
          <a:endParaRPr lang="zh-CN" altLang="en-US" sz="1200"/>
        </a:p>
      </dgm:t>
    </dgm:pt>
    <dgm:pt modelId="{58FEE0EA-CABD-4AF5-A762-D114184ABA95}" type="pres">
      <dgm:prSet presAssocID="{B07D7FB6-E96F-4155-AB85-800C6DEB1375}" presName="list" presStyleCnt="0">
        <dgm:presLayoutVars>
          <dgm:dir/>
          <dgm:animLvl val="lvl"/>
        </dgm:presLayoutVars>
      </dgm:prSet>
      <dgm:spPr/>
      <dgm:t>
        <a:bodyPr/>
        <a:lstStyle/>
        <a:p>
          <a:endParaRPr lang="zh-CN" altLang="en-US"/>
        </a:p>
      </dgm:t>
    </dgm:pt>
    <dgm:pt modelId="{E97D06A7-8C92-4310-BF1F-148DEA86F2A7}" type="pres">
      <dgm:prSet presAssocID="{F360A47C-B1BB-49CE-9AF3-636A35A1DCF4}" presName="posSpace" presStyleCnt="0"/>
      <dgm:spPr/>
    </dgm:pt>
    <dgm:pt modelId="{3E810BB1-DA10-49E1-85F2-CA6B032CAFE2}" type="pres">
      <dgm:prSet presAssocID="{F360A47C-B1BB-49CE-9AF3-636A35A1DCF4}" presName="vertFlow" presStyleCnt="0"/>
      <dgm:spPr/>
    </dgm:pt>
    <dgm:pt modelId="{0BDB5E0E-F3FF-42B1-A98E-1F572A4D15FC}" type="pres">
      <dgm:prSet presAssocID="{F360A47C-B1BB-49CE-9AF3-636A35A1DCF4}" presName="topSpace" presStyleCnt="0"/>
      <dgm:spPr/>
    </dgm:pt>
    <dgm:pt modelId="{A8207340-A797-49E1-AAB5-C19FF38560B6}" type="pres">
      <dgm:prSet presAssocID="{F360A47C-B1BB-49CE-9AF3-636A35A1DCF4}" presName="firstComp" presStyleCnt="0"/>
      <dgm:spPr/>
    </dgm:pt>
    <dgm:pt modelId="{E8688A6D-E9DD-4C8D-AF8C-1FF8DA445E1A}" type="pres">
      <dgm:prSet presAssocID="{F360A47C-B1BB-49CE-9AF3-636A35A1DCF4}" presName="firstChild" presStyleLbl="bgAccFollowNode1" presStyleIdx="0" presStyleCnt="3" custScaleX="92413" custScaleY="127133" custLinFactNeighborX="-46659" custLinFactNeighborY="-6981"/>
      <dgm:spPr/>
      <dgm:t>
        <a:bodyPr/>
        <a:lstStyle/>
        <a:p>
          <a:endParaRPr lang="zh-CN" altLang="en-US"/>
        </a:p>
      </dgm:t>
    </dgm:pt>
    <dgm:pt modelId="{7B9340E2-9476-4151-8BE8-9F5994188BDD}" type="pres">
      <dgm:prSet presAssocID="{F360A47C-B1BB-49CE-9AF3-636A35A1DCF4}" presName="firstChildTx" presStyleLbl="bgAccFollowNode1" presStyleIdx="0" presStyleCnt="3">
        <dgm:presLayoutVars>
          <dgm:bulletEnabled val="1"/>
        </dgm:presLayoutVars>
      </dgm:prSet>
      <dgm:spPr/>
      <dgm:t>
        <a:bodyPr/>
        <a:lstStyle/>
        <a:p>
          <a:endParaRPr lang="zh-CN" altLang="en-US"/>
        </a:p>
      </dgm:t>
    </dgm:pt>
    <dgm:pt modelId="{2DF337EC-F94B-4BDC-9AA4-975D2D11B6A4}" type="pres">
      <dgm:prSet presAssocID="{F360A47C-B1BB-49CE-9AF3-636A35A1DCF4}" presName="negSpace" presStyleCnt="0"/>
      <dgm:spPr/>
    </dgm:pt>
    <dgm:pt modelId="{CD7EE50E-2917-44AC-AC2B-8F107575D9A7}" type="pres">
      <dgm:prSet presAssocID="{F360A47C-B1BB-49CE-9AF3-636A35A1DCF4}" presName="circle" presStyleLbl="node1" presStyleIdx="0" presStyleCnt="3" custScaleX="52549" custScaleY="52549" custLinFactNeighborX="8480" custLinFactNeighborY="11013"/>
      <dgm:spPr/>
      <dgm:t>
        <a:bodyPr/>
        <a:lstStyle/>
        <a:p>
          <a:endParaRPr lang="zh-CN" altLang="en-US"/>
        </a:p>
      </dgm:t>
    </dgm:pt>
    <dgm:pt modelId="{FFBA3132-3379-4E7C-8EE1-0FE6EA8BDBD3}" type="pres">
      <dgm:prSet presAssocID="{50C9F799-ECA0-4719-9874-CA23517E5644}" presName="transSpace" presStyleCnt="0"/>
      <dgm:spPr/>
    </dgm:pt>
    <dgm:pt modelId="{8B3D4A7A-0BCD-426C-B0A2-6A40C9A38B8E}" type="pres">
      <dgm:prSet presAssocID="{A8656E50-551A-45BE-9880-CE7CFC0618C8}" presName="posSpace" presStyleCnt="0"/>
      <dgm:spPr/>
    </dgm:pt>
    <dgm:pt modelId="{3A0A2257-B65A-42CE-808E-27D5720F4456}" type="pres">
      <dgm:prSet presAssocID="{A8656E50-551A-45BE-9880-CE7CFC0618C8}" presName="vertFlow" presStyleCnt="0"/>
      <dgm:spPr/>
    </dgm:pt>
    <dgm:pt modelId="{0D2F00DE-AC93-4104-9E1C-EFE1AE54EFD4}" type="pres">
      <dgm:prSet presAssocID="{A8656E50-551A-45BE-9880-CE7CFC0618C8}" presName="topSpace" presStyleCnt="0"/>
      <dgm:spPr/>
    </dgm:pt>
    <dgm:pt modelId="{D63BD7C5-1621-4B28-94E6-2F8C84282159}" type="pres">
      <dgm:prSet presAssocID="{A8656E50-551A-45BE-9880-CE7CFC0618C8}" presName="firstComp" presStyleCnt="0"/>
      <dgm:spPr/>
    </dgm:pt>
    <dgm:pt modelId="{58D23BEE-A90C-473C-8BDD-79CB38A7F7DC}" type="pres">
      <dgm:prSet presAssocID="{A8656E50-551A-45BE-9880-CE7CFC0618C8}" presName="firstChild" presStyleLbl="bgAccFollowNode1" presStyleIdx="1" presStyleCnt="3" custScaleX="92413" custScaleY="127133" custLinFactNeighborX="-46659" custLinFactNeighborY="-6981"/>
      <dgm:spPr/>
      <dgm:t>
        <a:bodyPr/>
        <a:lstStyle/>
        <a:p>
          <a:endParaRPr lang="zh-CN" altLang="en-US"/>
        </a:p>
      </dgm:t>
    </dgm:pt>
    <dgm:pt modelId="{A8F7B615-A8ED-45CC-BBA7-A31BF21EC2C6}" type="pres">
      <dgm:prSet presAssocID="{A8656E50-551A-45BE-9880-CE7CFC0618C8}" presName="firstChildTx" presStyleLbl="bgAccFollowNode1" presStyleIdx="1" presStyleCnt="3">
        <dgm:presLayoutVars>
          <dgm:bulletEnabled val="1"/>
        </dgm:presLayoutVars>
      </dgm:prSet>
      <dgm:spPr/>
      <dgm:t>
        <a:bodyPr/>
        <a:lstStyle/>
        <a:p>
          <a:endParaRPr lang="zh-CN" altLang="en-US"/>
        </a:p>
      </dgm:t>
    </dgm:pt>
    <dgm:pt modelId="{B347F2F9-D52F-445B-8B95-31A7DAC92359}" type="pres">
      <dgm:prSet presAssocID="{A8656E50-551A-45BE-9880-CE7CFC0618C8}" presName="negSpace" presStyleCnt="0"/>
      <dgm:spPr/>
    </dgm:pt>
    <dgm:pt modelId="{6AFB439D-3E1F-4021-96E3-D3613FD11A1E}" type="pres">
      <dgm:prSet presAssocID="{A8656E50-551A-45BE-9880-CE7CFC0618C8}" presName="circle" presStyleLbl="node1" presStyleIdx="1" presStyleCnt="3" custScaleX="52549" custScaleY="52549" custLinFactNeighborX="8421" custLinFactNeighborY="11468"/>
      <dgm:spPr/>
      <dgm:t>
        <a:bodyPr/>
        <a:lstStyle/>
        <a:p>
          <a:endParaRPr lang="zh-CN" altLang="en-US"/>
        </a:p>
      </dgm:t>
    </dgm:pt>
    <dgm:pt modelId="{AEB7784C-A938-413C-8339-AB9E6558CB1B}" type="pres">
      <dgm:prSet presAssocID="{E2A81B82-3A5C-4971-AA4A-FB9290733A2C}" presName="transSpace" presStyleCnt="0"/>
      <dgm:spPr/>
    </dgm:pt>
    <dgm:pt modelId="{6493ADA0-EB6F-4624-8A55-D6D9D7FACD47}" type="pres">
      <dgm:prSet presAssocID="{4FA6E366-96CB-428D-923C-D37AE1AA908F}" presName="posSpace" presStyleCnt="0"/>
      <dgm:spPr/>
    </dgm:pt>
    <dgm:pt modelId="{FE98CFE8-5E51-4736-9DA5-A3F3FD34D41A}" type="pres">
      <dgm:prSet presAssocID="{4FA6E366-96CB-428D-923C-D37AE1AA908F}" presName="vertFlow" presStyleCnt="0"/>
      <dgm:spPr/>
    </dgm:pt>
    <dgm:pt modelId="{5DCA7AC3-42D0-4D32-8533-4A3B7C1A5B6D}" type="pres">
      <dgm:prSet presAssocID="{4FA6E366-96CB-428D-923C-D37AE1AA908F}" presName="topSpace" presStyleCnt="0"/>
      <dgm:spPr/>
    </dgm:pt>
    <dgm:pt modelId="{590CCA45-FE59-49E8-B817-67B07ED2A6FB}" type="pres">
      <dgm:prSet presAssocID="{4FA6E366-96CB-428D-923C-D37AE1AA908F}" presName="firstComp" presStyleCnt="0"/>
      <dgm:spPr/>
    </dgm:pt>
    <dgm:pt modelId="{EB3FC1F8-8FEE-4B1D-B004-FEC3E75DBC89}" type="pres">
      <dgm:prSet presAssocID="{4FA6E366-96CB-428D-923C-D37AE1AA908F}" presName="firstChild" presStyleLbl="bgAccFollowNode1" presStyleIdx="2" presStyleCnt="3" custScaleX="92413" custScaleY="127133" custLinFactNeighborX="-46659" custLinFactNeighborY="-6981"/>
      <dgm:spPr/>
      <dgm:t>
        <a:bodyPr/>
        <a:lstStyle/>
        <a:p>
          <a:endParaRPr lang="zh-CN" altLang="en-US"/>
        </a:p>
      </dgm:t>
    </dgm:pt>
    <dgm:pt modelId="{96F2D6D5-1681-4C1A-83AA-4150C0BAC53B}" type="pres">
      <dgm:prSet presAssocID="{4FA6E366-96CB-428D-923C-D37AE1AA908F}" presName="firstChildTx" presStyleLbl="bgAccFollowNode1" presStyleIdx="2" presStyleCnt="3">
        <dgm:presLayoutVars>
          <dgm:bulletEnabled val="1"/>
        </dgm:presLayoutVars>
      </dgm:prSet>
      <dgm:spPr/>
      <dgm:t>
        <a:bodyPr/>
        <a:lstStyle/>
        <a:p>
          <a:endParaRPr lang="zh-CN" altLang="en-US"/>
        </a:p>
      </dgm:t>
    </dgm:pt>
    <dgm:pt modelId="{E2A34A0B-6752-412D-BE50-B5E78ADC9FF7}" type="pres">
      <dgm:prSet presAssocID="{4FA6E366-96CB-428D-923C-D37AE1AA908F}" presName="negSpace" presStyleCnt="0"/>
      <dgm:spPr/>
    </dgm:pt>
    <dgm:pt modelId="{ADD6613B-7FCB-4C93-9633-8D9638683D78}" type="pres">
      <dgm:prSet presAssocID="{4FA6E366-96CB-428D-923C-D37AE1AA908F}" presName="circle" presStyleLbl="node1" presStyleIdx="2" presStyleCnt="3" custScaleX="52549" custScaleY="52549" custLinFactNeighborX="5493" custLinFactNeighborY="11468"/>
      <dgm:spPr/>
      <dgm:t>
        <a:bodyPr/>
        <a:lstStyle/>
        <a:p>
          <a:endParaRPr lang="zh-CN" altLang="en-US"/>
        </a:p>
      </dgm:t>
    </dgm:pt>
  </dgm:ptLst>
  <dgm:cxnLst>
    <dgm:cxn modelId="{ADB1F006-2E17-4519-98C8-CC601D78F645}" type="presOf" srcId="{8CF346AC-FF79-4101-B2C3-C76D33C70A1F}" destId="{7B9340E2-9476-4151-8BE8-9F5994188BDD}" srcOrd="1" destOrd="0" presId="urn:microsoft.com/office/officeart/2005/8/layout/hList9"/>
    <dgm:cxn modelId="{F40376ED-E78A-4932-8FF6-3950EEEE8C6B}" type="presOf" srcId="{F360A47C-B1BB-49CE-9AF3-636A35A1DCF4}" destId="{CD7EE50E-2917-44AC-AC2B-8F107575D9A7}" srcOrd="0" destOrd="0" presId="urn:microsoft.com/office/officeart/2005/8/layout/hList9"/>
    <dgm:cxn modelId="{FBD58C66-E288-4261-87ED-516F595FD552}" type="presOf" srcId="{C3B747FA-AFC8-40A3-A925-979147F3E1C3}" destId="{58D23BEE-A90C-473C-8BDD-79CB38A7F7DC}" srcOrd="0" destOrd="0" presId="urn:microsoft.com/office/officeart/2005/8/layout/hList9"/>
    <dgm:cxn modelId="{D61666C6-12B5-423F-86D2-281ED8AC3F1D}" type="presOf" srcId="{A8656E50-551A-45BE-9880-CE7CFC0618C8}" destId="{6AFB439D-3E1F-4021-96E3-D3613FD11A1E}" srcOrd="0" destOrd="0" presId="urn:microsoft.com/office/officeart/2005/8/layout/hList9"/>
    <dgm:cxn modelId="{AF88B826-CBA2-4F73-8D2C-E31A9AA09445}" type="presOf" srcId="{4FA6E366-96CB-428D-923C-D37AE1AA908F}" destId="{ADD6613B-7FCB-4C93-9633-8D9638683D78}" srcOrd="0" destOrd="0" presId="urn:microsoft.com/office/officeart/2005/8/layout/hList9"/>
    <dgm:cxn modelId="{C5FAFE1C-0B55-44A4-A601-4EB0F0320AE2}" srcId="{B07D7FB6-E96F-4155-AB85-800C6DEB1375}" destId="{4FA6E366-96CB-428D-923C-D37AE1AA908F}" srcOrd="2" destOrd="0" parTransId="{8B25DB2A-DF29-4B99-B6BC-87E39D04978D}" sibTransId="{1FA98BC8-18CA-4166-961D-5A770EE8E861}"/>
    <dgm:cxn modelId="{05C5B9A1-82A3-497E-8EBE-B6F6E0B1E6C9}" type="presOf" srcId="{EFE1BE8C-AAF2-4FAC-A1EC-0617442ED2E6}" destId="{EB3FC1F8-8FEE-4B1D-B004-FEC3E75DBC89}" srcOrd="0" destOrd="0" presId="urn:microsoft.com/office/officeart/2005/8/layout/hList9"/>
    <dgm:cxn modelId="{355E36C4-EBE9-4E1A-93E7-8C2ED0B126A1}" srcId="{A8656E50-551A-45BE-9880-CE7CFC0618C8}" destId="{C3B747FA-AFC8-40A3-A925-979147F3E1C3}" srcOrd="0" destOrd="0" parTransId="{362FB024-5F57-4F7E-BEA5-FF9C52F9D7C3}" sibTransId="{D5B06350-536A-4FCD-B744-628B2364E7D4}"/>
    <dgm:cxn modelId="{81526CFB-0709-4300-9E92-FBB4CC038B69}" srcId="{B07D7FB6-E96F-4155-AB85-800C6DEB1375}" destId="{F360A47C-B1BB-49CE-9AF3-636A35A1DCF4}" srcOrd="0" destOrd="0" parTransId="{832B13ED-7E34-4BFE-BB89-DF6B463DE09C}" sibTransId="{50C9F799-ECA0-4719-9874-CA23517E5644}"/>
    <dgm:cxn modelId="{ED167257-3436-45E8-8BCE-A4EEE84D0E6E}" type="presOf" srcId="{C3B747FA-AFC8-40A3-A925-979147F3E1C3}" destId="{A8F7B615-A8ED-45CC-BBA7-A31BF21EC2C6}" srcOrd="1" destOrd="0" presId="urn:microsoft.com/office/officeart/2005/8/layout/hList9"/>
    <dgm:cxn modelId="{4526A161-B7B8-4A60-9DB0-11A6F3FF8FEA}" srcId="{F360A47C-B1BB-49CE-9AF3-636A35A1DCF4}" destId="{8CF346AC-FF79-4101-B2C3-C76D33C70A1F}" srcOrd="0" destOrd="0" parTransId="{1EE123A4-F073-4C92-A2D1-851891FAE889}" sibTransId="{E616B209-18F0-4A5D-87B0-EDA21C969E6C}"/>
    <dgm:cxn modelId="{3652992E-54AF-4738-A63A-65ACFA66DB2D}" srcId="{4FA6E366-96CB-428D-923C-D37AE1AA908F}" destId="{EFE1BE8C-AAF2-4FAC-A1EC-0617442ED2E6}" srcOrd="0" destOrd="0" parTransId="{453EBF44-66AC-4482-92F3-6B42CAABF354}" sibTransId="{F6A11C19-6D06-4181-9C31-3D85D69C55CC}"/>
    <dgm:cxn modelId="{A829716B-44B3-4333-A17F-E6EEC105DAD9}" type="presOf" srcId="{B07D7FB6-E96F-4155-AB85-800C6DEB1375}" destId="{58FEE0EA-CABD-4AF5-A762-D114184ABA95}" srcOrd="0" destOrd="0" presId="urn:microsoft.com/office/officeart/2005/8/layout/hList9"/>
    <dgm:cxn modelId="{15CFDE2B-FD25-4F5B-BC1A-AC53142FFD21}" srcId="{B07D7FB6-E96F-4155-AB85-800C6DEB1375}" destId="{A8656E50-551A-45BE-9880-CE7CFC0618C8}" srcOrd="1" destOrd="0" parTransId="{56CCE5A7-F8BA-4E39-8F80-CE019E61C02B}" sibTransId="{E2A81B82-3A5C-4971-AA4A-FB9290733A2C}"/>
    <dgm:cxn modelId="{B6AE94A5-D2A8-42D3-B647-07C50A56FA94}" type="presOf" srcId="{EFE1BE8C-AAF2-4FAC-A1EC-0617442ED2E6}" destId="{96F2D6D5-1681-4C1A-83AA-4150C0BAC53B}" srcOrd="1" destOrd="0" presId="urn:microsoft.com/office/officeart/2005/8/layout/hList9"/>
    <dgm:cxn modelId="{F40DF10B-5F9B-4AAA-B9A4-B18368DA603E}" type="presOf" srcId="{8CF346AC-FF79-4101-B2C3-C76D33C70A1F}" destId="{E8688A6D-E9DD-4C8D-AF8C-1FF8DA445E1A}" srcOrd="0" destOrd="0" presId="urn:microsoft.com/office/officeart/2005/8/layout/hList9"/>
    <dgm:cxn modelId="{D5DEB0FB-A15C-47EE-897E-BCDF5F617F75}" type="presParOf" srcId="{58FEE0EA-CABD-4AF5-A762-D114184ABA95}" destId="{E97D06A7-8C92-4310-BF1F-148DEA86F2A7}" srcOrd="0" destOrd="0" presId="urn:microsoft.com/office/officeart/2005/8/layout/hList9"/>
    <dgm:cxn modelId="{0D104E65-F2C6-43D7-BAA2-2913394F2A31}" type="presParOf" srcId="{58FEE0EA-CABD-4AF5-A762-D114184ABA95}" destId="{3E810BB1-DA10-49E1-85F2-CA6B032CAFE2}" srcOrd="1" destOrd="0" presId="urn:microsoft.com/office/officeart/2005/8/layout/hList9"/>
    <dgm:cxn modelId="{1A51E68F-961E-4345-97A0-4D9FB6AB687C}" type="presParOf" srcId="{3E810BB1-DA10-49E1-85F2-CA6B032CAFE2}" destId="{0BDB5E0E-F3FF-42B1-A98E-1F572A4D15FC}" srcOrd="0" destOrd="0" presId="urn:microsoft.com/office/officeart/2005/8/layout/hList9"/>
    <dgm:cxn modelId="{AAC76863-109D-4AF9-A25F-0F1E8FFB7161}" type="presParOf" srcId="{3E810BB1-DA10-49E1-85F2-CA6B032CAFE2}" destId="{A8207340-A797-49E1-AAB5-C19FF38560B6}" srcOrd="1" destOrd="0" presId="urn:microsoft.com/office/officeart/2005/8/layout/hList9"/>
    <dgm:cxn modelId="{F6D391CA-8A1D-4A82-80DF-485A02230022}" type="presParOf" srcId="{A8207340-A797-49E1-AAB5-C19FF38560B6}" destId="{E8688A6D-E9DD-4C8D-AF8C-1FF8DA445E1A}" srcOrd="0" destOrd="0" presId="urn:microsoft.com/office/officeart/2005/8/layout/hList9"/>
    <dgm:cxn modelId="{4D7650A6-73A4-4355-91C5-87DB6520E889}" type="presParOf" srcId="{A8207340-A797-49E1-AAB5-C19FF38560B6}" destId="{7B9340E2-9476-4151-8BE8-9F5994188BDD}" srcOrd="1" destOrd="0" presId="urn:microsoft.com/office/officeart/2005/8/layout/hList9"/>
    <dgm:cxn modelId="{2399A7BA-8447-4039-8D59-F5E4343A6CBA}" type="presParOf" srcId="{58FEE0EA-CABD-4AF5-A762-D114184ABA95}" destId="{2DF337EC-F94B-4BDC-9AA4-975D2D11B6A4}" srcOrd="2" destOrd="0" presId="urn:microsoft.com/office/officeart/2005/8/layout/hList9"/>
    <dgm:cxn modelId="{85DA99CF-585B-4422-8829-7FD997D8AFEF}" type="presParOf" srcId="{58FEE0EA-CABD-4AF5-A762-D114184ABA95}" destId="{CD7EE50E-2917-44AC-AC2B-8F107575D9A7}" srcOrd="3" destOrd="0" presId="urn:microsoft.com/office/officeart/2005/8/layout/hList9"/>
    <dgm:cxn modelId="{DA950B26-1DA4-44FC-BCD7-BCFF249A1231}" type="presParOf" srcId="{58FEE0EA-CABD-4AF5-A762-D114184ABA95}" destId="{FFBA3132-3379-4E7C-8EE1-0FE6EA8BDBD3}" srcOrd="4" destOrd="0" presId="urn:microsoft.com/office/officeart/2005/8/layout/hList9"/>
    <dgm:cxn modelId="{E82ECABB-538B-4B25-8156-121C808DAE6D}" type="presParOf" srcId="{58FEE0EA-CABD-4AF5-A762-D114184ABA95}" destId="{8B3D4A7A-0BCD-426C-B0A2-6A40C9A38B8E}" srcOrd="5" destOrd="0" presId="urn:microsoft.com/office/officeart/2005/8/layout/hList9"/>
    <dgm:cxn modelId="{6952CE9F-362F-46E7-AB86-9BA64BF08324}" type="presParOf" srcId="{58FEE0EA-CABD-4AF5-A762-D114184ABA95}" destId="{3A0A2257-B65A-42CE-808E-27D5720F4456}" srcOrd="6" destOrd="0" presId="urn:microsoft.com/office/officeart/2005/8/layout/hList9"/>
    <dgm:cxn modelId="{07C265BF-D10F-49E7-8D89-75DCE69E420A}" type="presParOf" srcId="{3A0A2257-B65A-42CE-808E-27D5720F4456}" destId="{0D2F00DE-AC93-4104-9E1C-EFE1AE54EFD4}" srcOrd="0" destOrd="0" presId="urn:microsoft.com/office/officeart/2005/8/layout/hList9"/>
    <dgm:cxn modelId="{62CC05B5-A77A-4C51-A9C8-40933895B417}" type="presParOf" srcId="{3A0A2257-B65A-42CE-808E-27D5720F4456}" destId="{D63BD7C5-1621-4B28-94E6-2F8C84282159}" srcOrd="1" destOrd="0" presId="urn:microsoft.com/office/officeart/2005/8/layout/hList9"/>
    <dgm:cxn modelId="{1293853B-AE3B-4E31-AED4-6A7AC6EBC955}" type="presParOf" srcId="{D63BD7C5-1621-4B28-94E6-2F8C84282159}" destId="{58D23BEE-A90C-473C-8BDD-79CB38A7F7DC}" srcOrd="0" destOrd="0" presId="urn:microsoft.com/office/officeart/2005/8/layout/hList9"/>
    <dgm:cxn modelId="{0AFBA1D5-C293-4F77-AAE3-8131E3B0585E}" type="presParOf" srcId="{D63BD7C5-1621-4B28-94E6-2F8C84282159}" destId="{A8F7B615-A8ED-45CC-BBA7-A31BF21EC2C6}" srcOrd="1" destOrd="0" presId="urn:microsoft.com/office/officeart/2005/8/layout/hList9"/>
    <dgm:cxn modelId="{78A0FD3A-CA22-480D-BD0C-0F6C45509284}" type="presParOf" srcId="{58FEE0EA-CABD-4AF5-A762-D114184ABA95}" destId="{B347F2F9-D52F-445B-8B95-31A7DAC92359}" srcOrd="7" destOrd="0" presId="urn:microsoft.com/office/officeart/2005/8/layout/hList9"/>
    <dgm:cxn modelId="{2E3AEF1B-1A7D-44D9-A298-BB094DB81388}" type="presParOf" srcId="{58FEE0EA-CABD-4AF5-A762-D114184ABA95}" destId="{6AFB439D-3E1F-4021-96E3-D3613FD11A1E}" srcOrd="8" destOrd="0" presId="urn:microsoft.com/office/officeart/2005/8/layout/hList9"/>
    <dgm:cxn modelId="{52E1EF77-860F-4273-8AB8-61E4B3C7A65B}" type="presParOf" srcId="{58FEE0EA-CABD-4AF5-A762-D114184ABA95}" destId="{AEB7784C-A938-413C-8339-AB9E6558CB1B}" srcOrd="9" destOrd="0" presId="urn:microsoft.com/office/officeart/2005/8/layout/hList9"/>
    <dgm:cxn modelId="{632C54DD-4AE4-4853-8F1B-8AB488930E15}" type="presParOf" srcId="{58FEE0EA-CABD-4AF5-A762-D114184ABA95}" destId="{6493ADA0-EB6F-4624-8A55-D6D9D7FACD47}" srcOrd="10" destOrd="0" presId="urn:microsoft.com/office/officeart/2005/8/layout/hList9"/>
    <dgm:cxn modelId="{01B31F6B-2419-40D0-9425-87C167B0A4D8}" type="presParOf" srcId="{58FEE0EA-CABD-4AF5-A762-D114184ABA95}" destId="{FE98CFE8-5E51-4736-9DA5-A3F3FD34D41A}" srcOrd="11" destOrd="0" presId="urn:microsoft.com/office/officeart/2005/8/layout/hList9"/>
    <dgm:cxn modelId="{0868164E-4FE0-4D6D-93DE-9617486D49F4}" type="presParOf" srcId="{FE98CFE8-5E51-4736-9DA5-A3F3FD34D41A}" destId="{5DCA7AC3-42D0-4D32-8533-4A3B7C1A5B6D}" srcOrd="0" destOrd="0" presId="urn:microsoft.com/office/officeart/2005/8/layout/hList9"/>
    <dgm:cxn modelId="{6EE81605-C814-4CB7-8731-6C8DA9FF836A}" type="presParOf" srcId="{FE98CFE8-5E51-4736-9DA5-A3F3FD34D41A}" destId="{590CCA45-FE59-49E8-B817-67B07ED2A6FB}" srcOrd="1" destOrd="0" presId="urn:microsoft.com/office/officeart/2005/8/layout/hList9"/>
    <dgm:cxn modelId="{095C5248-093F-4ED0-84D6-B4F594D9B84E}" type="presParOf" srcId="{590CCA45-FE59-49E8-B817-67B07ED2A6FB}" destId="{EB3FC1F8-8FEE-4B1D-B004-FEC3E75DBC89}" srcOrd="0" destOrd="0" presId="urn:microsoft.com/office/officeart/2005/8/layout/hList9"/>
    <dgm:cxn modelId="{43B9047F-8C0F-4454-ABE9-1AF03C813131}" type="presParOf" srcId="{590CCA45-FE59-49E8-B817-67B07ED2A6FB}" destId="{96F2D6D5-1681-4C1A-83AA-4150C0BAC53B}" srcOrd="1" destOrd="0" presId="urn:microsoft.com/office/officeart/2005/8/layout/hList9"/>
    <dgm:cxn modelId="{5A236A27-B5F8-4F84-A8BF-DBB017A249FC}" type="presParOf" srcId="{58FEE0EA-CABD-4AF5-A762-D114184ABA95}" destId="{E2A34A0B-6752-412D-BE50-B5E78ADC9FF7}" srcOrd="12" destOrd="0" presId="urn:microsoft.com/office/officeart/2005/8/layout/hList9"/>
    <dgm:cxn modelId="{2CF2FD78-C7FD-42F4-894D-2FD16EDEFBB6}" type="presParOf" srcId="{58FEE0EA-CABD-4AF5-A762-D114184ABA95}" destId="{ADD6613B-7FCB-4C93-9633-8D9638683D78}" srcOrd="13" destOrd="0" presId="urn:microsoft.com/office/officeart/2005/8/layout/hList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0852B19B-8192-42EF-A53F-41EB92D60FBE}"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00D987C2-904E-476C-9968-AF921B171CD5}">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800" dirty="0" smtClean="0"/>
            <a:t>包装技术设计费用</a:t>
          </a:r>
          <a:endParaRPr lang="zh-CN" altLang="en-US" sz="2800" dirty="0"/>
        </a:p>
      </dgm:t>
    </dgm:pt>
    <dgm:pt modelId="{E5D9C269-463A-437E-B976-1967036C6839}" type="parTrans" cxnId="{34D0353A-952D-4B65-980B-AC19593846DF}">
      <dgm:prSet/>
      <dgm:spPr/>
      <dgm:t>
        <a:bodyPr/>
        <a:lstStyle/>
        <a:p>
          <a:endParaRPr lang="zh-CN" altLang="en-US" sz="3200"/>
        </a:p>
      </dgm:t>
    </dgm:pt>
    <dgm:pt modelId="{0E5DA1AC-6812-4444-9F61-9C95C3FE3D2B}" type="sibTrans" cxnId="{34D0353A-952D-4B65-980B-AC19593846DF}">
      <dgm:prSet/>
      <dgm:spPr/>
      <dgm:t>
        <a:bodyPr/>
        <a:lstStyle/>
        <a:p>
          <a:endParaRPr lang="zh-CN" altLang="en-US" sz="3200"/>
        </a:p>
      </dgm:t>
    </dgm:pt>
    <dgm:pt modelId="{E123ABD8-FC4C-4892-BD7C-D92066CEF7A0}">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800" dirty="0" smtClean="0"/>
            <a:t>设计人员的工资</a:t>
          </a:r>
          <a:endParaRPr lang="zh-CN" altLang="en-US" sz="2800" dirty="0"/>
        </a:p>
      </dgm:t>
    </dgm:pt>
    <dgm:pt modelId="{AC2FF726-065E-4FFC-9314-5617C6DC2595}" type="parTrans" cxnId="{05FC4EEC-5A6E-4C27-9A88-4B67F75C6967}">
      <dgm:prSet/>
      <dgm:spPr/>
      <dgm:t>
        <a:bodyPr/>
        <a:lstStyle/>
        <a:p>
          <a:endParaRPr lang="zh-CN" altLang="en-US" sz="3200"/>
        </a:p>
      </dgm:t>
    </dgm:pt>
    <dgm:pt modelId="{2B51762B-D96C-4756-A035-76DB9665400C}" type="sibTrans" cxnId="{05FC4EEC-5A6E-4C27-9A88-4B67F75C6967}">
      <dgm:prSet/>
      <dgm:spPr/>
      <dgm:t>
        <a:bodyPr/>
        <a:lstStyle/>
        <a:p>
          <a:endParaRPr lang="zh-CN" altLang="en-US" sz="3200"/>
        </a:p>
      </dgm:t>
    </dgm:pt>
    <dgm:pt modelId="{771B9D32-8390-4E03-957D-F734696415A0}">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800" dirty="0" smtClean="0"/>
            <a:t>与设计有关的各种费用支出</a:t>
          </a:r>
          <a:endParaRPr lang="zh-CN" altLang="en-US" sz="2800" dirty="0"/>
        </a:p>
      </dgm:t>
    </dgm:pt>
    <dgm:pt modelId="{B47299D2-28C9-419F-8E6B-7BA6C2A36557}" type="parTrans" cxnId="{FF1A4299-97F8-4328-816B-75FEEBC005E8}">
      <dgm:prSet/>
      <dgm:spPr/>
      <dgm:t>
        <a:bodyPr/>
        <a:lstStyle/>
        <a:p>
          <a:endParaRPr lang="zh-CN" altLang="en-US" sz="3200"/>
        </a:p>
      </dgm:t>
    </dgm:pt>
    <dgm:pt modelId="{0E1F4DF0-FDA0-4A70-ADE8-A702F2F6F72E}" type="sibTrans" cxnId="{FF1A4299-97F8-4328-816B-75FEEBC005E8}">
      <dgm:prSet/>
      <dgm:spPr/>
      <dgm:t>
        <a:bodyPr/>
        <a:lstStyle/>
        <a:p>
          <a:endParaRPr lang="zh-CN" altLang="en-US" sz="3200"/>
        </a:p>
      </dgm:t>
    </dgm:pt>
    <dgm:pt modelId="{CC8A44C0-7B75-4A35-BDD2-1B7CF2F2CE99}">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altLang="en-US" sz="2800" dirty="0" smtClean="0">
              <a:latin typeface="宋体" panose="02010600030101010101" pitchFamily="2" charset="-122"/>
            </a:rPr>
            <a:t>包装技术实施费用</a:t>
          </a:r>
          <a:endParaRPr lang="zh-CN" altLang="en-US" sz="2800" dirty="0"/>
        </a:p>
      </dgm:t>
    </dgm:pt>
    <dgm:pt modelId="{6E77119F-ED5E-46B7-8147-9BF588E5530E}" type="parTrans" cxnId="{C62AD4AE-D65A-43CA-85D5-D23AADE4C46F}">
      <dgm:prSet/>
      <dgm:spPr/>
      <dgm:t>
        <a:bodyPr/>
        <a:lstStyle/>
        <a:p>
          <a:endParaRPr lang="zh-CN" altLang="en-US" sz="3200"/>
        </a:p>
      </dgm:t>
    </dgm:pt>
    <dgm:pt modelId="{57952417-783A-4493-A4A5-86D29D67EC05}" type="sibTrans" cxnId="{C62AD4AE-D65A-43CA-85D5-D23AADE4C46F}">
      <dgm:prSet/>
      <dgm:spPr/>
      <dgm:t>
        <a:bodyPr/>
        <a:lstStyle/>
        <a:p>
          <a:endParaRPr lang="zh-CN" altLang="en-US" sz="3200"/>
        </a:p>
      </dgm:t>
    </dgm:pt>
    <dgm:pt modelId="{BF5B2017-A3DE-4478-A5B8-FD36F810EF91}">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800" dirty="0" smtClean="0"/>
            <a:t>内包装材料费</a:t>
          </a:r>
          <a:endParaRPr lang="zh-CN" altLang="en-US" sz="2800" dirty="0"/>
        </a:p>
      </dgm:t>
    </dgm:pt>
    <dgm:pt modelId="{3C77E9DC-F543-49AB-B113-30186C712D66}" type="parTrans" cxnId="{3952AE6E-2237-4718-B278-D6F3E7BB7EDD}">
      <dgm:prSet/>
      <dgm:spPr/>
      <dgm:t>
        <a:bodyPr/>
        <a:lstStyle/>
        <a:p>
          <a:endParaRPr lang="zh-CN" altLang="en-US" sz="3200"/>
        </a:p>
      </dgm:t>
    </dgm:pt>
    <dgm:pt modelId="{34441153-C8ED-4D2F-8325-4735C4E4AFFA}" type="sibTrans" cxnId="{3952AE6E-2237-4718-B278-D6F3E7BB7EDD}">
      <dgm:prSet/>
      <dgm:spPr/>
      <dgm:t>
        <a:bodyPr/>
        <a:lstStyle/>
        <a:p>
          <a:endParaRPr lang="zh-CN" altLang="en-US" sz="3200"/>
        </a:p>
      </dgm:t>
    </dgm:pt>
    <dgm:pt modelId="{1541752B-A01B-4896-97A9-ADDF4DA09BCD}">
      <dgm:prSet phldrT="[文本]"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800" dirty="0" smtClean="0"/>
            <a:t>其他费用</a:t>
          </a:r>
          <a:endParaRPr lang="zh-CN" altLang="en-US" sz="2800" dirty="0"/>
        </a:p>
      </dgm:t>
    </dgm:pt>
    <dgm:pt modelId="{B9107ABE-C966-4B7F-BBC4-15E41E4D722A}" type="parTrans" cxnId="{C6FD233C-B200-4947-818B-B1A2872DDBD6}">
      <dgm:prSet/>
      <dgm:spPr/>
      <dgm:t>
        <a:bodyPr/>
        <a:lstStyle/>
        <a:p>
          <a:endParaRPr lang="zh-CN" altLang="en-US" sz="3200"/>
        </a:p>
      </dgm:t>
    </dgm:pt>
    <dgm:pt modelId="{EC573BDC-2C11-48E1-B99A-BA218432B3CA}" type="sibTrans" cxnId="{C6FD233C-B200-4947-818B-B1A2872DDBD6}">
      <dgm:prSet/>
      <dgm:spPr/>
      <dgm:t>
        <a:bodyPr/>
        <a:lstStyle/>
        <a:p>
          <a:endParaRPr lang="zh-CN" altLang="en-US" sz="3200"/>
        </a:p>
      </dgm:t>
    </dgm:pt>
    <dgm:pt modelId="{2647D65F-6916-4B1E-AB41-D471C2074941}">
      <dgm:prSe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zh-CN" sz="2800" dirty="0" smtClean="0"/>
            <a:t>设计中耗费材料的费用</a:t>
          </a:r>
          <a:endParaRPr lang="zh-CN" altLang="en-US" sz="2800" dirty="0"/>
        </a:p>
      </dgm:t>
    </dgm:pt>
    <dgm:pt modelId="{6873A629-73DD-4DD1-BDDB-863F77BB51AE}" type="parTrans" cxnId="{39C97D64-AB4C-4E76-89F6-68768CC760BB}">
      <dgm:prSet/>
      <dgm:spPr/>
      <dgm:t>
        <a:bodyPr/>
        <a:lstStyle/>
        <a:p>
          <a:endParaRPr lang="zh-CN" altLang="en-US" sz="3200"/>
        </a:p>
      </dgm:t>
    </dgm:pt>
    <dgm:pt modelId="{3FCB5099-0CB5-4FF7-AA63-1E3A372268E7}" type="sibTrans" cxnId="{39C97D64-AB4C-4E76-89F6-68768CC760BB}">
      <dgm:prSet/>
      <dgm:spPr/>
      <dgm:t>
        <a:bodyPr/>
        <a:lstStyle/>
        <a:p>
          <a:endParaRPr lang="zh-CN" altLang="en-US" sz="3200"/>
        </a:p>
      </dgm:t>
    </dgm:pt>
    <dgm:pt modelId="{7386EC67-95E0-4F2C-97F6-C0121ED3D65F}" type="pres">
      <dgm:prSet presAssocID="{0852B19B-8192-42EF-A53F-41EB92D60FBE}" presName="Name0" presStyleCnt="0">
        <dgm:presLayoutVars>
          <dgm:dir/>
          <dgm:animLvl val="lvl"/>
          <dgm:resizeHandles val="exact"/>
        </dgm:presLayoutVars>
      </dgm:prSet>
      <dgm:spPr/>
      <dgm:t>
        <a:bodyPr/>
        <a:lstStyle/>
        <a:p>
          <a:endParaRPr lang="zh-CN" altLang="en-US"/>
        </a:p>
      </dgm:t>
    </dgm:pt>
    <dgm:pt modelId="{1274A456-7D4C-48F6-9B6E-41FC23094D54}" type="pres">
      <dgm:prSet presAssocID="{00D987C2-904E-476C-9968-AF921B171CD5}" presName="composite" presStyleCnt="0"/>
      <dgm:spPr/>
    </dgm:pt>
    <dgm:pt modelId="{14714503-D6F2-454D-BD54-9422638CDF2F}" type="pres">
      <dgm:prSet presAssocID="{00D987C2-904E-476C-9968-AF921B171CD5}" presName="parTx" presStyleLbl="alignNode1" presStyleIdx="0" presStyleCnt="2">
        <dgm:presLayoutVars>
          <dgm:chMax val="0"/>
          <dgm:chPref val="0"/>
          <dgm:bulletEnabled val="1"/>
        </dgm:presLayoutVars>
      </dgm:prSet>
      <dgm:spPr>
        <a:prstGeom prst="snip2SameRect">
          <a:avLst/>
        </a:prstGeom>
      </dgm:spPr>
      <dgm:t>
        <a:bodyPr/>
        <a:lstStyle/>
        <a:p>
          <a:endParaRPr lang="zh-CN" altLang="en-US"/>
        </a:p>
      </dgm:t>
    </dgm:pt>
    <dgm:pt modelId="{CDF14329-3173-4797-A6AC-3C2A1F7F1517}" type="pres">
      <dgm:prSet presAssocID="{00D987C2-904E-476C-9968-AF921B171CD5}" presName="desTx" presStyleLbl="alignAccFollowNode1" presStyleIdx="0" presStyleCnt="2">
        <dgm:presLayoutVars>
          <dgm:bulletEnabled val="1"/>
        </dgm:presLayoutVars>
      </dgm:prSet>
      <dgm:spPr/>
      <dgm:t>
        <a:bodyPr/>
        <a:lstStyle/>
        <a:p>
          <a:endParaRPr lang="zh-CN" altLang="en-US"/>
        </a:p>
      </dgm:t>
    </dgm:pt>
    <dgm:pt modelId="{082A94EF-03C2-47FA-837D-F404BFC08AE6}" type="pres">
      <dgm:prSet presAssocID="{0E5DA1AC-6812-4444-9F61-9C95C3FE3D2B}" presName="space" presStyleCnt="0"/>
      <dgm:spPr/>
    </dgm:pt>
    <dgm:pt modelId="{18B34049-3F65-47EE-8971-7C3EF28A153F}" type="pres">
      <dgm:prSet presAssocID="{CC8A44C0-7B75-4A35-BDD2-1B7CF2F2CE99}" presName="composite" presStyleCnt="0"/>
      <dgm:spPr/>
    </dgm:pt>
    <dgm:pt modelId="{AB7FFB5D-0DCB-43BF-9232-7112AC8F9082}" type="pres">
      <dgm:prSet presAssocID="{CC8A44C0-7B75-4A35-BDD2-1B7CF2F2CE99}" presName="parTx" presStyleLbl="alignNode1" presStyleIdx="1" presStyleCnt="2">
        <dgm:presLayoutVars>
          <dgm:chMax val="0"/>
          <dgm:chPref val="0"/>
          <dgm:bulletEnabled val="1"/>
        </dgm:presLayoutVars>
      </dgm:prSet>
      <dgm:spPr>
        <a:prstGeom prst="snip2SameRect">
          <a:avLst/>
        </a:prstGeom>
      </dgm:spPr>
      <dgm:t>
        <a:bodyPr/>
        <a:lstStyle/>
        <a:p>
          <a:endParaRPr lang="zh-CN" altLang="en-US"/>
        </a:p>
      </dgm:t>
    </dgm:pt>
    <dgm:pt modelId="{10446DB2-2FD1-4E7D-8FD7-BD53C6B86F2C}" type="pres">
      <dgm:prSet presAssocID="{CC8A44C0-7B75-4A35-BDD2-1B7CF2F2CE99}" presName="desTx" presStyleLbl="alignAccFollowNode1" presStyleIdx="1" presStyleCnt="2">
        <dgm:presLayoutVars>
          <dgm:bulletEnabled val="1"/>
        </dgm:presLayoutVars>
      </dgm:prSet>
      <dgm:spPr/>
      <dgm:t>
        <a:bodyPr/>
        <a:lstStyle/>
        <a:p>
          <a:endParaRPr lang="zh-CN" altLang="en-US"/>
        </a:p>
      </dgm:t>
    </dgm:pt>
  </dgm:ptLst>
  <dgm:cxnLst>
    <dgm:cxn modelId="{34D0353A-952D-4B65-980B-AC19593846DF}" srcId="{0852B19B-8192-42EF-A53F-41EB92D60FBE}" destId="{00D987C2-904E-476C-9968-AF921B171CD5}" srcOrd="0" destOrd="0" parTransId="{E5D9C269-463A-437E-B976-1967036C6839}" sibTransId="{0E5DA1AC-6812-4444-9F61-9C95C3FE3D2B}"/>
    <dgm:cxn modelId="{331C85FD-8A5F-4154-98B2-543414781AB9}" type="presOf" srcId="{E123ABD8-FC4C-4892-BD7C-D92066CEF7A0}" destId="{CDF14329-3173-4797-A6AC-3C2A1F7F1517}" srcOrd="0" destOrd="0" presId="urn:microsoft.com/office/officeart/2005/8/layout/hList1"/>
    <dgm:cxn modelId="{59338F47-E89B-4B0A-BE7B-7DBB366D70DF}" type="presOf" srcId="{771B9D32-8390-4E03-957D-F734696415A0}" destId="{CDF14329-3173-4797-A6AC-3C2A1F7F1517}" srcOrd="0" destOrd="2" presId="urn:microsoft.com/office/officeart/2005/8/layout/hList1"/>
    <dgm:cxn modelId="{2CC79864-0B88-4B8C-8145-6C7A3B030E73}" type="presOf" srcId="{CC8A44C0-7B75-4A35-BDD2-1B7CF2F2CE99}" destId="{AB7FFB5D-0DCB-43BF-9232-7112AC8F9082}" srcOrd="0" destOrd="0" presId="urn:microsoft.com/office/officeart/2005/8/layout/hList1"/>
    <dgm:cxn modelId="{FF1A4299-97F8-4328-816B-75FEEBC005E8}" srcId="{00D987C2-904E-476C-9968-AF921B171CD5}" destId="{771B9D32-8390-4E03-957D-F734696415A0}" srcOrd="2" destOrd="0" parTransId="{B47299D2-28C9-419F-8E6B-7BA6C2A36557}" sibTransId="{0E1F4DF0-FDA0-4A70-ADE8-A702F2F6F72E}"/>
    <dgm:cxn modelId="{C62AD4AE-D65A-43CA-85D5-D23AADE4C46F}" srcId="{0852B19B-8192-42EF-A53F-41EB92D60FBE}" destId="{CC8A44C0-7B75-4A35-BDD2-1B7CF2F2CE99}" srcOrd="1" destOrd="0" parTransId="{6E77119F-ED5E-46B7-8147-9BF588E5530E}" sibTransId="{57952417-783A-4493-A4A5-86D29D67EC05}"/>
    <dgm:cxn modelId="{05FC4EEC-5A6E-4C27-9A88-4B67F75C6967}" srcId="{00D987C2-904E-476C-9968-AF921B171CD5}" destId="{E123ABD8-FC4C-4892-BD7C-D92066CEF7A0}" srcOrd="0" destOrd="0" parTransId="{AC2FF726-065E-4FFC-9314-5617C6DC2595}" sibTransId="{2B51762B-D96C-4756-A035-76DB9665400C}"/>
    <dgm:cxn modelId="{39C97D64-AB4C-4E76-89F6-68768CC760BB}" srcId="{00D987C2-904E-476C-9968-AF921B171CD5}" destId="{2647D65F-6916-4B1E-AB41-D471C2074941}" srcOrd="1" destOrd="0" parTransId="{6873A629-73DD-4DD1-BDDB-863F77BB51AE}" sibTransId="{3FCB5099-0CB5-4FF7-AA63-1E3A372268E7}"/>
    <dgm:cxn modelId="{2F81AE3A-1B30-4CF1-B368-45D1C9A09780}" type="presOf" srcId="{BF5B2017-A3DE-4478-A5B8-FD36F810EF91}" destId="{10446DB2-2FD1-4E7D-8FD7-BD53C6B86F2C}" srcOrd="0" destOrd="0" presId="urn:microsoft.com/office/officeart/2005/8/layout/hList1"/>
    <dgm:cxn modelId="{C6FD233C-B200-4947-818B-B1A2872DDBD6}" srcId="{CC8A44C0-7B75-4A35-BDD2-1B7CF2F2CE99}" destId="{1541752B-A01B-4896-97A9-ADDF4DA09BCD}" srcOrd="1" destOrd="0" parTransId="{B9107ABE-C966-4B7F-BBC4-15E41E4D722A}" sibTransId="{EC573BDC-2C11-48E1-B99A-BA218432B3CA}"/>
    <dgm:cxn modelId="{FCEC1B3D-08FC-4D5F-95E8-FA2A10C07DE7}" type="presOf" srcId="{00D987C2-904E-476C-9968-AF921B171CD5}" destId="{14714503-D6F2-454D-BD54-9422638CDF2F}" srcOrd="0" destOrd="0" presId="urn:microsoft.com/office/officeart/2005/8/layout/hList1"/>
    <dgm:cxn modelId="{42885755-037D-43A8-9E2D-244521DCDA98}" type="presOf" srcId="{1541752B-A01B-4896-97A9-ADDF4DA09BCD}" destId="{10446DB2-2FD1-4E7D-8FD7-BD53C6B86F2C}" srcOrd="0" destOrd="1" presId="urn:microsoft.com/office/officeart/2005/8/layout/hList1"/>
    <dgm:cxn modelId="{3952AE6E-2237-4718-B278-D6F3E7BB7EDD}" srcId="{CC8A44C0-7B75-4A35-BDD2-1B7CF2F2CE99}" destId="{BF5B2017-A3DE-4478-A5B8-FD36F810EF91}" srcOrd="0" destOrd="0" parTransId="{3C77E9DC-F543-49AB-B113-30186C712D66}" sibTransId="{34441153-C8ED-4D2F-8325-4735C4E4AFFA}"/>
    <dgm:cxn modelId="{8E0A8EC4-AED7-456D-BD69-F01349E6C695}" type="presOf" srcId="{2647D65F-6916-4B1E-AB41-D471C2074941}" destId="{CDF14329-3173-4797-A6AC-3C2A1F7F1517}" srcOrd="0" destOrd="1" presId="urn:microsoft.com/office/officeart/2005/8/layout/hList1"/>
    <dgm:cxn modelId="{D238C37E-A1D5-4AB7-A0D6-5B38198B4BF7}" type="presOf" srcId="{0852B19B-8192-42EF-A53F-41EB92D60FBE}" destId="{7386EC67-95E0-4F2C-97F6-C0121ED3D65F}" srcOrd="0" destOrd="0" presId="urn:microsoft.com/office/officeart/2005/8/layout/hList1"/>
    <dgm:cxn modelId="{E935530F-9BFF-42E8-9FF1-D65C1AED79C7}" type="presParOf" srcId="{7386EC67-95E0-4F2C-97F6-C0121ED3D65F}" destId="{1274A456-7D4C-48F6-9B6E-41FC23094D54}" srcOrd="0" destOrd="0" presId="urn:microsoft.com/office/officeart/2005/8/layout/hList1"/>
    <dgm:cxn modelId="{7803B08E-0E89-460E-8794-F81B9277EC96}" type="presParOf" srcId="{1274A456-7D4C-48F6-9B6E-41FC23094D54}" destId="{14714503-D6F2-454D-BD54-9422638CDF2F}" srcOrd="0" destOrd="0" presId="urn:microsoft.com/office/officeart/2005/8/layout/hList1"/>
    <dgm:cxn modelId="{7BE1F78B-E88A-40E2-98E0-7AE024D96160}" type="presParOf" srcId="{1274A456-7D4C-48F6-9B6E-41FC23094D54}" destId="{CDF14329-3173-4797-A6AC-3C2A1F7F1517}" srcOrd="1" destOrd="0" presId="urn:microsoft.com/office/officeart/2005/8/layout/hList1"/>
    <dgm:cxn modelId="{B858038C-C1E0-4202-AA17-025F584AD70D}" type="presParOf" srcId="{7386EC67-95E0-4F2C-97F6-C0121ED3D65F}" destId="{082A94EF-03C2-47FA-837D-F404BFC08AE6}" srcOrd="1" destOrd="0" presId="urn:microsoft.com/office/officeart/2005/8/layout/hList1"/>
    <dgm:cxn modelId="{BE639C7A-7671-417A-BFA2-DF0E080AE7AC}" type="presParOf" srcId="{7386EC67-95E0-4F2C-97F6-C0121ED3D65F}" destId="{18B34049-3F65-47EE-8971-7C3EF28A153F}" srcOrd="2" destOrd="0" presId="urn:microsoft.com/office/officeart/2005/8/layout/hList1"/>
    <dgm:cxn modelId="{F0D63C3A-A290-4D42-A752-0E09B2621CEE}" type="presParOf" srcId="{18B34049-3F65-47EE-8971-7C3EF28A153F}" destId="{AB7FFB5D-0DCB-43BF-9232-7112AC8F9082}" srcOrd="0" destOrd="0" presId="urn:microsoft.com/office/officeart/2005/8/layout/hList1"/>
    <dgm:cxn modelId="{0073C255-0443-4ABE-AC4F-438C8D3BE772}" type="presParOf" srcId="{18B34049-3F65-47EE-8971-7C3EF28A153F}" destId="{10446DB2-2FD1-4E7D-8FD7-BD53C6B86F2C}"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12.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hList2">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17.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hList2">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hList2">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2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4.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25.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6.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0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en-US" altLang="zh-CN"/>
          </a:p>
        </p:txBody>
      </p:sp>
      <p:sp>
        <p:nvSpPr>
          <p:cNvPr id="1740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zh-CN"/>
          </a:p>
        </p:txBody>
      </p:sp>
      <p:sp>
        <p:nvSpPr>
          <p:cNvPr id="17408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40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740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en-US" altLang="zh-CN"/>
          </a:p>
        </p:txBody>
      </p:sp>
      <p:sp>
        <p:nvSpPr>
          <p:cNvPr id="1740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C34D8AD1-7E48-4E2C-A774-7E8E0BCAFE1E}" type="slidenum">
              <a:rPr lang="en-US" altLang="zh-CN"/>
              <a:pPr/>
              <a:t>‹#›</a:t>
            </a:fld>
            <a:endParaRPr lang="en-US" altLang="zh-CN"/>
          </a:p>
        </p:txBody>
      </p:sp>
    </p:spTree>
    <p:extLst>
      <p:ext uri="{BB962C8B-B14F-4D97-AF65-F5344CB8AC3E}">
        <p14:creationId xmlns:p14="http://schemas.microsoft.com/office/powerpoint/2010/main" val="202799056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D33048-95C2-47CA-AD1F-7BC3FE4B6FFB}" type="slidenum">
              <a:rPr lang="en-US" altLang="zh-CN"/>
              <a:pPr/>
              <a:t>3</a:t>
            </a:fld>
            <a:endParaRPr lang="en-US" altLang="zh-CN"/>
          </a:p>
        </p:txBody>
      </p:sp>
      <p:sp>
        <p:nvSpPr>
          <p:cNvPr id="683010" name="Rectangle 2"/>
          <p:cNvSpPr>
            <a:spLocks noGrp="1" noRot="1" noChangeAspect="1" noChangeArrowheads="1" noTextEdit="1"/>
          </p:cNvSpPr>
          <p:nvPr>
            <p:ph type="sldImg"/>
          </p:nvPr>
        </p:nvSpPr>
        <p:spPr>
          <a:xfrm>
            <a:off x="381000" y="685800"/>
            <a:ext cx="6096000" cy="3429000"/>
          </a:xfrm>
          <a:ln/>
        </p:spPr>
      </p:sp>
      <p:sp>
        <p:nvSpPr>
          <p:cNvPr id="683011" name="Rectangle 3"/>
          <p:cNvSpPr>
            <a:spLocks noGrp="1" noChangeArrowheads="1"/>
          </p:cNvSpPr>
          <p:nvPr>
            <p:ph type="body" idx="1"/>
          </p:nvPr>
        </p:nvSpPr>
        <p:spPr/>
        <p:txBody>
          <a:bodyPr/>
          <a:lstStyle/>
          <a:p>
            <a:r>
              <a:rPr lang="zh-CN" altLang="en-US">
                <a:latin typeface="宋体" panose="02010600030101010101" pitchFamily="2" charset="-122"/>
              </a:rPr>
              <a:t>在</a:t>
            </a:r>
            <a:r>
              <a:rPr lang="en-US" altLang="zh-CN">
                <a:latin typeface="宋体" panose="02010600030101010101" pitchFamily="2" charset="-122"/>
              </a:rPr>
              <a:t>《</a:t>
            </a:r>
            <a:r>
              <a:rPr lang="zh-CN" altLang="en-US">
                <a:latin typeface="宋体" panose="02010600030101010101" pitchFamily="2" charset="-122"/>
              </a:rPr>
              <a:t>包装流通术语</a:t>
            </a:r>
            <a:r>
              <a:rPr lang="en-US" altLang="zh-CN">
                <a:latin typeface="宋体" panose="02010600030101010101" pitchFamily="2" charset="-122"/>
              </a:rPr>
              <a:t>》</a:t>
            </a:r>
            <a:r>
              <a:rPr lang="zh-CN" altLang="en-US">
                <a:latin typeface="宋体" panose="02010600030101010101" pitchFamily="2" charset="-122"/>
              </a:rPr>
              <a:t>（</a:t>
            </a:r>
            <a:r>
              <a:rPr lang="en-US" altLang="zh-CN">
                <a:latin typeface="宋体" panose="02010600030101010101" pitchFamily="2" charset="-122"/>
              </a:rPr>
              <a:t>GB/18354—2001</a:t>
            </a:r>
            <a:r>
              <a:rPr lang="zh-CN" altLang="en-US">
                <a:latin typeface="宋体" panose="02010600030101010101" pitchFamily="2" charset="-122"/>
              </a:rPr>
              <a:t>）中对包装所下的定义是：“所谓包装是指为在流通过程中保护商品、方便运输、促进销售，按照一定技术方法而采用的容器、材料及辅助物等的总体名称，也指为了达到上述目的而采用容器、材料和辅助物的过程中施加一定技术方法等的操作活动。”</a:t>
            </a:r>
            <a:br>
              <a:rPr lang="zh-CN" altLang="en-US">
                <a:latin typeface="宋体" panose="02010600030101010101" pitchFamily="2" charset="-122"/>
              </a:rPr>
            </a:br>
            <a:r>
              <a:rPr lang="zh-CN" altLang="en-US">
                <a:latin typeface="宋体" panose="02010600030101010101" pitchFamily="2" charset="-122"/>
              </a:rPr>
              <a:t>由此可见，包装有两重含义：①关于盛装商品的容器、材料及辅助物品，即包装物；②关于实施盛装和封缄、包扎等的技术活动。为便于讨论，本书主要从企业的产品包装环节和物流企业的包装作业环节介绍包装成本管理方法与对策，其内容经适当选取，可适用于包装物生产企业或包装物生产环节。</a:t>
            </a:r>
          </a:p>
        </p:txBody>
      </p:sp>
    </p:spTree>
    <p:extLst>
      <p:ext uri="{BB962C8B-B14F-4D97-AF65-F5344CB8AC3E}">
        <p14:creationId xmlns:p14="http://schemas.microsoft.com/office/powerpoint/2010/main" val="22021765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DBEC6E-2CDA-4864-9B28-983743B1777E}" type="slidenum">
              <a:rPr lang="en-US" altLang="zh-CN"/>
              <a:pPr/>
              <a:t>33</a:t>
            </a:fld>
            <a:endParaRPr lang="en-US" altLang="zh-CN"/>
          </a:p>
        </p:txBody>
      </p:sp>
      <p:sp>
        <p:nvSpPr>
          <p:cNvPr id="194562" name="Rectangle 2"/>
          <p:cNvSpPr>
            <a:spLocks noGrp="1" noRot="1" noChangeAspect="1" noChangeArrowheads="1" noTextEdit="1"/>
          </p:cNvSpPr>
          <p:nvPr>
            <p:ph type="sldImg"/>
          </p:nvPr>
        </p:nvSpPr>
        <p:spPr>
          <a:xfrm>
            <a:off x="381000" y="685800"/>
            <a:ext cx="6096000" cy="3429000"/>
          </a:xfrm>
          <a:ln/>
        </p:spPr>
      </p:sp>
      <p:sp>
        <p:nvSpPr>
          <p:cNvPr id="194563" name="Rectangle 3"/>
          <p:cNvSpPr>
            <a:spLocks noGrp="1" noChangeArrowheads="1"/>
          </p:cNvSpPr>
          <p:nvPr>
            <p:ph type="body" idx="1"/>
          </p:nvPr>
        </p:nvSpPr>
        <p:spPr/>
        <p:txBody>
          <a:bodyPr/>
          <a:lstStyle/>
          <a:p>
            <a:r>
              <a:rPr lang="zh-CN" altLang="en-US">
                <a:latin typeface="宋体" panose="02010600030101010101" pitchFamily="2" charset="-122"/>
              </a:rPr>
              <a:t>先进先出法是以先购入的材料先发出为假定前提，每次发出材料的单价，要按当前库存材料中最先购入的那批材料的实际单价计价。</a:t>
            </a:r>
            <a:r>
              <a:rPr lang="zh-CN" altLang="en-US"/>
              <a:t>采用这种方法要求分清所购每批材料的数量和单价。在发出材料时，除应逐笔登记发出数量外，还要登记余额，并算出结存的数量和金额。</a:t>
            </a:r>
            <a:br>
              <a:rPr lang="zh-CN" altLang="en-US"/>
            </a:br>
            <a:endParaRPr lang="zh-CN" altLang="en-US"/>
          </a:p>
        </p:txBody>
      </p:sp>
    </p:spTree>
    <p:extLst>
      <p:ext uri="{BB962C8B-B14F-4D97-AF65-F5344CB8AC3E}">
        <p14:creationId xmlns:p14="http://schemas.microsoft.com/office/powerpoint/2010/main" val="13403373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75079A-1FE6-416F-9FE9-2681E6CD9C45}" type="slidenum">
              <a:rPr lang="en-US" altLang="zh-CN"/>
              <a:pPr/>
              <a:t>36</a:t>
            </a:fld>
            <a:endParaRPr lang="en-US" altLang="zh-CN"/>
          </a:p>
        </p:txBody>
      </p:sp>
      <p:sp>
        <p:nvSpPr>
          <p:cNvPr id="196610" name="Rectangle 2"/>
          <p:cNvSpPr>
            <a:spLocks noGrp="1" noRot="1" noChangeAspect="1" noChangeArrowheads="1" noTextEdit="1"/>
          </p:cNvSpPr>
          <p:nvPr>
            <p:ph type="sldImg"/>
          </p:nvPr>
        </p:nvSpPr>
        <p:spPr>
          <a:xfrm>
            <a:off x="381000" y="685800"/>
            <a:ext cx="6096000" cy="3429000"/>
          </a:xfrm>
          <a:ln/>
        </p:spPr>
      </p:sp>
      <p:sp>
        <p:nvSpPr>
          <p:cNvPr id="196611" name="Rectangle 3"/>
          <p:cNvSpPr>
            <a:spLocks noGrp="1" noChangeArrowheads="1"/>
          </p:cNvSpPr>
          <p:nvPr>
            <p:ph type="body" idx="1"/>
          </p:nvPr>
        </p:nvSpPr>
        <p:spPr/>
        <p:txBody>
          <a:bodyPr/>
          <a:lstStyle/>
          <a:p>
            <a:endParaRPr lang="zh-CN" altLang="en-US" sz="1000" dirty="0"/>
          </a:p>
        </p:txBody>
      </p:sp>
    </p:spTree>
    <p:extLst>
      <p:ext uri="{BB962C8B-B14F-4D97-AF65-F5344CB8AC3E}">
        <p14:creationId xmlns:p14="http://schemas.microsoft.com/office/powerpoint/2010/main" val="28703022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采用加权平均法，只在月末一次计算加权平均单价，可以大大简化核算工作，而且在市场价格上涨或下跌时所计算出来的单位成本平均化，对材料成本的分摊较为折中。但是，这种方法平时在账上无法提供发出和结存材料的单价和金额，不利于材料的日常管理。这种计价方法适用于各期材料成本变动不大的材料计价。</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40</a:t>
            </a:fld>
            <a:endParaRPr lang="en-US" altLang="zh-CN"/>
          </a:p>
        </p:txBody>
      </p:sp>
    </p:spTree>
    <p:extLst>
      <p:ext uri="{BB962C8B-B14F-4D97-AF65-F5344CB8AC3E}">
        <p14:creationId xmlns:p14="http://schemas.microsoft.com/office/powerpoint/2010/main" val="22916747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DDF6BA-B60A-401E-A579-A85FD49B8A4C}" type="slidenum">
              <a:rPr lang="en-US" altLang="zh-CN"/>
              <a:pPr/>
              <a:t>41</a:t>
            </a:fld>
            <a:endParaRPr lang="en-US" altLang="zh-CN"/>
          </a:p>
        </p:txBody>
      </p:sp>
      <p:sp>
        <p:nvSpPr>
          <p:cNvPr id="201730" name="Rectangle 2"/>
          <p:cNvSpPr>
            <a:spLocks noGrp="1" noRot="1" noChangeAspect="1" noChangeArrowheads="1" noTextEdit="1"/>
          </p:cNvSpPr>
          <p:nvPr>
            <p:ph type="sldImg"/>
          </p:nvPr>
        </p:nvSpPr>
        <p:spPr>
          <a:xfrm>
            <a:off x="381000" y="685800"/>
            <a:ext cx="6096000" cy="3429000"/>
          </a:xfrm>
          <a:ln/>
        </p:spPr>
      </p:sp>
      <p:sp>
        <p:nvSpPr>
          <p:cNvPr id="201731" name="Rectangle 3"/>
          <p:cNvSpPr>
            <a:spLocks noGrp="1" noChangeArrowheads="1"/>
          </p:cNvSpPr>
          <p:nvPr>
            <p:ph type="body" idx="1"/>
          </p:nvPr>
        </p:nvSpPr>
        <p:spPr/>
        <p:txBody>
          <a:bodyPr/>
          <a:lstStyle/>
          <a:p>
            <a:r>
              <a:rPr lang="zh-CN" altLang="en-US" sz="1000"/>
              <a:t>收入材料单价变动一次，就要计算一次加权平均单价。其计算式为</a:t>
            </a:r>
          </a:p>
        </p:txBody>
      </p:sp>
    </p:spTree>
    <p:extLst>
      <p:ext uri="{BB962C8B-B14F-4D97-AF65-F5344CB8AC3E}">
        <p14:creationId xmlns:p14="http://schemas.microsoft.com/office/powerpoint/2010/main" val="13541978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采用这种计价方法，可以均衡材料核算工作，有利于材料的日常管理，而且计算出的平均单价比较客观。</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45</a:t>
            </a:fld>
            <a:endParaRPr lang="en-US" altLang="zh-CN"/>
          </a:p>
        </p:txBody>
      </p:sp>
    </p:spTree>
    <p:extLst>
      <p:ext uri="{BB962C8B-B14F-4D97-AF65-F5344CB8AC3E}">
        <p14:creationId xmlns:p14="http://schemas.microsoft.com/office/powerpoint/2010/main" val="35600377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9BDE91-4AE4-4397-8819-F9647FCFB28E}" type="slidenum">
              <a:rPr lang="en-US" altLang="zh-CN"/>
              <a:pPr/>
              <a:t>46</a:t>
            </a:fld>
            <a:endParaRPr lang="en-US" altLang="zh-CN"/>
          </a:p>
        </p:txBody>
      </p:sp>
      <p:sp>
        <p:nvSpPr>
          <p:cNvPr id="690178" name="Rectangle 2"/>
          <p:cNvSpPr>
            <a:spLocks noGrp="1" noRot="1" noChangeAspect="1" noChangeArrowheads="1" noTextEdit="1"/>
          </p:cNvSpPr>
          <p:nvPr>
            <p:ph type="sldImg"/>
          </p:nvPr>
        </p:nvSpPr>
        <p:spPr>
          <a:xfrm>
            <a:off x="381000" y="685800"/>
            <a:ext cx="6096000" cy="3429000"/>
          </a:xfrm>
          <a:ln/>
        </p:spPr>
      </p:sp>
      <p:sp>
        <p:nvSpPr>
          <p:cNvPr id="690179" name="Rectangle 3"/>
          <p:cNvSpPr>
            <a:spLocks noGrp="1" noChangeArrowheads="1"/>
          </p:cNvSpPr>
          <p:nvPr>
            <p:ph type="body" idx="1"/>
          </p:nvPr>
        </p:nvSpPr>
        <p:spPr/>
        <p:txBody>
          <a:bodyPr/>
          <a:lstStyle/>
          <a:p>
            <a:r>
              <a:rPr lang="zh-CN" altLang="en-US" sz="1000">
                <a:latin typeface="宋体" panose="02010600030101010101" pitchFamily="2" charset="-122"/>
              </a:rPr>
              <a:t>财政部于</a:t>
            </a:r>
            <a:r>
              <a:rPr lang="en-US" altLang="zh-CN" sz="1000">
                <a:latin typeface="宋体" panose="02010600030101010101" pitchFamily="2" charset="-122"/>
              </a:rPr>
              <a:t>2006</a:t>
            </a:r>
            <a:r>
              <a:rPr lang="zh-CN" altLang="en-US" sz="1000">
                <a:latin typeface="宋体" panose="02010600030101010101" pitchFamily="2" charset="-122"/>
              </a:rPr>
              <a:t>年</a:t>
            </a:r>
            <a:r>
              <a:rPr lang="en-US" altLang="zh-CN" sz="1000">
                <a:latin typeface="宋体" panose="02010600030101010101" pitchFamily="2" charset="-122"/>
              </a:rPr>
              <a:t>2</a:t>
            </a:r>
            <a:r>
              <a:rPr lang="zh-CN" altLang="en-US" sz="1000">
                <a:latin typeface="宋体" panose="02010600030101010101" pitchFamily="2" charset="-122"/>
              </a:rPr>
              <a:t>月</a:t>
            </a:r>
            <a:r>
              <a:rPr lang="en-US" altLang="zh-CN" sz="1000">
                <a:latin typeface="宋体" panose="02010600030101010101" pitchFamily="2" charset="-122"/>
              </a:rPr>
              <a:t>15</a:t>
            </a:r>
            <a:r>
              <a:rPr lang="zh-CN" altLang="en-US" sz="1000">
                <a:latin typeface="宋体" panose="02010600030101010101" pitchFamily="2" charset="-122"/>
              </a:rPr>
              <a:t>日发布了</a:t>
            </a:r>
            <a:r>
              <a:rPr lang="en-US" altLang="zh-CN" sz="1000">
                <a:latin typeface="宋体" panose="02010600030101010101" pitchFamily="2" charset="-122"/>
              </a:rPr>
              <a:t>39</a:t>
            </a:r>
            <a:r>
              <a:rPr lang="zh-CN" altLang="en-US" sz="1000">
                <a:latin typeface="宋体" panose="02010600030101010101" pitchFamily="2" charset="-122"/>
              </a:rPr>
              <a:t>项企业会计准则，其中</a:t>
            </a:r>
            <a:r>
              <a:rPr lang="en-US" altLang="zh-CN" sz="1000">
                <a:latin typeface="宋体" panose="02010600030101010101" pitchFamily="2" charset="-122"/>
              </a:rPr>
              <a:t>《</a:t>
            </a:r>
            <a:r>
              <a:rPr lang="zh-CN" altLang="en-US" sz="1000">
                <a:latin typeface="宋体" panose="02010600030101010101" pitchFamily="2" charset="-122"/>
              </a:rPr>
              <a:t>企业会计准则第</a:t>
            </a:r>
            <a:r>
              <a:rPr lang="en-US" altLang="zh-CN" sz="1000">
                <a:latin typeface="宋体" panose="02010600030101010101" pitchFamily="2" charset="-122"/>
              </a:rPr>
              <a:t>1</a:t>
            </a:r>
            <a:r>
              <a:rPr lang="zh-CN" altLang="en-US" sz="1000">
                <a:latin typeface="宋体" panose="02010600030101010101" pitchFamily="2" charset="-122"/>
              </a:rPr>
              <a:t>号</a:t>
            </a:r>
            <a:r>
              <a:rPr lang="en-US" altLang="zh-CN" sz="1000">
                <a:latin typeface="宋体" panose="02010600030101010101" pitchFamily="2" charset="-122"/>
              </a:rPr>
              <a:t>—</a:t>
            </a:r>
            <a:r>
              <a:rPr lang="zh-CN" altLang="en-US" sz="1000">
                <a:latin typeface="宋体" panose="02010600030101010101" pitchFamily="2" charset="-122"/>
              </a:rPr>
              <a:t>存货</a:t>
            </a:r>
            <a:r>
              <a:rPr lang="en-US" altLang="zh-CN" sz="1000">
                <a:latin typeface="宋体" panose="02010600030101010101" pitchFamily="2" charset="-122"/>
              </a:rPr>
              <a:t>》</a:t>
            </a:r>
            <a:r>
              <a:rPr lang="zh-CN" altLang="en-US" sz="1000">
                <a:latin typeface="宋体" panose="02010600030101010101" pitchFamily="2" charset="-122"/>
              </a:rPr>
              <a:t>规定企业应当采用先进先出法、加权平均法或者个别计价法确定发出存货的实际成本，不再允许发出存货采用后进先出法计价。</a:t>
            </a:r>
          </a:p>
        </p:txBody>
      </p:sp>
    </p:spTree>
    <p:extLst>
      <p:ext uri="{BB962C8B-B14F-4D97-AF65-F5344CB8AC3E}">
        <p14:creationId xmlns:p14="http://schemas.microsoft.com/office/powerpoint/2010/main" val="8167580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0E780F-0418-4F40-B3B9-89B92B7DE61D}" type="slidenum">
              <a:rPr lang="en-US" altLang="zh-CN"/>
              <a:pPr/>
              <a:t>47</a:t>
            </a:fld>
            <a:endParaRPr lang="en-US" altLang="zh-CN"/>
          </a:p>
        </p:txBody>
      </p:sp>
      <p:sp>
        <p:nvSpPr>
          <p:cNvPr id="204802" name="Rectangle 2"/>
          <p:cNvSpPr>
            <a:spLocks noGrp="1" noRot="1" noChangeAspect="1" noChangeArrowheads="1" noTextEdit="1"/>
          </p:cNvSpPr>
          <p:nvPr>
            <p:ph type="sldImg"/>
          </p:nvPr>
        </p:nvSpPr>
        <p:spPr>
          <a:xfrm>
            <a:off x="381000" y="685800"/>
            <a:ext cx="6096000" cy="3429000"/>
          </a:xfrm>
          <a:ln/>
        </p:spPr>
      </p:sp>
      <p:sp>
        <p:nvSpPr>
          <p:cNvPr id="204803" name="Rectangle 3"/>
          <p:cNvSpPr>
            <a:spLocks noGrp="1" noChangeArrowheads="1"/>
          </p:cNvSpPr>
          <p:nvPr>
            <p:ph type="body" idx="1"/>
          </p:nvPr>
        </p:nvSpPr>
        <p:spPr/>
        <p:txBody>
          <a:bodyPr/>
          <a:lstStyle/>
          <a:p>
            <a:r>
              <a:rPr lang="zh-CN" altLang="en-US" sz="1000"/>
              <a:t>包装机械的维修费是包装机械发生部份损坏，进行修理时所支出的费用。对于数额不大的修理费用可直接计入当期包装成本，对于数额较大的修理费用可分期摊入包装成本。</a:t>
            </a:r>
            <a:br>
              <a:rPr lang="zh-CN" altLang="en-US" sz="1000"/>
            </a:br>
            <a:r>
              <a:rPr lang="zh-CN" altLang="en-US" sz="1000"/>
              <a:t>包装机械的折旧费是指包装机械因在使用过程中的损耗，而定期逐渐转移到包装成本中的那一部份价值。影响折旧的主要因素有包装机械的原值、折旧期限、净残值和计提折旧的起止时间。计提折旧的主要方法有：平均年限法、工作量法、加速折旧法等。</a:t>
            </a:r>
            <a:br>
              <a:rPr lang="zh-CN" altLang="en-US" sz="1000"/>
            </a:br>
            <a:endParaRPr lang="zh-CN" altLang="en-US" sz="1000"/>
          </a:p>
        </p:txBody>
      </p:sp>
    </p:spTree>
    <p:extLst>
      <p:ext uri="{BB962C8B-B14F-4D97-AF65-F5344CB8AC3E}">
        <p14:creationId xmlns:p14="http://schemas.microsoft.com/office/powerpoint/2010/main" val="19923369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技术费用包括包装技术设计费用和包装技术实施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一）包装技术设计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技术设计费用是指设计人员在包装技术的设计过程中，所发生的与设计包装技术有关的费用。主要包括设计人员的工资、设计过程中领用的材料或产品以及各种支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技术设计费用的数额与包装作业数量无关，其总额具有相对固定性，所以可将其称之为包装技术固定费用，其费用项目构成如下。</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设计人员的工资</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设计人员的工资包括设计人员的标准工资、奖金、津贴和补贴、加班工资。设计人员的工资，应根据其考勤记录和个人工资标准计算，其计算式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应付月工资</a:t>
            </a:r>
            <a:r>
              <a:rPr lang="en-US" altLang="zh-CN" sz="1200" kern="1200" dirty="0" smtClean="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月标准工资</a:t>
            </a:r>
            <a:r>
              <a:rPr lang="en-US" altLang="zh-CN" sz="1200" kern="1200" dirty="0" smtClean="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各种补贴</a:t>
            </a:r>
            <a:r>
              <a:rPr lang="en-US" altLang="zh-CN" sz="1200" kern="1200" dirty="0" smtClean="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加班加点工资</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各种奖金</a:t>
            </a:r>
            <a:r>
              <a:rPr lang="en-US" altLang="zh-CN" sz="1200" kern="1200" dirty="0" smtClean="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事假或旷工日数</a:t>
            </a:r>
            <a:r>
              <a:rPr lang="en-US" altLang="zh-CN" sz="1200" kern="1200" dirty="0" smtClean="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平均日工资</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病假日数</a:t>
            </a:r>
            <a:r>
              <a:rPr lang="en-US" altLang="zh-CN" sz="1200" kern="1200" dirty="0" smtClean="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平均日工资</a:t>
            </a:r>
            <a:r>
              <a:rPr lang="en-US" altLang="zh-CN" sz="1200" kern="1200" dirty="0" smtClean="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病假应扣工资百分比</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式中</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平均日工资</a:t>
            </a:r>
            <a:r>
              <a:rPr lang="en-US" altLang="zh-CN" sz="1200" kern="1200" dirty="0" smtClean="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月标准工资÷月计薪天数</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月计薪天数＝（</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65</a:t>
            </a:r>
            <a:r>
              <a:rPr lang="en-US" altLang="zh-CN" sz="1200" kern="1200" dirty="0" smtClean="0">
                <a:solidFill>
                  <a:schemeClr val="tx1"/>
                </a:solidFill>
                <a:effectLst/>
                <a:latin typeface="Arial" panose="020B0604020202020204" pitchFamily="34" charset="0"/>
                <a:ea typeface="宋体" panose="02010600030101010101" pitchFamily="2" charset="-122"/>
                <a:cs typeface="+mn-cs"/>
                <a:sym typeface="Symbol" panose="05050102010706020507" pitchFamily="18" charset="2"/>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1.75d</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设计中耗费材料的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设计人员在设计过程中，为试验需耗用库存材料，其材料成本计算方法与前述材料领用成本计算方法相一致。</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与设计有关的各种费用支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与设计有关的各种费用支出以实际支出额为准。</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二）包装技术实施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技术实施费用包括实施包装技术所需的内包装材料费和一些辅助包装费用。由于包装技术实施费用总额与包装作业数量或包装物产量近似成正比变动，所以可将其称之为包装技术变动费用，其费用项目构成如下。</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内包装材料费</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企业在实施防振、防潮、防锈、防霉等技术时，常需要一些起减振、防振、防潮、防虫等作用的内包装材料，常见的有充气塑料、塑料泡沫、干燥剂、防潮纸等。这些内包装材料的成本为实际发生的成本，为简化计算，也可用计划成本进行计算，期末再根据计算出的成本差异率将计划成本调整为实际成本。</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其他费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技术的其他费用是指为实施包装技术而发生的，不属于内包装材料费的其他一些费用，如清洗水费、控制温度的电费等，可根据实际耗用的数量和水电单价计算。</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48</a:t>
            </a:fld>
            <a:endParaRPr lang="en-US" altLang="zh-CN"/>
          </a:p>
        </p:txBody>
      </p:sp>
    </p:spTree>
    <p:extLst>
      <p:ext uri="{BB962C8B-B14F-4D97-AF65-F5344CB8AC3E}">
        <p14:creationId xmlns:p14="http://schemas.microsoft.com/office/powerpoint/2010/main" val="25591213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281C1A-37E9-422A-A1B6-27930F4AB405}" type="slidenum">
              <a:rPr lang="en-US" altLang="zh-CN"/>
              <a:pPr/>
              <a:t>49</a:t>
            </a:fld>
            <a:endParaRPr lang="en-US" altLang="zh-CN"/>
          </a:p>
        </p:txBody>
      </p:sp>
      <p:sp>
        <p:nvSpPr>
          <p:cNvPr id="574466" name="Rectangle 2"/>
          <p:cNvSpPr>
            <a:spLocks noGrp="1" noRot="1" noChangeAspect="1" noChangeArrowheads="1" noTextEdit="1"/>
          </p:cNvSpPr>
          <p:nvPr>
            <p:ph type="sldImg"/>
          </p:nvPr>
        </p:nvSpPr>
        <p:spPr>
          <a:xfrm>
            <a:off x="381000" y="685800"/>
            <a:ext cx="6096000" cy="3429000"/>
          </a:xfrm>
          <a:ln/>
        </p:spPr>
      </p:sp>
      <p:sp>
        <p:nvSpPr>
          <p:cNvPr id="574467" name="Rectangle 3"/>
          <p:cNvSpPr>
            <a:spLocks noGrp="1" noChangeArrowheads="1"/>
          </p:cNvSpPr>
          <p:nvPr>
            <p:ph type="body" idx="1"/>
          </p:nvPr>
        </p:nvSpPr>
        <p:spPr/>
        <p:txBody>
          <a:bodyPr/>
          <a:lstStyle/>
          <a:p>
            <a:r>
              <a:rPr lang="zh-CN" altLang="en-US" sz="1000"/>
              <a:t>包装人工费用的计算，必须有准确的原始记录资料，包括工资卡、考勤记录、工时记录、工作量记录等原始凭证。企业的会计部门根据劳动合同的规定和企业规定的工资标准、工资形式、奖励津贴等制度，按照考勤记录、工时记录、产量记录等资料，计算每个包装工人及其他直接从事包装生产作业人员的工资。支付给所有包装工人及其他直接从事包装生产作业人员的工资总额即为包装人工费用。</a:t>
            </a:r>
          </a:p>
        </p:txBody>
      </p:sp>
    </p:spTree>
    <p:extLst>
      <p:ext uri="{BB962C8B-B14F-4D97-AF65-F5344CB8AC3E}">
        <p14:creationId xmlns:p14="http://schemas.microsoft.com/office/powerpoint/2010/main" val="35456196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D08B09-75EF-47A9-B67A-73CD4E04F290}" type="slidenum">
              <a:rPr lang="en-US" altLang="zh-CN"/>
              <a:pPr/>
              <a:t>50</a:t>
            </a:fld>
            <a:endParaRPr lang="en-US" altLang="zh-CN"/>
          </a:p>
        </p:txBody>
      </p:sp>
      <p:sp>
        <p:nvSpPr>
          <p:cNvPr id="687106" name="Rectangle 2"/>
          <p:cNvSpPr>
            <a:spLocks noGrp="1" noRot="1" noChangeAspect="1" noChangeArrowheads="1" noTextEdit="1"/>
          </p:cNvSpPr>
          <p:nvPr>
            <p:ph type="sldImg"/>
          </p:nvPr>
        </p:nvSpPr>
        <p:spPr>
          <a:xfrm>
            <a:off x="381000" y="685800"/>
            <a:ext cx="6096000" cy="3429000"/>
          </a:xfrm>
          <a:ln/>
        </p:spPr>
      </p:sp>
      <p:sp>
        <p:nvSpPr>
          <p:cNvPr id="687107"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费用的高低直接影响着企业的经济效益，因而物流企业或企业物流部门应加强对包装费用的管理。降低包装成本的途径主要有以下几方面。</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0289506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按包装功能不同分类</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按包装的功能不同，可将包装分为工业包装和商业包装两大类。</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工业包装</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工业包装是以运输、保管为主要目的的包装，也称为运输包装。工业包装具有保护功能、定量（单位化）功能、便利功能和效率功能。</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商业包装</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商业包装指零售包装或消费包装，主要是根据零售业的需要，作为商品的一部分或为方便携带所做的包装，也称为逐个包装。</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按包装层次不同分类</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按包装层次不同，通常可分为单件包装、内包装和外包装三种。</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单件包装</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又称小包装、个体包装，是指直接用来包装物品的包装，通常包装和商品形成一体，在销售中可直达用户。单件包装属于销售包装或消费包装。</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内包装</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是指包装物品的内部包装，即考虑到水分、潮湿、光射、热源、碰撞、振动等因素对物品的影响，选择相应的材料或包装物对物品所做的保护性包装。</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外包装</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通常是指包装货物的最外层包装。外层包装一般属于运输包装。</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5</a:t>
            </a:fld>
            <a:endParaRPr lang="en-US" altLang="zh-CN"/>
          </a:p>
        </p:txBody>
      </p:sp>
    </p:spTree>
    <p:extLst>
      <p:ext uri="{BB962C8B-B14F-4D97-AF65-F5344CB8AC3E}">
        <p14:creationId xmlns:p14="http://schemas.microsoft.com/office/powerpoint/2010/main" val="37666438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9BACCD-B539-4ECD-A9EE-2953295DCBFE}" type="slidenum">
              <a:rPr lang="en-US" altLang="zh-CN"/>
              <a:pPr/>
              <a:t>52</a:t>
            </a:fld>
            <a:endParaRPr lang="en-US" altLang="zh-CN"/>
          </a:p>
        </p:txBody>
      </p:sp>
      <p:sp>
        <p:nvSpPr>
          <p:cNvPr id="580610" name="Rectangle 2"/>
          <p:cNvSpPr>
            <a:spLocks noGrp="1" noRot="1" noChangeAspect="1" noChangeArrowheads="1" noTextEdit="1"/>
          </p:cNvSpPr>
          <p:nvPr>
            <p:ph type="sldImg"/>
          </p:nvPr>
        </p:nvSpPr>
        <p:spPr>
          <a:xfrm>
            <a:off x="381000" y="685800"/>
            <a:ext cx="6096000" cy="3429000"/>
          </a:xfrm>
          <a:ln/>
        </p:spPr>
      </p:sp>
      <p:sp>
        <p:nvSpPr>
          <p:cNvPr id="580611"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材料收发存的管控是包装材料成本管理的重要环节，包装材料成本在包装成本中所占比重较大，所以在采购与保管环节上既要防止占压资金，也要保障包装生产上的需要，在材料领用和使用环节上还要消除失控与浪费现象。为此在材料收发业务中必须按照规定填制材料收发凭证，办理材料入库出库手续，认真做好材料成本核算的基础工作。</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一）材料收入的凭证</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企业材料收入来源，有外购、自制、回收废料以及车间余料退回和委托加工材料收入等。材料由外部运输单位或企业运输部门运到企业材料仓库时，仓库应根据发货票所列的品种、规格数量进行核算、验收。验收以后，应该填制收料单。</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为了便于收料单的分类、汇总，一张收料单一般只能填列一种材料。对于同一供应单位、同一品种在同一日内分批到达的材料，可以先分批进行备忘登记，日末汇总填制一张收料单。</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当自制完工的材料及收回的车间余料和废料交库时，应该填制材料交库单，并在单中填明“自制完工”或“废料收回”字样。仓库验收材料以后，应在交库单中填写实收数量，并由交料人员在单中签章，以明确责任。</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 </a:t>
            </a:r>
            <a:endParaRPr lang="zh-CN" altLang="zh-CN" sz="1200" kern="1200" dirty="0" smtClean="0">
              <a:solidFill>
                <a:schemeClr val="tx1"/>
              </a:solidFill>
              <a:effectLst/>
              <a:latin typeface="Arial" panose="020B0604020202020204" pitchFamily="34" charset="0"/>
              <a:ea typeface="宋体" panose="02010600030101010101" pitchFamily="2" charset="-122"/>
              <a:cs typeface="+mn-cs"/>
            </a:endParaRP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车间或部门余料退回仓库，应该填制退料单，退料单的格式与材料交库单基本相同。对于已领未用，但下月需要继续耗用的材料，为了避免本月末交库、下月初又领用的繁琐手续，可以办理“假退料”手续，既填制本月退料单（或用红字填制领料单）同时填制下月领料单，材料实物并不移动。这种作法不仅简化了领料手续，而且可以保证各月包装材料成本计算的正确性。</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二）材料发出的凭证</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为严格材料的领用手续，并为核算包装材料费用提供凭证依据，仓库发出材料时，应由领料单位填制领料凭证，领料凭证一般有下述几种。</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0519614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A8862A-0A25-49CD-8ADD-25D24947AF42}" type="slidenum">
              <a:rPr lang="en-US" altLang="zh-CN"/>
              <a:pPr/>
              <a:t>53</a:t>
            </a:fld>
            <a:endParaRPr lang="en-US" altLang="zh-CN"/>
          </a:p>
        </p:txBody>
      </p:sp>
      <p:sp>
        <p:nvSpPr>
          <p:cNvPr id="581634" name="Rectangle 2"/>
          <p:cNvSpPr>
            <a:spLocks noGrp="1" noRot="1" noChangeAspect="1" noChangeArrowheads="1" noTextEdit="1"/>
          </p:cNvSpPr>
          <p:nvPr>
            <p:ph type="sldImg"/>
          </p:nvPr>
        </p:nvSpPr>
        <p:spPr>
          <a:xfrm>
            <a:off x="381000" y="685800"/>
            <a:ext cx="6096000" cy="3429000"/>
          </a:xfrm>
          <a:ln/>
        </p:spPr>
      </p:sp>
      <p:sp>
        <p:nvSpPr>
          <p:cNvPr id="581635" name="Rectangle 3"/>
          <p:cNvSpPr>
            <a:spLocks noGrp="1" noChangeArrowheads="1"/>
          </p:cNvSpPr>
          <p:nvPr>
            <p:ph type="body" idx="1"/>
          </p:nvPr>
        </p:nvSpPr>
        <p:spPr/>
        <p:txBody>
          <a:bodyPr/>
          <a:lstStyle/>
          <a:p>
            <a:r>
              <a:rPr lang="zh-CN" altLang="en-US"/>
              <a:t>企业材料收入来源，有外购、自制、回收废料以及车间余料退回和委托加工材料收入等。材料由外部运输单位或企业运输部门运到企业材料仓库时，仓库应根据发货票所列的品种、规格数量进行核算、验收。验收以后，应该填制收料单。</a:t>
            </a:r>
            <a:br>
              <a:rPr lang="zh-CN" altLang="en-US"/>
            </a:br>
            <a:r>
              <a:rPr lang="zh-CN" altLang="en-US"/>
              <a:t>为了便于收料单的分类、汇总，一张收料单一般只能填列一种材料。对于同一供应单位、同一品种在同一日内分批到达的材料，可以先分批进行备忘登记，日末汇总填制一张收料单。</a:t>
            </a:r>
            <a:br>
              <a:rPr lang="zh-CN" altLang="en-US"/>
            </a:br>
            <a:r>
              <a:rPr lang="zh-CN" altLang="en-US"/>
              <a:t>当自制完工的材料及收回的车间余料和废料交库时，应该填制材料交库单，并在单中填明“自制完工”或“废料收回”字样。仓库验收材料以后，应在交库单中填写实收数量，并由交料人员在单中签章，以明确责任。 </a:t>
            </a:r>
            <a:br>
              <a:rPr lang="zh-CN" altLang="en-US"/>
            </a:br>
            <a:r>
              <a:rPr lang="zh-CN" altLang="en-US"/>
              <a:t>车间或部门余料退回仓库，应该填制退料单，退料单的格式与材料交库单基本相同。对于已领未用，但下月需要继续耗用的材料，为了避免本月末交库、下月初又领用的繁琐手续，可以办理“假退料”手续，既填制本月退料单（或用红字填制领料单）同时填制下月领料单，材料实物并不移动。这种作法不仅简化了领料手续，而且可以保证各月包装材料成本计算的正确性。</a:t>
            </a:r>
          </a:p>
        </p:txBody>
      </p:sp>
    </p:spTree>
    <p:extLst>
      <p:ext uri="{BB962C8B-B14F-4D97-AF65-F5344CB8AC3E}">
        <p14:creationId xmlns:p14="http://schemas.microsoft.com/office/powerpoint/2010/main" val="29616849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2C0638-C5D9-4A25-A00F-31FE8F38F021}" type="slidenum">
              <a:rPr lang="en-US" altLang="zh-CN"/>
              <a:pPr/>
              <a:t>54</a:t>
            </a:fld>
            <a:endParaRPr lang="en-US" altLang="zh-CN"/>
          </a:p>
        </p:txBody>
      </p:sp>
      <p:sp>
        <p:nvSpPr>
          <p:cNvPr id="582658" name="Rectangle 2"/>
          <p:cNvSpPr>
            <a:spLocks noGrp="1" noRot="1" noChangeAspect="1" noChangeArrowheads="1" noTextEdit="1"/>
          </p:cNvSpPr>
          <p:nvPr>
            <p:ph type="sldImg"/>
          </p:nvPr>
        </p:nvSpPr>
        <p:spPr>
          <a:xfrm>
            <a:off x="381000" y="685800"/>
            <a:ext cx="6096000" cy="3429000"/>
          </a:xfrm>
          <a:ln/>
        </p:spPr>
      </p:sp>
      <p:sp>
        <p:nvSpPr>
          <p:cNvPr id="582659" name="Rectangle 3"/>
          <p:cNvSpPr>
            <a:spLocks noGrp="1" noChangeArrowheads="1"/>
          </p:cNvSpPr>
          <p:nvPr>
            <p:ph type="body" idx="1"/>
          </p:nvPr>
        </p:nvSpPr>
        <p:spPr/>
        <p:txBody>
          <a:bodyPr/>
          <a:lstStyle/>
          <a:p>
            <a:r>
              <a:rPr lang="zh-CN" altLang="en-US"/>
              <a:t>为严格材料的领用手续，并为核算包装材料费用提供凭证依据，仓库发出材料时，应由领料单位填制领料凭证，领料凭证一般有下述几种。</a:t>
            </a:r>
            <a:br>
              <a:rPr lang="zh-CN" altLang="en-US"/>
            </a:br>
            <a:r>
              <a:rPr lang="en-US" altLang="zh-CN"/>
              <a:t>1</a:t>
            </a:r>
            <a:r>
              <a:rPr lang="zh-CN" altLang="en-US"/>
              <a:t>．领料单</a:t>
            </a:r>
            <a:br>
              <a:rPr lang="zh-CN" altLang="en-US"/>
            </a:br>
            <a:r>
              <a:rPr lang="zh-CN" altLang="en-US"/>
              <a:t>领料单是一次使用有效的凭证，每领一次料填写一份，适用于没有消耗定额或不经常领用的材料，由领料车间根据计划填写。在实际工作中，领料单一般一式四联，一联留领料单位，一联留仓库，两联送交会计部门，作为登记总账和计算成本的依据。领料单的格式见表</a:t>
            </a:r>
            <a:r>
              <a:rPr lang="en-US" altLang="zh-CN"/>
              <a:t>7-5</a:t>
            </a:r>
            <a:r>
              <a:rPr lang="zh-CN" altLang="en-US"/>
              <a:t>。</a:t>
            </a:r>
          </a:p>
          <a:p>
            <a:endParaRPr lang="en-US" altLang="zh-CN"/>
          </a:p>
        </p:txBody>
      </p:sp>
    </p:spTree>
    <p:extLst>
      <p:ext uri="{BB962C8B-B14F-4D97-AF65-F5344CB8AC3E}">
        <p14:creationId xmlns:p14="http://schemas.microsoft.com/office/powerpoint/2010/main" val="31500795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3FFB49-FB4C-4018-A7AE-FE74C133940A}" type="slidenum">
              <a:rPr lang="en-US" altLang="zh-CN"/>
              <a:pPr/>
              <a:t>56</a:t>
            </a:fld>
            <a:endParaRPr lang="en-US" altLang="zh-CN"/>
          </a:p>
        </p:txBody>
      </p:sp>
      <p:sp>
        <p:nvSpPr>
          <p:cNvPr id="584706" name="Rectangle 2"/>
          <p:cNvSpPr>
            <a:spLocks noGrp="1" noRot="1" noChangeAspect="1" noChangeArrowheads="1" noTextEdit="1"/>
          </p:cNvSpPr>
          <p:nvPr>
            <p:ph type="sldImg"/>
          </p:nvPr>
        </p:nvSpPr>
        <p:spPr>
          <a:xfrm>
            <a:off x="381000" y="685800"/>
            <a:ext cx="6096000" cy="3429000"/>
          </a:xfrm>
          <a:ln/>
        </p:spPr>
      </p:sp>
      <p:sp>
        <p:nvSpPr>
          <p:cNvPr id="584707" name="Rectangle 3"/>
          <p:cNvSpPr>
            <a:spLocks noGrp="1" noChangeArrowheads="1"/>
          </p:cNvSpPr>
          <p:nvPr>
            <p:ph type="body" idx="1"/>
          </p:nvPr>
        </p:nvSpPr>
        <p:spPr/>
        <p:txBody>
          <a:bodyPr/>
          <a:lstStyle/>
          <a:p>
            <a:r>
              <a:rPr lang="zh-CN" altLang="en-US"/>
              <a:t>领料登记表是一种多次使用的累计领发料凭证，适用于车间、班组需要经常领用、价值较低的消耗性材料。可每月按一单一料开设，一般一式三联，平时存放在仓库。领料时，由领料人在登记表上签收，月终汇总后，一联留存仓库，一联交领料单位，可以有效地减少日常领料凭证的填制手续，而且便于月末材料耗用的汇总工作。</a:t>
            </a:r>
          </a:p>
        </p:txBody>
      </p:sp>
    </p:spTree>
    <p:extLst>
      <p:ext uri="{BB962C8B-B14F-4D97-AF65-F5344CB8AC3E}">
        <p14:creationId xmlns:p14="http://schemas.microsoft.com/office/powerpoint/2010/main" val="31576825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4A105F-6FAF-46CB-975C-8EB3D023181C}" type="slidenum">
              <a:rPr lang="en-US" altLang="zh-CN"/>
              <a:pPr/>
              <a:t>57</a:t>
            </a:fld>
            <a:endParaRPr lang="en-US" altLang="zh-CN"/>
          </a:p>
        </p:txBody>
      </p:sp>
      <p:sp>
        <p:nvSpPr>
          <p:cNvPr id="585730" name="Rectangle 2"/>
          <p:cNvSpPr>
            <a:spLocks noGrp="1" noRot="1" noChangeAspect="1" noChangeArrowheads="1" noTextEdit="1"/>
          </p:cNvSpPr>
          <p:nvPr>
            <p:ph type="sldImg"/>
          </p:nvPr>
        </p:nvSpPr>
        <p:spPr>
          <a:xfrm>
            <a:off x="381000" y="685800"/>
            <a:ext cx="6096000" cy="3429000"/>
          </a:xfrm>
          <a:ln/>
        </p:spPr>
      </p:sp>
      <p:sp>
        <p:nvSpPr>
          <p:cNvPr id="585731"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限额领料单是一种对所指定的材料在规定限额内多次使用的领发料凭证，适用于多次领用并有消耗定额的材料。</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限额领料单是由生产计划部门或供应部门根据生产计划和材料消耗定额等有关资料核定并编制的。单中事先填明领料单位、材料用途、领料限额等。限额领料单一式两联，一联送交仓库据以发料，一联交领料部门据以领料。其格式见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7-6</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采用限额领料单，应严格规定发料，对于不按批准数量超额领料或变更规定材料的领料，仓库有权拒绝发料。如果由于增加产量需要增加限额时，必须经过有关部门审核，办理追加手续。如果由于浪费或其他原因需要超过限额领料时，应另填领料单，说明理由，经批准后据以领料。实行限额领料制度，可以有效控制材料的消耗，有利于节约材料，降低包装的材料费用，并可简化领料手续，减少领料凭证，便于核算。</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总之，企业应根据各种材料收发业务的特点，分别采用不同的材料收发凭证，做到既加强材料收发的管理、控制，又减少凭证数量，简化核算手续。</a:t>
            </a:r>
          </a:p>
          <a:p>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3313997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71060-FF15-4A09-8690-CD89495975C8}" type="slidenum">
              <a:rPr lang="en-US" altLang="zh-CN"/>
              <a:pPr/>
              <a:t>58</a:t>
            </a:fld>
            <a:endParaRPr lang="en-US" altLang="zh-CN"/>
          </a:p>
        </p:txBody>
      </p:sp>
      <p:sp>
        <p:nvSpPr>
          <p:cNvPr id="589826" name="Rectangle 2"/>
          <p:cNvSpPr>
            <a:spLocks noGrp="1" noRot="1" noChangeAspect="1" noChangeArrowheads="1" noTextEdit="1"/>
          </p:cNvSpPr>
          <p:nvPr>
            <p:ph type="sldImg"/>
          </p:nvPr>
        </p:nvSpPr>
        <p:spPr>
          <a:xfrm>
            <a:off x="381000" y="685800"/>
            <a:ext cx="6096000" cy="3429000"/>
          </a:xfrm>
          <a:ln/>
        </p:spPr>
      </p:sp>
      <p:sp>
        <p:nvSpPr>
          <p:cNvPr id="589827" name="Rectangle 3"/>
          <p:cNvSpPr>
            <a:spLocks noGrp="1" noChangeArrowheads="1"/>
          </p:cNvSpPr>
          <p:nvPr>
            <p:ph type="body" idx="1"/>
          </p:nvPr>
        </p:nvSpPr>
        <p:spPr/>
        <p:txBody>
          <a:bodyPr/>
          <a:lstStyle/>
          <a:p>
            <a:r>
              <a:rPr lang="zh-CN" altLang="en-US" sz="1000"/>
              <a:t>采用标准成本法对包装成本进行管控既是必要的，也是可行的。包装标准成本的制定合理与否，是标准成本法运用成败的关键。</a:t>
            </a:r>
            <a:br>
              <a:rPr lang="zh-CN" altLang="en-US" sz="1000"/>
            </a:br>
            <a:r>
              <a:rPr lang="zh-CN" altLang="en-US" sz="1000"/>
              <a:t>包装标准成本应按其成本项目分别加以确定，得出各成本项目的标准成本，经汇总后可得出单位包装物或包装单位产品的标准成本。</a:t>
            </a:r>
            <a:br>
              <a:rPr lang="zh-CN" altLang="en-US" sz="1000"/>
            </a:br>
            <a:r>
              <a:rPr lang="zh-CN" altLang="en-US" sz="1000"/>
              <a:t>无论是哪一个成本项目的标准成本的确定，都应先确定其用量标准和价格标准，两者相乘后得出该项目的标准成本。</a:t>
            </a:r>
            <a:br>
              <a:rPr lang="zh-CN" altLang="en-US" sz="1000"/>
            </a:br>
            <a:endParaRPr lang="zh-CN" altLang="en-US" sz="1000"/>
          </a:p>
        </p:txBody>
      </p:sp>
    </p:spTree>
    <p:extLst>
      <p:ext uri="{BB962C8B-B14F-4D97-AF65-F5344CB8AC3E}">
        <p14:creationId xmlns:p14="http://schemas.microsoft.com/office/powerpoint/2010/main" val="34598221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C70F86-F746-40B8-B2EC-50526EF81E49}" type="slidenum">
              <a:rPr lang="en-US" altLang="zh-CN"/>
              <a:pPr/>
              <a:t>59</a:t>
            </a:fld>
            <a:endParaRPr lang="en-US" altLang="zh-CN"/>
          </a:p>
        </p:txBody>
      </p:sp>
      <p:sp>
        <p:nvSpPr>
          <p:cNvPr id="591874" name="Rectangle 2"/>
          <p:cNvSpPr>
            <a:spLocks noGrp="1" noRot="1" noChangeAspect="1" noChangeArrowheads="1" noTextEdit="1"/>
          </p:cNvSpPr>
          <p:nvPr>
            <p:ph type="sldImg"/>
          </p:nvPr>
        </p:nvSpPr>
        <p:spPr>
          <a:xfrm>
            <a:off x="381000" y="685800"/>
            <a:ext cx="6096000" cy="3429000"/>
          </a:xfrm>
          <a:ln/>
        </p:spPr>
      </p:sp>
      <p:sp>
        <p:nvSpPr>
          <p:cNvPr id="591875" name="Rectangle 3"/>
          <p:cNvSpPr>
            <a:spLocks noGrp="1" noChangeArrowheads="1"/>
          </p:cNvSpPr>
          <p:nvPr>
            <p:ph type="body" idx="1"/>
          </p:nvPr>
        </p:nvSpPr>
        <p:spPr/>
        <p:txBody>
          <a:bodyPr/>
          <a:lstStyle/>
          <a:p>
            <a:r>
              <a:rPr lang="zh-CN" altLang="en-US" sz="1000"/>
              <a:t>包装作业须耗用各种包装材料，出于成本管控需要，对于这些不同耗材应当确定标准用量和标准价格。 </a:t>
            </a:r>
          </a:p>
          <a:p>
            <a:r>
              <a:rPr lang="en-US" altLang="zh-CN" sz="1000"/>
              <a:t>1</a:t>
            </a:r>
            <a:r>
              <a:rPr lang="zh-CN" altLang="en-US" sz="1000"/>
              <a:t>．标准用量</a:t>
            </a:r>
            <a:br>
              <a:rPr lang="zh-CN" altLang="en-US" sz="1000"/>
            </a:br>
            <a:r>
              <a:rPr lang="zh-CN" altLang="en-US" sz="1000"/>
              <a:t>包装材料的用量标准称为标准用量，是指在现有生产技术条件下，包装单位产品所耗用的材料数量。</a:t>
            </a:r>
            <a:br>
              <a:rPr lang="zh-CN" altLang="en-US" sz="1000"/>
            </a:br>
            <a:r>
              <a:rPr lang="zh-CN" altLang="en-US" sz="1000"/>
              <a:t>包装材料的用量标准包括构成包装物实体的材料、生产中必要的损耗和不可避免的废品损失所耗用的材料。标准用量应以技术分析为基础合理地进行确定。一般来讲，凡是有设计图纸和工艺文件的产品，其主要原材料的消耗定额可以用技术分析法计算，同时参照必要的统计资料和经验来制定。</a:t>
            </a:r>
            <a:br>
              <a:rPr lang="zh-CN" altLang="en-US" sz="1000"/>
            </a:br>
            <a:r>
              <a:rPr lang="zh-CN" altLang="en-US" sz="1000"/>
              <a:t>标准用量应具有一定的先进性，同时又留有适当的余地。</a:t>
            </a:r>
            <a:br>
              <a:rPr lang="zh-CN" altLang="en-US" sz="1000"/>
            </a:br>
            <a:r>
              <a:rPr lang="en-US" altLang="zh-CN" sz="1000"/>
              <a:t>2</a:t>
            </a:r>
            <a:r>
              <a:rPr lang="zh-CN" altLang="en-US" sz="1000"/>
              <a:t>．标准价格</a:t>
            </a:r>
            <a:br>
              <a:rPr lang="zh-CN" altLang="en-US" sz="1000"/>
            </a:br>
            <a:r>
              <a:rPr lang="zh-CN" altLang="en-US" sz="1000"/>
              <a:t>包装材料的价格标准称为标准价格，是指采购部门按供应单位的价格及相关因素所确定的各种材料的单价。它包括买价和运杂费等。</a:t>
            </a:r>
            <a:br>
              <a:rPr lang="zh-CN" altLang="en-US" sz="1000"/>
            </a:br>
            <a:r>
              <a:rPr lang="en-US" altLang="zh-CN" sz="1000"/>
              <a:t>3</a:t>
            </a:r>
            <a:r>
              <a:rPr lang="zh-CN" altLang="en-US" sz="1000"/>
              <a:t>、包装材料费用的标准成本</a:t>
            </a:r>
            <a:br>
              <a:rPr lang="zh-CN" altLang="en-US" sz="1000"/>
            </a:br>
            <a:r>
              <a:rPr lang="zh-CN" altLang="en-US" sz="1000"/>
              <a:t>包装材料费用的标准成本是指包装单位产品所耗用的各种材料的标准用量与其材料标准价格的乘积之和。</a:t>
            </a:r>
            <a:br>
              <a:rPr lang="zh-CN" altLang="en-US" sz="1000"/>
            </a:br>
            <a:r>
              <a:rPr lang="zh-CN" altLang="en-US" sz="1000"/>
              <a:t>包装材料费用的标准成本计算的表达式为：</a:t>
            </a:r>
          </a:p>
        </p:txBody>
      </p:sp>
    </p:spTree>
    <p:extLst>
      <p:ext uri="{BB962C8B-B14F-4D97-AF65-F5344CB8AC3E}">
        <p14:creationId xmlns:p14="http://schemas.microsoft.com/office/powerpoint/2010/main" val="27922201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6CFD4C-C0B9-41D9-A230-469771548196}" type="slidenum">
              <a:rPr lang="en-US" altLang="zh-CN"/>
              <a:pPr/>
              <a:t>63</a:t>
            </a:fld>
            <a:endParaRPr lang="en-US" altLang="zh-CN"/>
          </a:p>
        </p:txBody>
      </p:sp>
      <p:sp>
        <p:nvSpPr>
          <p:cNvPr id="593922" name="Rectangle 2"/>
          <p:cNvSpPr>
            <a:spLocks noGrp="1" noRot="1" noChangeAspect="1" noChangeArrowheads="1" noTextEdit="1"/>
          </p:cNvSpPr>
          <p:nvPr>
            <p:ph type="sldImg"/>
          </p:nvPr>
        </p:nvSpPr>
        <p:spPr>
          <a:xfrm>
            <a:off x="381000" y="685800"/>
            <a:ext cx="6096000" cy="3429000"/>
          </a:xfrm>
          <a:ln/>
        </p:spPr>
      </p:sp>
      <p:sp>
        <p:nvSpPr>
          <p:cNvPr id="593923"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人工费用的标准成本是指包装单位产品所需的标准工时乘以标准工资率。</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标准工时</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人工费用的用量标准是标准工时。标准工时是指在现有技术条件下，包装单位产品所必须消耗的时间，包括直接生产或直接包装所用工时、必要的间歇和停工时间等，另外还要考虑机器设备的故障及劳动组织工作等因素。</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标准工时是劳动定额的一种表现形式。劳动定额的基本表现形式有两种：一是生产单位产品消耗的时间即时间定额；二是单位时间内应当完成的合格产品的数量即产量定额，两者互为倒数关系。常用的定额制订方法主要有：经验估工法、统计分析法、类推比较法和技术定额法。</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标准工资率</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人工费用的价格标准是标准工资率。标准工资率是指按单位产品或单位标准工时支付的直接人工的工资，一般按现行的工资制度规定的工资水平计算确定。其计算式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式中人工标准工时预算总量是指企业在现有的生产技术条件下，能够完成的最大生产能力或包装能力，可用直接人工工时数表示。直接人工标准工资总额由企业劳动部门确定。</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人工费用的标准成本</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根据以上两个标准，可以按下式计算包装人工费用的标准成本：</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如果采用计件工资制，包装人工标准成本就是包装单位产品应支付的计件工资额。</a:t>
            </a:r>
          </a:p>
          <a:p>
            <a:endParaRPr lang="zh-CN" altLang="zh-CN" dirty="0"/>
          </a:p>
        </p:txBody>
      </p:sp>
    </p:spTree>
    <p:extLst>
      <p:ext uri="{BB962C8B-B14F-4D97-AF65-F5344CB8AC3E}">
        <p14:creationId xmlns:p14="http://schemas.microsoft.com/office/powerpoint/2010/main" val="39101007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利用机械设备生产包装物，或对产品进行包装作业，所发生的包装机械费用也须确定用量标准和价格标准。</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标准工时</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机械费用的用量标准是标准工时。由于包装机械是由人来操控和配合的，所以包装机械费用的标准工时可按包装单位产品所需人工标准工时来制定。</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机械费用标准分配率</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机械费用的价格标准是机械费用标准分配率。机械费用标准分配率是根据事先制定的包装机械预算费用和人工工时标准预算总量计算的。其计算式为</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机械费用的标准成本</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机械费用的标准成本是包装单位产品所需的标准工时与机械费用标准分配率的乘积，计算式为：</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66</a:t>
            </a:fld>
            <a:endParaRPr lang="en-US" altLang="zh-CN"/>
          </a:p>
        </p:txBody>
      </p:sp>
    </p:spTree>
    <p:extLst>
      <p:ext uri="{BB962C8B-B14F-4D97-AF65-F5344CB8AC3E}">
        <p14:creationId xmlns:p14="http://schemas.microsoft.com/office/powerpoint/2010/main" val="32866481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223D47-E293-4FAF-9D5D-E4B62553E26E}" type="slidenum">
              <a:rPr lang="en-US" altLang="zh-CN"/>
              <a:pPr/>
              <a:t>70</a:t>
            </a:fld>
            <a:endParaRPr lang="en-US" altLang="zh-CN"/>
          </a:p>
        </p:txBody>
      </p:sp>
      <p:sp>
        <p:nvSpPr>
          <p:cNvPr id="595970" name="Rectangle 2"/>
          <p:cNvSpPr>
            <a:spLocks noGrp="1" noRot="1" noChangeAspect="1" noChangeArrowheads="1" noTextEdit="1"/>
          </p:cNvSpPr>
          <p:nvPr>
            <p:ph type="sldImg"/>
          </p:nvPr>
        </p:nvSpPr>
        <p:spPr>
          <a:xfrm>
            <a:off x="381000" y="685800"/>
            <a:ext cx="6096000" cy="3429000"/>
          </a:xfrm>
          <a:ln/>
        </p:spPr>
      </p:sp>
      <p:sp>
        <p:nvSpPr>
          <p:cNvPr id="595971" name="Rectangle 3"/>
          <p:cNvSpPr>
            <a:spLocks noGrp="1" noChangeArrowheads="1"/>
          </p:cNvSpPr>
          <p:nvPr>
            <p:ph type="body" idx="1"/>
          </p:nvPr>
        </p:nvSpPr>
        <p:spPr/>
        <p:txBody>
          <a:bodyPr/>
          <a:lstStyle/>
          <a:p>
            <a:r>
              <a:rPr lang="zh-CN" altLang="en-US"/>
              <a:t>包装技术费用可分为变动费用和固定费用两类，其标准成本需分别制定。</a:t>
            </a:r>
            <a:br>
              <a:rPr lang="zh-CN" altLang="en-US"/>
            </a:br>
            <a:r>
              <a:rPr lang="en-US" altLang="zh-CN"/>
              <a:t>1</a:t>
            </a:r>
            <a:r>
              <a:rPr lang="zh-CN" altLang="en-US"/>
              <a:t>．包装技术变动费用的标准成本</a:t>
            </a:r>
            <a:br>
              <a:rPr lang="zh-CN" altLang="en-US"/>
            </a:br>
            <a:r>
              <a:rPr lang="zh-CN" altLang="en-US"/>
              <a:t>包装技术变动费用是指包装技术实施费用，包括实施包装技术所需的内包装材料费和一些辅助包装费用。</a:t>
            </a:r>
            <a:br>
              <a:rPr lang="zh-CN" altLang="en-US"/>
            </a:br>
            <a:r>
              <a:rPr lang="zh-CN" altLang="en-US"/>
              <a:t>（</a:t>
            </a:r>
            <a:r>
              <a:rPr lang="en-US" altLang="zh-CN"/>
              <a:t>1</a:t>
            </a:r>
            <a:r>
              <a:rPr lang="zh-CN" altLang="en-US"/>
              <a:t>）标准工时</a:t>
            </a:r>
            <a:br>
              <a:rPr lang="zh-CN" altLang="en-US"/>
            </a:br>
            <a:r>
              <a:rPr lang="zh-CN" altLang="en-US"/>
              <a:t>包装技术变动费用的用量标准常采用人工工时标准，它在制定人工成本标准时己经确定。</a:t>
            </a:r>
            <a:br>
              <a:rPr lang="zh-CN" altLang="en-US"/>
            </a:br>
            <a:r>
              <a:rPr lang="zh-CN" altLang="en-US"/>
              <a:t>（</a:t>
            </a:r>
            <a:r>
              <a:rPr lang="en-US" altLang="zh-CN"/>
              <a:t>2</a:t>
            </a:r>
            <a:r>
              <a:rPr lang="zh-CN" altLang="en-US"/>
              <a:t>）变动费用标准分配率</a:t>
            </a:r>
            <a:br>
              <a:rPr lang="zh-CN" altLang="en-US"/>
            </a:br>
            <a:r>
              <a:rPr lang="zh-CN" altLang="en-US"/>
              <a:t>包装技术变动费用的价格标准是变动费用标准分配率，根据变动费用预算总额除以人工工时标准预算总量求得。其计算式为</a:t>
            </a:r>
          </a:p>
        </p:txBody>
      </p:sp>
    </p:spTree>
    <p:extLst>
      <p:ext uri="{BB962C8B-B14F-4D97-AF65-F5344CB8AC3E}">
        <p14:creationId xmlns:p14="http://schemas.microsoft.com/office/powerpoint/2010/main" val="2168541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E29A26-CC4D-412F-BBC2-75938C3A6EC3}" type="slidenum">
              <a:rPr lang="en-US" altLang="zh-CN"/>
              <a:pPr/>
              <a:t>6</a:t>
            </a:fld>
            <a:endParaRPr lang="en-US" altLang="zh-CN"/>
          </a:p>
        </p:txBody>
      </p:sp>
      <p:sp>
        <p:nvSpPr>
          <p:cNvPr id="177154" name="Rectangle 2"/>
          <p:cNvSpPr>
            <a:spLocks noGrp="1" noRot="1" noChangeAspect="1" noChangeArrowheads="1" noTextEdit="1"/>
          </p:cNvSpPr>
          <p:nvPr>
            <p:ph type="sldImg"/>
          </p:nvPr>
        </p:nvSpPr>
        <p:spPr>
          <a:xfrm>
            <a:off x="381000" y="685800"/>
            <a:ext cx="6096000" cy="3429000"/>
          </a:xfrm>
          <a:ln/>
        </p:spPr>
      </p:sp>
      <p:sp>
        <p:nvSpPr>
          <p:cNvPr id="177155" name="Rectangle 3"/>
          <p:cNvSpPr>
            <a:spLocks noGrp="1" noChangeArrowheads="1"/>
          </p:cNvSpPr>
          <p:nvPr>
            <p:ph type="body" idx="1"/>
          </p:nvPr>
        </p:nvSpPr>
        <p:spPr/>
        <p:txBody>
          <a:bodyPr/>
          <a:lstStyle/>
          <a:p>
            <a:r>
              <a:rPr lang="zh-CN" altLang="en-US" dirty="0"/>
              <a:t>二、包装材料的分类 </a:t>
            </a:r>
            <a:br>
              <a:rPr lang="zh-CN" altLang="en-US" dirty="0"/>
            </a:br>
            <a:r>
              <a:rPr lang="zh-CN" altLang="en-US" dirty="0"/>
              <a:t>包装材料种类繁多，常见的有以下几种。</a:t>
            </a:r>
            <a:br>
              <a:rPr lang="zh-CN" altLang="en-US" dirty="0"/>
            </a:br>
            <a:r>
              <a:rPr lang="zh-CN" altLang="en-US" dirty="0"/>
              <a:t>（</a:t>
            </a:r>
            <a:r>
              <a:rPr lang="en-US" altLang="zh-CN" dirty="0"/>
              <a:t>1</a:t>
            </a:r>
            <a:r>
              <a:rPr lang="zh-CN" altLang="en-US" dirty="0"/>
              <a:t>）金属包装材料  金属包装材料是指把金属压制成薄片，用于产品包装的材料，主要指钢材和铝材，其形式为薄板和金属箔。</a:t>
            </a:r>
            <a:br>
              <a:rPr lang="zh-CN" altLang="en-US" dirty="0"/>
            </a:br>
            <a:r>
              <a:rPr lang="zh-CN" altLang="en-US" dirty="0"/>
              <a:t>（</a:t>
            </a:r>
            <a:r>
              <a:rPr lang="en-US" altLang="zh-CN" dirty="0"/>
              <a:t>2</a:t>
            </a:r>
            <a:r>
              <a:rPr lang="zh-CN" altLang="en-US" dirty="0"/>
              <a:t>）玻璃包装材料  用于包装的玻璃品种有普通瓶罐玻璃和特种玻璃。</a:t>
            </a:r>
            <a:br>
              <a:rPr lang="zh-CN" altLang="en-US" dirty="0"/>
            </a:br>
            <a:r>
              <a:rPr lang="zh-CN" altLang="en-US" dirty="0"/>
              <a:t>（</a:t>
            </a:r>
            <a:r>
              <a:rPr lang="en-US" altLang="zh-CN" dirty="0"/>
              <a:t>3</a:t>
            </a:r>
            <a:r>
              <a:rPr lang="zh-CN" altLang="en-US" dirty="0"/>
              <a:t>）木制包装材料  几乎所有的木材都可以用于包装材料，特别是用于外包装材料。</a:t>
            </a:r>
            <a:br>
              <a:rPr lang="zh-CN" altLang="en-US" dirty="0"/>
            </a:br>
            <a:r>
              <a:rPr lang="zh-CN" altLang="en-US" dirty="0"/>
              <a:t>（</a:t>
            </a:r>
            <a:r>
              <a:rPr lang="en-US" altLang="zh-CN" dirty="0"/>
              <a:t>4</a:t>
            </a:r>
            <a:r>
              <a:rPr lang="zh-CN" altLang="en-US" dirty="0"/>
              <a:t>）纸和纸板  纸和纸板在包装材料中的应用最为广泛。</a:t>
            </a:r>
            <a:br>
              <a:rPr lang="zh-CN" altLang="en-US" dirty="0"/>
            </a:br>
            <a:r>
              <a:rPr lang="zh-CN" altLang="en-US" dirty="0"/>
              <a:t>（</a:t>
            </a:r>
            <a:r>
              <a:rPr lang="en-US" altLang="zh-CN" dirty="0"/>
              <a:t>5</a:t>
            </a:r>
            <a:r>
              <a:rPr lang="zh-CN" altLang="en-US" dirty="0"/>
              <a:t>）塑料包装材料  主要有：塑料纺织袋、塑料周转箱、钙塑箱、塑料打包带、捆扎绳、塑料中空容器、塑料包装薄膜、泡沫塑料及复合材料等。</a:t>
            </a:r>
            <a:br>
              <a:rPr lang="zh-CN" altLang="en-US" dirty="0"/>
            </a:br>
            <a:r>
              <a:rPr lang="zh-CN" altLang="en-US" dirty="0"/>
              <a:t>（</a:t>
            </a:r>
            <a:r>
              <a:rPr lang="en-US" altLang="zh-CN" dirty="0"/>
              <a:t>6</a:t>
            </a:r>
            <a:r>
              <a:rPr lang="zh-CN" altLang="en-US" dirty="0"/>
              <a:t>）复合包装材料  复合包装材料是将两种或两种以上具有不同特性的材料，通过各种方法复合在一起，改进单一材料的性能。</a:t>
            </a:r>
          </a:p>
          <a:p>
            <a:endParaRPr lang="en-US" altLang="zh-CN" dirty="0"/>
          </a:p>
        </p:txBody>
      </p:sp>
    </p:spTree>
    <p:extLst>
      <p:ext uri="{BB962C8B-B14F-4D97-AF65-F5344CB8AC3E}">
        <p14:creationId xmlns:p14="http://schemas.microsoft.com/office/powerpoint/2010/main" val="8886949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将上述包装成本的各分项标准成本加以汇总后，即可得出包装标准成本。某产品的包装标准成本计算式为</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74</a:t>
            </a:fld>
            <a:endParaRPr lang="en-US" altLang="zh-CN"/>
          </a:p>
        </p:txBody>
      </p:sp>
    </p:spTree>
    <p:extLst>
      <p:ext uri="{BB962C8B-B14F-4D97-AF65-F5344CB8AC3E}">
        <p14:creationId xmlns:p14="http://schemas.microsoft.com/office/powerpoint/2010/main" val="5761517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析结论：由于实际用量超出标准用量，使</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材料成本超支</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29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由于</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材料实际价格高于标准价格，使</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材料成本超支</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702.8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两项相加，共超支</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992.8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材料用量成本差异是材料在包装物生产过程中或包装作业过程中形成的，一般应由包装部门负责。材料用量成本差异形成的具体原因很多。如果工人操作技术水平高，则节省材料；若操作技术低或操作疏忽，则可能造成废品和废料，从而导致材料的浪费；机器或工具不适用也会造成用料增加。但有时多用材料并非是生产或包装部门的责任，如购入材料质量低劣、规格不符，也会造成使用材料的数量超过标准。因此对材料用量成本差异的原因也应作具体调查研究，以明确各部门应负的责任。</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材料价格成本差异一般是在采购过程中形成的，应由采购部门负责。造成材料实际价格游离标准价格的原因有许多，如供应厂家价格变动、未按经济批量进货、未能按时订货而造成紧急订货、采购时舍近求远使运费和途耗增加、不必要的加速运输方式、违反合同被罚等。对材料价格成本差异，有关部门需要进行具体分析和认真调查，以便明确最终原因和责任的归属。</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81</a:t>
            </a:fld>
            <a:endParaRPr lang="en-US" altLang="zh-CN"/>
          </a:p>
        </p:txBody>
      </p:sp>
    </p:spTree>
    <p:extLst>
      <p:ext uri="{BB962C8B-B14F-4D97-AF65-F5344CB8AC3E}">
        <p14:creationId xmlns:p14="http://schemas.microsoft.com/office/powerpoint/2010/main" val="11675805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人工费用成本差异是指人工实际成本总额与人工标准成本总额之差，计算式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人工费用成本差异可分为量差和价差两部分。量差是指实际使用工时脱离标准工时而形成的人工费用成本差异，其差额是按标准工资率计算确定，称为人工效率成本差异。价差是指实际工资率脱离标准工资率而形成的人工费用成本差异，其差额按实际工时计算确定，称为工资率成本差异；包装人工费用成本差异的量差与价差计算式分别为</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82</a:t>
            </a:fld>
            <a:endParaRPr lang="en-US" altLang="zh-CN"/>
          </a:p>
        </p:txBody>
      </p:sp>
    </p:spTree>
    <p:extLst>
      <p:ext uri="{BB962C8B-B14F-4D97-AF65-F5344CB8AC3E}">
        <p14:creationId xmlns:p14="http://schemas.microsoft.com/office/powerpoint/2010/main" val="33391416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A4C7FC-6CD0-448F-A6A6-06912BBBFA7B}" type="slidenum">
              <a:rPr lang="en-US" altLang="zh-CN"/>
              <a:pPr/>
              <a:t>84</a:t>
            </a:fld>
            <a:endParaRPr lang="en-US" altLang="zh-CN"/>
          </a:p>
        </p:txBody>
      </p:sp>
      <p:sp>
        <p:nvSpPr>
          <p:cNvPr id="703490" name="Rectangle 2"/>
          <p:cNvSpPr>
            <a:spLocks noGrp="1" noRot="1" noChangeAspect="1" noChangeArrowheads="1" noTextEdit="1"/>
          </p:cNvSpPr>
          <p:nvPr>
            <p:ph type="sldImg"/>
          </p:nvPr>
        </p:nvSpPr>
        <p:spPr>
          <a:xfrm>
            <a:off x="381000" y="685800"/>
            <a:ext cx="6096000" cy="3429000"/>
          </a:xfrm>
          <a:ln/>
        </p:spPr>
      </p:sp>
      <p:sp>
        <p:nvSpPr>
          <p:cNvPr id="703491"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析结论：由于实际工时耗费多于标准工时，表明实际人工效率低于预算标准，使包装人工费用超支</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8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由于实际工资率超出标准工资率，使实际支付的工资总额比预算数超支</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0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两项相加，共超支</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08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元。</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人工效率成本差异的责任主要由包装部门负责，但也可能有一部分应由其他部门负责。例如，因材料质量不好而影响生产效率，从而产生的人工效率成本差异，则应由供应部门负责。</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工资率成本差异的原因主要有工资的调整、出勤率的变化、加班和使用临时工等，原因复杂而且难以控制。直接人工效率成本差异的形成原因，包括工作环境不良、工人经验不足、新上岗工人增多、包装设备的完好程度、作业计划安排周密程度、动力供应情况等。</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2245543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机械费用成本差异，是指包装机械费用实际数与包装机械费用标准数之差。其计算式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机械费用属于固定性的费用，例如包装机械的折旧方法确定后，一般无特殊原因不再变动，与企业包装作业量多少无直接关系，差异分析时不考虑包装量的变化，但可对包装机械的产能利用的因素影响进行分析。包装机械费用成本差异可分为能量差异和耗费差异。</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能量差异属于量差，是指包装机械费用预算总额与包装机械费用标准成本总额之差，它反映未能充分使用现有包装产能而造成的包装机械费用的损失，其计算式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耗费差异属于价差，是指包装机械费用实际成本总额与其预算总额（按产能计算的包装机械费用预算）之间的差异，在计算时不考虑业务量的变动，以原定的预算数作为标准，实际数超过预算数即视为超支，反之则为节支。其计算式为</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85</a:t>
            </a:fld>
            <a:endParaRPr lang="en-US" altLang="zh-CN"/>
          </a:p>
        </p:txBody>
      </p:sp>
    </p:spTree>
    <p:extLst>
      <p:ext uri="{BB962C8B-B14F-4D97-AF65-F5344CB8AC3E}">
        <p14:creationId xmlns:p14="http://schemas.microsoft.com/office/powerpoint/2010/main" val="36209768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86</a:t>
            </a:fld>
            <a:endParaRPr lang="en-US" altLang="zh-CN"/>
          </a:p>
        </p:txBody>
      </p:sp>
    </p:spTree>
    <p:extLst>
      <p:ext uri="{BB962C8B-B14F-4D97-AF65-F5344CB8AC3E}">
        <p14:creationId xmlns:p14="http://schemas.microsoft.com/office/powerpoint/2010/main" val="5306810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C453C6-C9CB-4104-8FD3-7ABA05B4F3C4}" type="slidenum">
              <a:rPr lang="en-US" altLang="zh-CN"/>
              <a:pPr/>
              <a:t>89</a:t>
            </a:fld>
            <a:endParaRPr lang="en-US" altLang="zh-CN"/>
          </a:p>
        </p:txBody>
      </p:sp>
      <p:sp>
        <p:nvSpPr>
          <p:cNvPr id="618498" name="Rectangle 2"/>
          <p:cNvSpPr>
            <a:spLocks noGrp="1" noRot="1" noChangeAspect="1" noChangeArrowheads="1" noTextEdit="1"/>
          </p:cNvSpPr>
          <p:nvPr>
            <p:ph type="sldImg"/>
          </p:nvPr>
        </p:nvSpPr>
        <p:spPr>
          <a:xfrm>
            <a:off x="381000" y="685800"/>
            <a:ext cx="6096000" cy="3429000"/>
          </a:xfrm>
          <a:ln/>
        </p:spPr>
      </p:sp>
      <p:sp>
        <p:nvSpPr>
          <p:cNvPr id="618499" name="Rectangle 3"/>
          <p:cNvSpPr>
            <a:spLocks noGrp="1" noChangeArrowheads="1"/>
          </p:cNvSpPr>
          <p:nvPr>
            <p:ph type="body" idx="1"/>
          </p:nvPr>
        </p:nvSpPr>
        <p:spPr/>
        <p:txBody>
          <a:bodyPr/>
          <a:lstStyle/>
          <a:p>
            <a:r>
              <a:rPr lang="zh-CN" altLang="en-US"/>
              <a:t>包装机械费用能量差异，还可进一步分为两部分：一部分是实际工时脱离标准能量而形成闲置能量差异，另一部分实际工时脱离标准工时而形成的效率差异。</a:t>
            </a:r>
          </a:p>
        </p:txBody>
      </p:sp>
    </p:spTree>
    <p:extLst>
      <p:ext uri="{BB962C8B-B14F-4D97-AF65-F5344CB8AC3E}">
        <p14:creationId xmlns:p14="http://schemas.microsoft.com/office/powerpoint/2010/main" val="37191242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5B78AE-79EB-412A-875D-7D5EAE357D20}" type="slidenum">
              <a:rPr lang="en-US" altLang="zh-CN"/>
              <a:pPr/>
              <a:t>90</a:t>
            </a:fld>
            <a:endParaRPr lang="en-US" altLang="zh-CN"/>
          </a:p>
        </p:txBody>
      </p:sp>
      <p:sp>
        <p:nvSpPr>
          <p:cNvPr id="619522" name="Rectangle 2"/>
          <p:cNvSpPr>
            <a:spLocks noGrp="1" noRot="1" noChangeAspect="1" noChangeArrowheads="1" noTextEdit="1"/>
          </p:cNvSpPr>
          <p:nvPr>
            <p:ph type="sldImg"/>
          </p:nvPr>
        </p:nvSpPr>
        <p:spPr>
          <a:xfrm>
            <a:off x="381000" y="685800"/>
            <a:ext cx="6096000" cy="3429000"/>
          </a:xfrm>
          <a:ln/>
        </p:spPr>
      </p:sp>
      <p:sp>
        <p:nvSpPr>
          <p:cNvPr id="619523" name="Rectangle 3"/>
          <p:cNvSpPr>
            <a:spLocks noGrp="1" noChangeArrowheads="1"/>
          </p:cNvSpPr>
          <p:nvPr>
            <p:ph type="body" idx="1"/>
          </p:nvPr>
        </p:nvSpPr>
        <p:spPr/>
        <p:txBody>
          <a:bodyPr/>
          <a:lstStyle/>
          <a:p>
            <a:r>
              <a:rPr lang="zh-CN" altLang="en-US"/>
              <a:t>由于包装技术费用分为变动费用和固定费用两类，其标准成本是分别制定的，所以包装技术费用成本差异的分析应分为变动费用成本差异分析和固定费用成本差异分析。</a:t>
            </a:r>
            <a:br>
              <a:rPr lang="zh-CN" altLang="en-US"/>
            </a:br>
            <a:endParaRPr lang="zh-CN" altLang="en-US"/>
          </a:p>
        </p:txBody>
      </p:sp>
    </p:spTree>
    <p:extLst>
      <p:ext uri="{BB962C8B-B14F-4D97-AF65-F5344CB8AC3E}">
        <p14:creationId xmlns:p14="http://schemas.microsoft.com/office/powerpoint/2010/main" val="13587578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D24B1F-C0C7-4494-8322-0C98FF0FAF62}" type="slidenum">
              <a:rPr lang="en-US" altLang="zh-CN"/>
              <a:pPr/>
              <a:t>91</a:t>
            </a:fld>
            <a:endParaRPr lang="en-US" altLang="zh-CN"/>
          </a:p>
        </p:txBody>
      </p:sp>
      <p:sp>
        <p:nvSpPr>
          <p:cNvPr id="705538" name="Rectangle 2"/>
          <p:cNvSpPr>
            <a:spLocks noGrp="1" noRot="1" noChangeAspect="1" noChangeArrowheads="1" noTextEdit="1"/>
          </p:cNvSpPr>
          <p:nvPr>
            <p:ph type="sldImg"/>
          </p:nvPr>
        </p:nvSpPr>
        <p:spPr>
          <a:xfrm>
            <a:off x="381000" y="685800"/>
            <a:ext cx="6096000" cy="3429000"/>
          </a:xfrm>
          <a:ln/>
        </p:spPr>
      </p:sp>
      <p:sp>
        <p:nvSpPr>
          <p:cNvPr id="705539"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技术变动成本差异是指包装技术变动成本实际数与其标准数之差，其计算式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技术变动成本差异可分为人工效率成本差异和变动成本分配率成本差异。</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人工效率成本差异属于量差，是指实际使用工时脱离标准工时而形成的成本差异，其计算式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变动成本分配率成本差异属于价差，是指变动成本实际分配率脱离变动成本标准分配率而形成的成本差异，其计算式为</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5851192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D22AF5-6B09-4D91-B20A-6C2939523310}" type="slidenum">
              <a:rPr lang="en-US" altLang="zh-CN"/>
              <a:pPr/>
              <a:t>96</a:t>
            </a:fld>
            <a:endParaRPr lang="en-US" altLang="zh-CN"/>
          </a:p>
        </p:txBody>
      </p:sp>
      <p:sp>
        <p:nvSpPr>
          <p:cNvPr id="669698" name="Rectangle 2"/>
          <p:cNvSpPr>
            <a:spLocks noGrp="1" noRot="1" noChangeAspect="1" noChangeArrowheads="1" noTextEdit="1"/>
          </p:cNvSpPr>
          <p:nvPr>
            <p:ph type="sldImg"/>
          </p:nvPr>
        </p:nvSpPr>
        <p:spPr>
          <a:xfrm>
            <a:off x="381000" y="685800"/>
            <a:ext cx="6096000" cy="3429000"/>
          </a:xfrm>
          <a:ln/>
        </p:spPr>
      </p:sp>
      <p:sp>
        <p:nvSpPr>
          <p:cNvPr id="669699" name="Rectangle 3"/>
          <p:cNvSpPr>
            <a:spLocks noGrp="1" noChangeArrowheads="1"/>
          </p:cNvSpPr>
          <p:nvPr>
            <p:ph type="body" idx="1"/>
          </p:nvPr>
        </p:nvSpPr>
        <p:spPr/>
        <p:txBody>
          <a:bodyPr/>
          <a:lstStyle/>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包装技术固定成本差异是指包装技术固定成本实际数与其标准数之差，其计算式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由于包装技术固定费用与包装作业量多少无直接关系，类似于包装机械费用，进行成本差异分析时不考虑包装量的因素，但可对包装产能利用的因素影响进行分析。包装技术固定费用成本差异与包装机械费用成本差异相类似，可分为能量差异和耗费差异。</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能量差异是指包装技术固定费用预算总额与包装技术固定费用标准成本总额之差，它反映未能充分使用现有包装产能而造成的包装技术固定费用的损失，其计算式为</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耗费差异是指包装技术固定费用实际成本总额与其预算总额（按产能计算的包装技术固定费用预算）之间的差异，其计算式为</a:t>
            </a:r>
            <a:endParaRPr lang="zh-CN" altLang="zh-CN" sz="1200" kern="1200" dirty="0">
              <a:solidFill>
                <a:schemeClr val="tx1"/>
              </a:solidFill>
              <a:effectLst/>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3347738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2BD85A-E5BB-4425-9BD2-264C87C9C6C3}" type="slidenum">
              <a:rPr lang="en-US" altLang="zh-CN"/>
              <a:pPr/>
              <a:t>25</a:t>
            </a:fld>
            <a:endParaRPr lang="en-US" altLang="zh-CN"/>
          </a:p>
        </p:txBody>
      </p:sp>
      <p:sp>
        <p:nvSpPr>
          <p:cNvPr id="184322" name="Rectangle 2"/>
          <p:cNvSpPr>
            <a:spLocks noGrp="1" noRot="1" noChangeAspect="1" noChangeArrowheads="1" noTextEdit="1"/>
          </p:cNvSpPr>
          <p:nvPr>
            <p:ph type="sldImg"/>
          </p:nvPr>
        </p:nvSpPr>
        <p:spPr>
          <a:xfrm>
            <a:off x="381000" y="685800"/>
            <a:ext cx="6096000" cy="3429000"/>
          </a:xfrm>
          <a:ln/>
        </p:spPr>
      </p:sp>
      <p:sp>
        <p:nvSpPr>
          <p:cNvPr id="184323" name="Rectangle 3"/>
          <p:cNvSpPr>
            <a:spLocks noGrp="1" noChangeArrowheads="1"/>
          </p:cNvSpPr>
          <p:nvPr>
            <p:ph type="body" idx="1"/>
          </p:nvPr>
        </p:nvSpPr>
        <p:spPr/>
        <p:txBody>
          <a:bodyPr/>
          <a:lstStyle/>
          <a:p>
            <a:r>
              <a:rPr lang="zh-CN" altLang="en-US"/>
              <a:t>为了使包装的功能能够充分发挥其作用，达到最佳的包装效果，包装时须采用一定的技术措施。这些技术措施的设计与实施所发生的费用，合称包装技术费用。</a:t>
            </a:r>
            <a:br>
              <a:rPr lang="zh-CN" altLang="en-US"/>
            </a:br>
            <a:r>
              <a:rPr lang="zh-CN" altLang="en-US"/>
              <a:t>包装技术分为商品包装技术和运输包装技术。</a:t>
            </a:r>
            <a:br>
              <a:rPr lang="zh-CN" altLang="en-US"/>
            </a:br>
            <a:r>
              <a:rPr lang="zh-CN" altLang="en-US"/>
              <a:t>（</a:t>
            </a:r>
            <a:r>
              <a:rPr lang="en-US" altLang="zh-CN"/>
              <a:t>1</a:t>
            </a:r>
            <a:r>
              <a:rPr lang="zh-CN" altLang="en-US"/>
              <a:t>）商品包装技术  商品包装技术的主要内容包括：热封技术、外壳包装技术、收缩包装技术、灭菌包装技术、防霉包装技术以及印刷技术等。</a:t>
            </a:r>
            <a:br>
              <a:rPr lang="zh-CN" altLang="en-US"/>
            </a:br>
            <a:r>
              <a:rPr lang="zh-CN" altLang="en-US"/>
              <a:t>（</a:t>
            </a:r>
            <a:r>
              <a:rPr lang="en-US" altLang="zh-CN"/>
              <a:t>2</a:t>
            </a:r>
            <a:r>
              <a:rPr lang="zh-CN" altLang="en-US"/>
              <a:t>）运输包装技术  运输包装技术主要包括：外包装技术和内包装技术。外包装技术主要包括容器设计技术、印刷标记技术等内容；内包装技术主要包括缓冲包装技术、防潮包装技术、防锈包装技术、防虫包装技术、防鼠包装技术等内容。</a:t>
            </a:r>
            <a:br>
              <a:rPr lang="zh-CN" altLang="en-US"/>
            </a:br>
            <a:endParaRPr lang="zh-CN" altLang="en-US"/>
          </a:p>
        </p:txBody>
      </p:sp>
    </p:spTree>
    <p:extLst>
      <p:ext uri="{BB962C8B-B14F-4D97-AF65-F5344CB8AC3E}">
        <p14:creationId xmlns:p14="http://schemas.microsoft.com/office/powerpoint/2010/main" val="2459370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8F3D16-E287-4EED-82FA-E14D3C983D99}" type="slidenum">
              <a:rPr lang="en-US" altLang="zh-CN"/>
              <a:pPr/>
              <a:t>101</a:t>
            </a:fld>
            <a:endParaRPr lang="en-US" altLang="zh-CN"/>
          </a:p>
        </p:txBody>
      </p:sp>
      <p:sp>
        <p:nvSpPr>
          <p:cNvPr id="624642" name="Rectangle 2"/>
          <p:cNvSpPr>
            <a:spLocks noGrp="1" noRot="1" noChangeAspect="1" noChangeArrowheads="1" noTextEdit="1"/>
          </p:cNvSpPr>
          <p:nvPr>
            <p:ph type="sldImg"/>
          </p:nvPr>
        </p:nvSpPr>
        <p:spPr>
          <a:xfrm>
            <a:off x="381000" y="685800"/>
            <a:ext cx="6096000" cy="3429000"/>
          </a:xfrm>
          <a:ln/>
        </p:spPr>
      </p:sp>
      <p:sp>
        <p:nvSpPr>
          <p:cNvPr id="624643" name="Rectangle 3"/>
          <p:cNvSpPr>
            <a:spLocks noGrp="1" noChangeArrowheads="1"/>
          </p:cNvSpPr>
          <p:nvPr>
            <p:ph type="body" idx="1"/>
          </p:nvPr>
        </p:nvSpPr>
        <p:spPr/>
        <p:txBody>
          <a:bodyPr/>
          <a:lstStyle/>
          <a:p>
            <a:r>
              <a:rPr lang="zh-CN" altLang="en-US"/>
              <a:t>包装技术固定费用能量差异同包装机械费用能量差异相类似，也可进一步分为两部分：一部分是实际工时脱离标准能量而形成闲置能量差异，另一部分是实际工时脱离标准工时而形成的效率差异，详情本书从略。</a:t>
            </a:r>
          </a:p>
        </p:txBody>
      </p:sp>
    </p:spTree>
    <p:extLst>
      <p:ext uri="{BB962C8B-B14F-4D97-AF65-F5344CB8AC3E}">
        <p14:creationId xmlns:p14="http://schemas.microsoft.com/office/powerpoint/2010/main" val="76056021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为反映成本差异的全貌及其构成，可对包装成本差异的分项分析结果进行汇总。</a:t>
            </a:r>
            <a:br>
              <a:rPr lang="zh-CN" altLang="en-US" dirty="0" smtClean="0">
                <a:latin typeface="宋体" panose="02010600030101010101" pitchFamily="2" charset="-122"/>
              </a:rPr>
            </a:br>
            <a:r>
              <a:rPr lang="zh-CN" altLang="en-US" dirty="0" smtClean="0">
                <a:latin typeface="宋体" panose="02010600030101010101" pitchFamily="2" charset="-122"/>
              </a:rPr>
              <a:t>例</a:t>
            </a:r>
            <a:r>
              <a:rPr lang="en-US" altLang="zh-CN" dirty="0" smtClean="0">
                <a:latin typeface="宋体" panose="02010600030101010101" pitchFamily="2" charset="-122"/>
              </a:rPr>
              <a:t>【7-14】</a:t>
            </a:r>
            <a:r>
              <a:rPr lang="zh-CN" altLang="en-US" dirty="0" smtClean="0">
                <a:latin typeface="宋体" panose="02010600030101010101" pitchFamily="2" charset="-122"/>
              </a:rPr>
              <a:t>延续上例，将甲产品当月包装成本差异分析结果加以汇总，如表</a:t>
            </a:r>
            <a:r>
              <a:rPr lang="en-US" altLang="zh-CN" dirty="0" smtClean="0">
                <a:latin typeface="宋体" panose="02010600030101010101" pitchFamily="2" charset="-122"/>
              </a:rPr>
              <a:t>7-12</a:t>
            </a:r>
            <a:r>
              <a:rPr lang="zh-CN" altLang="en-US" dirty="0" smtClean="0">
                <a:latin typeface="宋体" panose="02010600030101010101" pitchFamily="2" charset="-122"/>
              </a:rPr>
              <a:t>所示</a:t>
            </a:r>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102</a:t>
            </a:fld>
            <a:endParaRPr lang="en-US" altLang="zh-CN"/>
          </a:p>
        </p:txBody>
      </p:sp>
    </p:spTree>
    <p:extLst>
      <p:ext uri="{BB962C8B-B14F-4D97-AF65-F5344CB8AC3E}">
        <p14:creationId xmlns:p14="http://schemas.microsoft.com/office/powerpoint/2010/main" val="4836697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46C1E3-2B25-4DE0-96CC-464E06CF3BE0}" type="slidenum">
              <a:rPr lang="en-US" altLang="zh-CN"/>
              <a:pPr/>
              <a:t>104</a:t>
            </a:fld>
            <a:endParaRPr lang="en-US" altLang="zh-CN"/>
          </a:p>
        </p:txBody>
      </p:sp>
      <p:sp>
        <p:nvSpPr>
          <p:cNvPr id="629762" name="Rectangle 2"/>
          <p:cNvSpPr>
            <a:spLocks noGrp="1" noRot="1" noChangeAspect="1" noChangeArrowheads="1" noTextEdit="1"/>
          </p:cNvSpPr>
          <p:nvPr>
            <p:ph type="sldImg"/>
          </p:nvPr>
        </p:nvSpPr>
        <p:spPr>
          <a:xfrm>
            <a:off x="381000" y="685800"/>
            <a:ext cx="6096000" cy="3429000"/>
          </a:xfrm>
          <a:ln/>
        </p:spPr>
      </p:sp>
      <p:sp>
        <p:nvSpPr>
          <p:cNvPr id="629763" name="Rectangle 3"/>
          <p:cNvSpPr>
            <a:spLocks noGrp="1" noChangeArrowheads="1"/>
          </p:cNvSpPr>
          <p:nvPr>
            <p:ph type="body" idx="1"/>
          </p:nvPr>
        </p:nvSpPr>
        <p:spPr/>
        <p:txBody>
          <a:bodyPr/>
          <a:lstStyle/>
          <a:p>
            <a:r>
              <a:rPr lang="en-US" altLang="zh-CN"/>
              <a:t>1</a:t>
            </a:r>
            <a:r>
              <a:rPr lang="zh-CN" altLang="en-US"/>
              <a:t>、促使包装部门提高管理水平</a:t>
            </a:r>
            <a:br>
              <a:rPr lang="zh-CN" altLang="en-US"/>
            </a:br>
            <a:r>
              <a:rPr lang="zh-CN" altLang="en-US"/>
              <a:t>通过价值工程，可以推动包装部门运用新技术，拟定出技术经济性更好的产品设计方案，在确定产品设计和制造方案，选择材料、设备等重大问题上作出正确的决策。可以使包装部门充分利用自己的生产条件，合理使用各类资源，设计生产出更加实用、经济、美观、受用户欢迎的包装产品，增强企业的竞争能力，提高经济效益。</a:t>
            </a:r>
            <a:br>
              <a:rPr lang="zh-CN" altLang="en-US"/>
            </a:br>
            <a:r>
              <a:rPr lang="en-US" altLang="zh-CN"/>
              <a:t>2</a:t>
            </a:r>
            <a:r>
              <a:rPr lang="zh-CN" altLang="en-US"/>
              <a:t>、促进设计思想的更新</a:t>
            </a:r>
            <a:br>
              <a:rPr lang="zh-CN" altLang="en-US"/>
            </a:br>
            <a:r>
              <a:rPr lang="zh-CN" altLang="en-US"/>
              <a:t>包装设计应用价值工程，改变了传统的分析方法，从传统的对包装造型结构及装饰的分析转移到对包装的功能与成本的综合分析研究，摆脱了现存的材料，造型及装饰对设计思路的束缚，为广泛开发新材料、新技术，找出实现包装所需总体功能的最优方案，提供了一种有效方法。</a:t>
            </a:r>
          </a:p>
        </p:txBody>
      </p:sp>
    </p:spTree>
    <p:extLst>
      <p:ext uri="{BB962C8B-B14F-4D97-AF65-F5344CB8AC3E}">
        <p14:creationId xmlns:p14="http://schemas.microsoft.com/office/powerpoint/2010/main" val="28910845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6541F9-FE05-43C6-A986-97E420A67DDB}" type="slidenum">
              <a:rPr lang="en-US" altLang="zh-CN"/>
              <a:pPr/>
              <a:t>105</a:t>
            </a:fld>
            <a:endParaRPr lang="en-US" altLang="zh-CN"/>
          </a:p>
        </p:txBody>
      </p:sp>
      <p:sp>
        <p:nvSpPr>
          <p:cNvPr id="630786" name="Rectangle 2"/>
          <p:cNvSpPr>
            <a:spLocks noGrp="1" noRot="1" noChangeAspect="1" noChangeArrowheads="1" noTextEdit="1"/>
          </p:cNvSpPr>
          <p:nvPr>
            <p:ph type="sldImg"/>
          </p:nvPr>
        </p:nvSpPr>
        <p:spPr>
          <a:xfrm>
            <a:off x="381000" y="685800"/>
            <a:ext cx="6096000" cy="3429000"/>
          </a:xfrm>
          <a:ln/>
        </p:spPr>
      </p:sp>
      <p:sp>
        <p:nvSpPr>
          <p:cNvPr id="630787" name="Rectangle 3"/>
          <p:cNvSpPr>
            <a:spLocks noGrp="1" noChangeArrowheads="1"/>
          </p:cNvSpPr>
          <p:nvPr>
            <p:ph type="body" idx="1"/>
          </p:nvPr>
        </p:nvSpPr>
        <p:spPr/>
        <p:txBody>
          <a:bodyPr/>
          <a:lstStyle/>
          <a:p>
            <a:pPr>
              <a:lnSpc>
                <a:spcPct val="90000"/>
              </a:lnSpc>
            </a:pPr>
            <a:r>
              <a:rPr lang="en-US" altLang="zh-CN" sz="1000"/>
              <a:t>1</a:t>
            </a:r>
            <a:r>
              <a:rPr lang="zh-CN" altLang="en-US" sz="1000"/>
              <a:t>、系统性原则</a:t>
            </a:r>
            <a:br>
              <a:rPr lang="zh-CN" altLang="en-US" sz="1000"/>
            </a:br>
            <a:r>
              <a:rPr lang="zh-CN" altLang="en-US" sz="1000"/>
              <a:t>包装设计首先是根据用户要求、营销策略和市场调查，来确定包装总体功能目标。总体功能由以下几个分系统功能目标来实现：</a:t>
            </a:r>
            <a:br>
              <a:rPr lang="zh-CN" altLang="en-US" sz="1000"/>
            </a:br>
            <a:r>
              <a:rPr lang="zh-CN" altLang="en-US" sz="1000"/>
              <a:t>（</a:t>
            </a:r>
            <a:r>
              <a:rPr lang="en-US" altLang="zh-CN" sz="1000"/>
              <a:t>1</a:t>
            </a:r>
            <a:r>
              <a:rPr lang="zh-CN" altLang="en-US" sz="1000"/>
              <a:t>）包装材料的选择方案；</a:t>
            </a:r>
            <a:br>
              <a:rPr lang="zh-CN" altLang="en-US" sz="1000"/>
            </a:br>
            <a:r>
              <a:rPr lang="zh-CN" altLang="en-US" sz="1000"/>
              <a:t>（</a:t>
            </a:r>
            <a:r>
              <a:rPr lang="en-US" altLang="zh-CN" sz="1000"/>
              <a:t>2</a:t>
            </a:r>
            <a:r>
              <a:rPr lang="zh-CN" altLang="en-US" sz="1000"/>
              <a:t>）包装容器的设计方案；</a:t>
            </a:r>
            <a:br>
              <a:rPr lang="zh-CN" altLang="en-US" sz="1000"/>
            </a:br>
            <a:r>
              <a:rPr lang="zh-CN" altLang="en-US" sz="1000"/>
              <a:t>（</a:t>
            </a:r>
            <a:r>
              <a:rPr lang="en-US" altLang="zh-CN" sz="1000"/>
              <a:t>3</a:t>
            </a:r>
            <a:r>
              <a:rPr lang="zh-CN" altLang="en-US" sz="1000"/>
              <a:t>）包装结构的设计方案；</a:t>
            </a:r>
            <a:br>
              <a:rPr lang="zh-CN" altLang="en-US" sz="1000"/>
            </a:br>
            <a:r>
              <a:rPr lang="zh-CN" altLang="en-US" sz="1000"/>
              <a:t>（</a:t>
            </a:r>
            <a:r>
              <a:rPr lang="en-US" altLang="zh-CN" sz="1000"/>
              <a:t>4</a:t>
            </a:r>
            <a:r>
              <a:rPr lang="zh-CN" altLang="en-US" sz="1000"/>
              <a:t>）包装的形态（造型，装潢）设计方案；</a:t>
            </a:r>
            <a:br>
              <a:rPr lang="zh-CN" altLang="en-US" sz="1000"/>
            </a:br>
            <a:r>
              <a:rPr lang="zh-CN" altLang="en-US" sz="1000"/>
              <a:t>（</a:t>
            </a:r>
            <a:r>
              <a:rPr lang="en-US" altLang="zh-CN" sz="1000"/>
              <a:t>5</a:t>
            </a:r>
            <a:r>
              <a:rPr lang="zh-CN" altLang="en-US" sz="1000"/>
              <a:t>）包装的印刷工艺、加工方案；</a:t>
            </a:r>
            <a:br>
              <a:rPr lang="zh-CN" altLang="en-US" sz="1000"/>
            </a:br>
            <a:r>
              <a:rPr lang="zh-CN" altLang="en-US" sz="1000"/>
              <a:t>（</a:t>
            </a:r>
            <a:r>
              <a:rPr lang="en-US" altLang="zh-CN" sz="1000"/>
              <a:t>6</a:t>
            </a:r>
            <a:r>
              <a:rPr lang="zh-CN" altLang="en-US" sz="1000"/>
              <a:t>）其他与包装设计、生产有关的方案。</a:t>
            </a:r>
            <a:br>
              <a:rPr lang="zh-CN" altLang="en-US" sz="1000"/>
            </a:br>
            <a:r>
              <a:rPr lang="zh-CN" altLang="en-US" sz="1000"/>
              <a:t>这些方案功能目标确定之后，设计人员运用材料学、人体工程学、销售心理学、技术美学、价值工程方法等知识，研究实现这些功能目标的形式手法，并且从多种方案中选取价值高的方案，然后总体协调这些分系统方案，构成实现包装总体功能目标的系统方案。</a:t>
            </a:r>
          </a:p>
          <a:p>
            <a:pPr>
              <a:lnSpc>
                <a:spcPct val="90000"/>
              </a:lnSpc>
            </a:pPr>
            <a:r>
              <a:rPr lang="en-US" altLang="zh-CN" sz="1000"/>
              <a:t>2</a:t>
            </a:r>
            <a:r>
              <a:rPr lang="zh-CN" altLang="en-US" sz="1000"/>
              <a:t>、可变性原则</a:t>
            </a:r>
            <a:br>
              <a:rPr lang="zh-CN" altLang="en-US" sz="1000"/>
            </a:br>
            <a:r>
              <a:rPr lang="zh-CN" altLang="en-US" sz="1000"/>
              <a:t>从价值工程的角度分析，任何设计方案都有不完善的地方，通过功能分析，可以找到各种各样的代替方案。所以一切设计方案都有改进的潜力，任何设计方案都是可以改进的。在包装设计工作中，对功能和成本的最佳匹配方面要多加探索，寻找最佳方案，寻求进一步提高价值的新途径。</a:t>
            </a:r>
            <a:br>
              <a:rPr lang="zh-CN" altLang="en-US" sz="1000"/>
            </a:br>
            <a:r>
              <a:rPr lang="en-US" altLang="zh-CN" sz="1000"/>
              <a:t>3</a:t>
            </a:r>
            <a:r>
              <a:rPr lang="zh-CN" altLang="en-US" sz="1000"/>
              <a:t>、替代性原则</a:t>
            </a:r>
            <a:br>
              <a:rPr lang="zh-CN" altLang="en-US" sz="1000"/>
            </a:br>
            <a:r>
              <a:rPr lang="zh-CN" altLang="en-US" sz="1000"/>
              <a:t>价值工程的观点认为，相同功能的一切东西都可以互相代替。在包装设计过程中，从选择包装材料、设计包装容器，包装结构、画面装潢到选择印刷，加工形式等，都可以采用这个原则。在功能相同的条件下，采用成本最低的方案，最大限度地提高包装价值。</a:t>
            </a:r>
            <a:br>
              <a:rPr lang="zh-CN" altLang="en-US" sz="1000"/>
            </a:br>
            <a:r>
              <a:rPr lang="en-US" altLang="zh-CN" sz="1000"/>
              <a:t>4</a:t>
            </a:r>
            <a:r>
              <a:rPr lang="zh-CN" altLang="en-US" sz="1000"/>
              <a:t>、剔除性原则</a:t>
            </a:r>
            <a:br>
              <a:rPr lang="zh-CN" altLang="en-US" sz="1000"/>
            </a:br>
            <a:r>
              <a:rPr lang="zh-CN" altLang="en-US" sz="1000"/>
              <a:t>掌握剔除性原则，要辩明产品的包装设计哪些是必要功能，哪些是不必要功能，有无不足功能和过剩功能。排除不必要功能，削减过剩功能，充实不足功能，才能确保包装功能的充分性与必要性。</a:t>
            </a:r>
            <a:br>
              <a:rPr lang="zh-CN" altLang="en-US" sz="1000"/>
            </a:br>
            <a:r>
              <a:rPr lang="en-US" altLang="zh-CN" sz="1000"/>
              <a:t>5</a:t>
            </a:r>
            <a:r>
              <a:rPr lang="zh-CN" altLang="en-US" sz="1000"/>
              <a:t>、标准化原刚</a:t>
            </a:r>
            <a:br>
              <a:rPr lang="zh-CN" altLang="en-US" sz="1000"/>
            </a:br>
            <a:r>
              <a:rPr lang="zh-CN" altLang="en-US" sz="1000"/>
              <a:t>产品包装设计应符合标准化、系列化、通用化的要求。</a:t>
            </a:r>
            <a:br>
              <a:rPr lang="zh-CN" altLang="en-US" sz="1000"/>
            </a:br>
            <a:endParaRPr lang="zh-CN" altLang="en-US" sz="1000"/>
          </a:p>
        </p:txBody>
      </p:sp>
    </p:spTree>
    <p:extLst>
      <p:ext uri="{BB962C8B-B14F-4D97-AF65-F5344CB8AC3E}">
        <p14:creationId xmlns:p14="http://schemas.microsoft.com/office/powerpoint/2010/main" val="257793368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44DF94-EAEB-4C4D-815C-82D7ADD7A9D7}" type="slidenum">
              <a:rPr lang="en-US" altLang="zh-CN"/>
              <a:pPr/>
              <a:t>106</a:t>
            </a:fld>
            <a:endParaRPr lang="en-US" altLang="zh-CN"/>
          </a:p>
        </p:txBody>
      </p:sp>
      <p:sp>
        <p:nvSpPr>
          <p:cNvPr id="633858" name="Rectangle 2"/>
          <p:cNvSpPr>
            <a:spLocks noGrp="1" noRot="1" noChangeAspect="1" noChangeArrowheads="1" noTextEdit="1"/>
          </p:cNvSpPr>
          <p:nvPr>
            <p:ph type="sldImg"/>
          </p:nvPr>
        </p:nvSpPr>
        <p:spPr>
          <a:xfrm>
            <a:off x="381000" y="685800"/>
            <a:ext cx="6096000" cy="3429000"/>
          </a:xfrm>
          <a:ln/>
        </p:spPr>
      </p:sp>
      <p:sp>
        <p:nvSpPr>
          <p:cNvPr id="633859" name="Rectangle 3"/>
          <p:cNvSpPr>
            <a:spLocks noGrp="1" noChangeArrowheads="1"/>
          </p:cNvSpPr>
          <p:nvPr>
            <p:ph type="body" idx="1"/>
          </p:nvPr>
        </p:nvSpPr>
        <p:spPr/>
        <p:txBody>
          <a:bodyPr/>
          <a:lstStyle/>
          <a:p>
            <a:r>
              <a:rPr lang="zh-CN" altLang="en-US" sz="1000"/>
              <a:t>包装设计要具有价值工程的基本观点</a:t>
            </a:r>
            <a:br>
              <a:rPr lang="zh-CN" altLang="en-US" sz="1000"/>
            </a:br>
            <a:r>
              <a:rPr lang="en-US" altLang="zh-CN" sz="1000"/>
              <a:t>1</a:t>
            </a:r>
            <a:r>
              <a:rPr lang="zh-CN" altLang="en-US" sz="1000"/>
              <a:t>．功能的观点</a:t>
            </a:r>
            <a:br>
              <a:rPr lang="zh-CN" altLang="en-US" sz="1000"/>
            </a:br>
            <a:r>
              <a:rPr lang="zh-CN" altLang="en-US" sz="1000"/>
              <a:t>功能是指产品的效用或用途。人们购买一件产品是需要它的效用，而不是需要产品本身。例如饮料用玻璃瓶包装，人们不是需要玻璃瓶本身，而是需要密封，保质的功能。从功能的观点出发，包装设计在材料上是大有选择余地的。</a:t>
            </a:r>
            <a:r>
              <a:rPr lang="en-US" altLang="zh-CN" sz="1000"/>
              <a:t>2</a:t>
            </a:r>
            <a:r>
              <a:rPr lang="zh-CN" altLang="en-US" sz="1000"/>
              <a:t>、成本的观点</a:t>
            </a:r>
            <a:br>
              <a:rPr lang="zh-CN" altLang="en-US" sz="1000"/>
            </a:br>
            <a:r>
              <a:rPr lang="zh-CN" altLang="en-US" sz="1000"/>
              <a:t>设计的技术性研究往往只注重功能目标，而实际生产中却经常为成本因素所左右。所以设计工作必须加入成本观点，并且是以功能为核心去分析成本。例如，具有相同功能的不同包装材料应比较它们的成本；具有相同功能的不同加工工艺应比较它们的加工费用，从中选择成本最低的方案。</a:t>
            </a:r>
            <a:r>
              <a:rPr lang="en-US" altLang="zh-CN"/>
              <a:t>3</a:t>
            </a:r>
            <a:r>
              <a:rPr lang="zh-CN" altLang="en-US"/>
              <a:t>、价值的观点</a:t>
            </a:r>
            <a:br>
              <a:rPr lang="zh-CN" altLang="en-US"/>
            </a:br>
            <a:r>
              <a:rPr lang="zh-CN" altLang="en-US"/>
              <a:t>包装设计应具有价值观点，即“单位成本上获得最大效用或获得必要功能的最低成本”的观点。在设计工作中，往往由于缺乏价值观念，有些包装材料规格定得过高，结构设计功能过剩，生产工艺保险系数过大，增大了不必要的经济损失。</a:t>
            </a:r>
          </a:p>
          <a:p>
            <a:endParaRPr lang="zh-CN" altLang="en-US" sz="1000"/>
          </a:p>
          <a:p>
            <a:endParaRPr lang="zh-CN" altLang="en-US" sz="1000"/>
          </a:p>
          <a:p>
            <a:endParaRPr lang="en-US" altLang="zh-CN"/>
          </a:p>
        </p:txBody>
      </p:sp>
    </p:spTree>
    <p:extLst>
      <p:ext uri="{BB962C8B-B14F-4D97-AF65-F5344CB8AC3E}">
        <p14:creationId xmlns:p14="http://schemas.microsoft.com/office/powerpoint/2010/main" val="251450889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E4694F-8F8A-48D2-A0F1-0FA48B9EECC5}" type="slidenum">
              <a:rPr lang="en-US" altLang="zh-CN"/>
              <a:pPr/>
              <a:t>107</a:t>
            </a:fld>
            <a:endParaRPr lang="en-US" altLang="zh-CN"/>
          </a:p>
        </p:txBody>
      </p:sp>
      <p:sp>
        <p:nvSpPr>
          <p:cNvPr id="635906" name="Rectangle 2"/>
          <p:cNvSpPr>
            <a:spLocks noGrp="1" noRot="1" noChangeAspect="1" noChangeArrowheads="1" noTextEdit="1"/>
          </p:cNvSpPr>
          <p:nvPr>
            <p:ph type="sldImg"/>
          </p:nvPr>
        </p:nvSpPr>
        <p:spPr>
          <a:xfrm>
            <a:off x="381000" y="685800"/>
            <a:ext cx="6096000" cy="3429000"/>
          </a:xfrm>
          <a:ln/>
        </p:spPr>
      </p:sp>
      <p:sp>
        <p:nvSpPr>
          <p:cNvPr id="635907" name="Rectangle 3"/>
          <p:cNvSpPr>
            <a:spLocks noGrp="1" noChangeArrowheads="1"/>
          </p:cNvSpPr>
          <p:nvPr>
            <p:ph type="body" idx="1"/>
          </p:nvPr>
        </p:nvSpPr>
        <p:spPr/>
        <p:txBody>
          <a:bodyPr/>
          <a:lstStyle/>
          <a:p>
            <a:pPr>
              <a:lnSpc>
                <a:spcPct val="80000"/>
              </a:lnSpc>
            </a:pPr>
            <a:r>
              <a:rPr lang="zh-CN" altLang="en-US" sz="800"/>
              <a:t>在实际的设计工作中，围绕价值</a:t>
            </a:r>
            <a:r>
              <a:rPr lang="en-US" altLang="zh-CN" sz="800"/>
              <a:t>=</a:t>
            </a:r>
            <a:r>
              <a:rPr lang="zh-CN" altLang="en-US" sz="800"/>
              <a:t>功能／成本的关系式，可以寻求多种提高包装价值的方法。</a:t>
            </a:r>
            <a:br>
              <a:rPr lang="zh-CN" altLang="en-US" sz="800"/>
            </a:br>
            <a:r>
              <a:rPr lang="en-US" altLang="zh-CN" sz="800"/>
              <a:t>1</a:t>
            </a:r>
            <a:r>
              <a:rPr lang="zh-CN" altLang="en-US" sz="800"/>
              <a:t>．功能不变，成本降低</a:t>
            </a:r>
            <a:br>
              <a:rPr lang="zh-CN" altLang="en-US" sz="800"/>
            </a:br>
            <a:r>
              <a:rPr lang="zh-CN" altLang="en-US" sz="800"/>
              <a:t>（</a:t>
            </a:r>
            <a:r>
              <a:rPr lang="en-US" altLang="zh-CN" sz="800"/>
              <a:t>1</a:t>
            </a:r>
            <a:r>
              <a:rPr lang="zh-CN" altLang="en-US" sz="800"/>
              <a:t>）科学排料  包装材料占包装的总成本比例较大，例如纸箱的材料费占包装总成本达</a:t>
            </a:r>
            <a:r>
              <a:rPr lang="en-US" altLang="zh-CN" sz="800"/>
              <a:t>80%</a:t>
            </a:r>
            <a:r>
              <a:rPr lang="zh-CN" altLang="en-US" sz="800"/>
              <a:t>以上。因此，科学合理排料，能显著地降低包装总成本。</a:t>
            </a:r>
            <a:r>
              <a:rPr lang="zh-CN" altLang="en-US" sz="700"/>
              <a:t>（</a:t>
            </a:r>
            <a:r>
              <a:rPr lang="en-US" altLang="zh-CN" sz="700"/>
              <a:t>2</a:t>
            </a:r>
            <a:r>
              <a:rPr lang="zh-CN" altLang="en-US" sz="700"/>
              <a:t>）材料、工艺替代  每种包装材料都是为实现某种功能而使用的，但是要实现某种功能却并不一定非使用它不可。只要具有相同量值的材料，就可以作为替代的对象。如纸、塑、铝箔复合罐就是铁罐很好的代用品，可以广泛应用于食品、饮料、化工、轻工等包装领域。而复合罐的成本比铁罐低</a:t>
            </a:r>
            <a:r>
              <a:rPr lang="en-US" altLang="zh-CN" sz="700"/>
              <a:t>15—20%</a:t>
            </a:r>
            <a:r>
              <a:rPr lang="zh-CN" altLang="en-US" sz="700"/>
              <a:t>。同理，生产工艺也可以寻求替代方案。</a:t>
            </a:r>
            <a:br>
              <a:rPr lang="zh-CN" altLang="en-US" sz="700"/>
            </a:br>
            <a:r>
              <a:rPr lang="zh-CN" altLang="en-US" sz="700"/>
              <a:t>（</a:t>
            </a:r>
            <a:r>
              <a:rPr lang="en-US" altLang="zh-CN" sz="700"/>
              <a:t>3</a:t>
            </a:r>
            <a:r>
              <a:rPr lang="zh-CN" altLang="en-US" sz="700"/>
              <a:t>）改变包装形式  包装材抖的代用和置换，常可以改变包装的形态（造型、装潢），可以启发包装形式上的创意。</a:t>
            </a:r>
            <a:r>
              <a:rPr lang="en-US" altLang="zh-CN" sz="700"/>
              <a:t>2</a:t>
            </a:r>
            <a:r>
              <a:rPr lang="zh-CN" altLang="en-US" sz="700"/>
              <a:t>、成本不变，功能提高</a:t>
            </a:r>
            <a:br>
              <a:rPr lang="zh-CN" altLang="en-US" sz="700"/>
            </a:br>
            <a:r>
              <a:rPr lang="zh-CN" altLang="en-US" sz="700"/>
              <a:t>（</a:t>
            </a:r>
            <a:r>
              <a:rPr lang="en-US" altLang="zh-CN" sz="700"/>
              <a:t>1</a:t>
            </a:r>
            <a:r>
              <a:rPr lang="zh-CN" altLang="en-US" sz="700"/>
              <a:t>）增大容量提高包装功能  要使体积一定的包装增大容量，可在商品排列上多作研究。提高容量的方法有交错排列、套装排列等方法。</a:t>
            </a:r>
            <a:br>
              <a:rPr lang="zh-CN" altLang="en-US" sz="700"/>
            </a:br>
            <a:r>
              <a:rPr lang="zh-CN" altLang="en-US" sz="700"/>
              <a:t>（</a:t>
            </a:r>
            <a:r>
              <a:rPr lang="en-US" altLang="zh-CN" sz="700"/>
              <a:t>2</a:t>
            </a:r>
            <a:r>
              <a:rPr lang="zh-CN" altLang="en-US" sz="700"/>
              <a:t>）改进结构优化包装功能  包装结构是指包装的每一部分的位置以及它们之间的联系、结合的统称。包装每一部分的位置的改变会促使它与周围的联系的改变，从而使整个包装的结构发生变化，使包装的形态（造型）及功能产生改变。例如手封底式药盒包装的盒底承重功能差，药瓶易从盒底脱落摔碎。某制药厂把这种手封底式结构改成自封底式结构，提高了保护功能，单这一项每年减少赔退损失达</a:t>
            </a:r>
            <a:r>
              <a:rPr lang="en-US" altLang="zh-CN" sz="700"/>
              <a:t>30</a:t>
            </a:r>
            <a:r>
              <a:rPr lang="zh-CN" altLang="en-US" sz="700"/>
              <a:t>万元。又如某茶叶进出口公司的茶叶包装，原正方形包装盒结构耗料多，后改成容量相同、省料的长方形结构的包装盒，节约进口白板纸</a:t>
            </a:r>
            <a:r>
              <a:rPr lang="en-US" altLang="zh-CN" sz="700"/>
              <a:t>80</a:t>
            </a:r>
            <a:r>
              <a:rPr lang="zh-CN" altLang="en-US" sz="700"/>
              <a:t>吨，降低成本</a:t>
            </a:r>
            <a:r>
              <a:rPr lang="en-US" altLang="zh-CN" sz="700"/>
              <a:t>23600</a:t>
            </a:r>
            <a:r>
              <a:rPr lang="zh-CN" altLang="en-US" sz="700"/>
              <a:t>美元。</a:t>
            </a:r>
            <a:br>
              <a:rPr lang="zh-CN" altLang="en-US" sz="700"/>
            </a:br>
            <a:r>
              <a:rPr lang="zh-CN" altLang="en-US" sz="700"/>
              <a:t>包装结构改革，还可以通过功能分忻，消除多余功能，节约材料。如有些质轻商品用的纸箱，通过力学测试，可把原来五层纸箱改为三层纸箱，或把木浆纸改为草浆纸，以降低用料成本。</a:t>
            </a:r>
            <a:br>
              <a:rPr lang="zh-CN" altLang="en-US" sz="700"/>
            </a:br>
            <a:r>
              <a:rPr lang="en-US" altLang="zh-CN" sz="700"/>
              <a:t>3</a:t>
            </a:r>
            <a:r>
              <a:rPr lang="zh-CN" altLang="en-US" sz="700"/>
              <a:t>、功能提高，成本降低</a:t>
            </a:r>
            <a:br>
              <a:rPr lang="zh-CN" altLang="en-US" sz="700"/>
            </a:br>
            <a:r>
              <a:rPr lang="zh-CN" altLang="en-US" sz="700"/>
              <a:t>一般情况下，在功能提高的同时，使成本有所下降，是违反效益背反定律的。单一地提高某项功能，并使成本下降，很难做到。但可用通过从整体上改变包装材料、形态、结构、加工工艺等条件，使包装的整体功能得到提高的同时，使包装总成本有所下降，也就是进行系统性的综合改进。例如某制药厂对药品的包装成功地运用了综合性改进方法：在结构方面由手封底式纸盒改为自封底式纸盒，提高了保护功能；改革结构后用纸排料利用率明显提高，每个纸盒成本节约</a:t>
            </a:r>
            <a:r>
              <a:rPr lang="en-US" altLang="zh-CN" sz="700"/>
              <a:t>30%</a:t>
            </a:r>
            <a:r>
              <a:rPr lang="zh-CN" altLang="en-US" sz="700"/>
              <a:t>，同时使运输包装体积减少，每个纸箱成本节约</a:t>
            </a:r>
            <a:r>
              <a:rPr lang="en-US" altLang="zh-CN" sz="700"/>
              <a:t>17%</a:t>
            </a:r>
            <a:r>
              <a:rPr lang="zh-CN" altLang="en-US" sz="700"/>
              <a:t>，提高工效</a:t>
            </a:r>
            <a:r>
              <a:rPr lang="en-US" altLang="zh-CN" sz="700"/>
              <a:t>25%</a:t>
            </a:r>
            <a:r>
              <a:rPr lang="zh-CN" altLang="en-US" sz="700"/>
              <a:t>；材料由玻璃卡纸改白板纸，工艺由卡纸印刷改为白板纸印刷加磨光，质量提高，单位成本节约</a:t>
            </a:r>
            <a:r>
              <a:rPr lang="en-US" altLang="zh-CN" sz="700"/>
              <a:t>51%</a:t>
            </a:r>
            <a:r>
              <a:rPr lang="zh-CN" altLang="en-US" sz="700"/>
              <a:t>；包装形态采用系列化包装设计，增强了视觉冲击力，树立了企业形象；装潢图案设计由三色改为二色加网化达到三色效果，节约印刷加工费。通过系统全面的价值分析，该制药厂取得显著经济效益．</a:t>
            </a:r>
          </a:p>
          <a:p>
            <a:pPr>
              <a:lnSpc>
                <a:spcPct val="80000"/>
              </a:lnSpc>
            </a:pPr>
            <a:r>
              <a:rPr lang="en-US" altLang="zh-CN" sz="700"/>
              <a:t>4</a:t>
            </a:r>
            <a:r>
              <a:rPr lang="zh-CN" altLang="en-US" sz="700"/>
              <a:t>、适量增加成本、大幅提高功能</a:t>
            </a:r>
            <a:br>
              <a:rPr lang="zh-CN" altLang="en-US" sz="700"/>
            </a:br>
            <a:r>
              <a:rPr lang="zh-CN" altLang="en-US" sz="700"/>
              <a:t>有些设计方案或加工方法，虽比原来的方案增加了少量成本，但却使包装功能大大提高，增加了销售量，同时还能提高商品的售价，使商品增值。包装设计完全可以开拓触觉传达作为辅助手段，创造信息传达的新形式。比如皮件、皮鞋的销售包装，可以制作一些皮件质感的触觉肌理，使人在包装上接触到与内容相关的质感，增加信息量。提高包装装潢设计水平、在包装形态、美学功能上多花点成本，是增值、促销的有效办法，对于中高档产品、礼品、出口产品的包装设计尤其如此。</a:t>
            </a:r>
            <a:br>
              <a:rPr lang="zh-CN" altLang="en-US" sz="700"/>
            </a:br>
            <a:r>
              <a:rPr lang="en-US" altLang="zh-CN" sz="700"/>
              <a:t>5</a:t>
            </a:r>
            <a:r>
              <a:rPr lang="zh-CN" altLang="en-US" sz="700"/>
              <a:t>、功能略有下降，成本大幅度降低</a:t>
            </a:r>
            <a:br>
              <a:rPr lang="zh-CN" altLang="en-US" sz="700"/>
            </a:br>
            <a:r>
              <a:rPr lang="zh-CN" altLang="en-US" sz="700"/>
              <a:t>消费者有不同层次，有时为了照顾经济实惠的心理，降低一些次要功能的标准以降低成本，也有利于销售。但降低功能的着眼点绝不能是必要功能，而是辅助功能、次要功能。</a:t>
            </a:r>
            <a:br>
              <a:rPr lang="zh-CN" altLang="en-US" sz="700"/>
            </a:br>
            <a:r>
              <a:rPr lang="zh-CN" altLang="en-US" sz="700"/>
              <a:t>有些材料在功能上其实是可用可不用的，用了就使成本猛增，如中档产品包装滥用电化铝烫金、滥用玻璃卡纸印刷等等。这些情况，只要稍加变通一下，成本就能大幅度降低。降低功能的作法一般只用于低档商品包装或适应较低消费层次的商品包装以及消耗品包装。</a:t>
            </a:r>
            <a:br>
              <a:rPr lang="zh-CN" altLang="en-US" sz="700"/>
            </a:br>
            <a:r>
              <a:rPr lang="zh-CN" altLang="en-US" sz="700"/>
              <a:t>包装设计是包装生产的第一道工序，以往评价包装偏重于技术性方面，尤其经常为美学艺术形式的视觉效果所左右，缺少技术性与经济性结合上的分析。评价包装应该综合分析包装的功能、价值、以及促销的效益等等，从包装的成本与功能是否达到最佳匹配，价值和效益是否有所提高等方面作出全面评价，方为更加科学合理。</a:t>
            </a:r>
          </a:p>
          <a:p>
            <a:pPr>
              <a:lnSpc>
                <a:spcPct val="80000"/>
              </a:lnSpc>
            </a:pPr>
            <a:endParaRPr lang="zh-CN" altLang="en-US" sz="700"/>
          </a:p>
          <a:p>
            <a:pPr>
              <a:lnSpc>
                <a:spcPct val="80000"/>
              </a:lnSpc>
            </a:pPr>
            <a:endParaRPr lang="zh-CN" altLang="en-US" sz="700"/>
          </a:p>
          <a:p>
            <a:pPr>
              <a:lnSpc>
                <a:spcPct val="80000"/>
              </a:lnSpc>
            </a:pPr>
            <a:endParaRPr lang="zh-CN" altLang="en-US" sz="700"/>
          </a:p>
          <a:p>
            <a:pPr>
              <a:lnSpc>
                <a:spcPct val="80000"/>
              </a:lnSpc>
            </a:pPr>
            <a:endParaRPr lang="zh-CN" altLang="en-US" sz="700"/>
          </a:p>
          <a:p>
            <a:pPr>
              <a:lnSpc>
                <a:spcPct val="80000"/>
              </a:lnSpc>
            </a:pPr>
            <a:endParaRPr lang="zh-CN" altLang="en-US" sz="700"/>
          </a:p>
          <a:p>
            <a:pPr>
              <a:lnSpc>
                <a:spcPct val="80000"/>
              </a:lnSpc>
            </a:pPr>
            <a:r>
              <a:rPr lang="zh-CN" altLang="en-US" sz="700"/>
              <a:t/>
            </a:r>
            <a:br>
              <a:rPr lang="zh-CN" altLang="en-US" sz="700"/>
            </a:br>
            <a:endParaRPr lang="zh-CN" altLang="en-US" sz="700"/>
          </a:p>
          <a:p>
            <a:pPr>
              <a:lnSpc>
                <a:spcPct val="80000"/>
              </a:lnSpc>
            </a:pPr>
            <a:endParaRPr lang="en-US" altLang="zh-CN" sz="800"/>
          </a:p>
        </p:txBody>
      </p:sp>
    </p:spTree>
    <p:extLst>
      <p:ext uri="{BB962C8B-B14F-4D97-AF65-F5344CB8AC3E}">
        <p14:creationId xmlns:p14="http://schemas.microsoft.com/office/powerpoint/2010/main" val="38962747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en-US" sz="1200" dirty="0" smtClean="0"/>
              <a:t>通过对相关的资料的综合分析，了解到长期以来，国内同行业在出口商品包装纸箱的生产中，普遍存在着“宁过勿缺”地大量使用高定量进口原纸的现象</a:t>
            </a:r>
            <a:r>
              <a:rPr lang="en-US" altLang="zh-CN" sz="1200" dirty="0" smtClean="0"/>
              <a:t>(</a:t>
            </a:r>
            <a:r>
              <a:rPr lang="zh-CN" altLang="en-US" sz="1200" dirty="0" smtClean="0"/>
              <a:t>定量，指每平方米纸张的克重，用</a:t>
            </a:r>
            <a:r>
              <a:rPr lang="en-US" altLang="zh-CN" sz="1200" dirty="0" smtClean="0"/>
              <a:t>g/m2 </a:t>
            </a:r>
            <a:r>
              <a:rPr lang="zh-CN" altLang="en-US" sz="1200" dirty="0" smtClean="0"/>
              <a:t>表示</a:t>
            </a:r>
            <a:r>
              <a:rPr lang="en-US" altLang="zh-CN" sz="1200" dirty="0" smtClean="0"/>
              <a:t>)</a:t>
            </a:r>
            <a:r>
              <a:rPr lang="zh-CN" altLang="en-US" sz="1200" dirty="0" smtClean="0"/>
              <a:t>。例如在中、小型单层瓦楞纸箱的生产中，传统的工艺一般都是采用以</a:t>
            </a:r>
            <a:r>
              <a:rPr lang="en-US" altLang="zh-CN" sz="1200" dirty="0" smtClean="0"/>
              <a:t>360</a:t>
            </a:r>
            <a:r>
              <a:rPr lang="zh-CN" altLang="en-US" sz="1200" dirty="0" smtClean="0"/>
              <a:t>克纸作面料、</a:t>
            </a:r>
            <a:r>
              <a:rPr lang="en-US" altLang="zh-CN" sz="1200" dirty="0" smtClean="0"/>
              <a:t>180</a:t>
            </a:r>
            <a:r>
              <a:rPr lang="zh-CN" altLang="en-US" sz="1200" dirty="0" smtClean="0"/>
              <a:t>克纸作瓦楞的最高定量，往往造成包装功能过剩</a:t>
            </a:r>
            <a:r>
              <a:rPr lang="en-US" altLang="zh-CN" sz="1200" dirty="0" smtClean="0"/>
              <a:t>,</a:t>
            </a:r>
            <a:r>
              <a:rPr lang="zh-CN" altLang="en-US" sz="1200" dirty="0" smtClean="0"/>
              <a:t>产品成本增高，甚至出现过分包装。</a:t>
            </a:r>
            <a:br>
              <a:rPr lang="zh-CN" altLang="en-US" sz="1200" dirty="0" smtClean="0"/>
            </a:br>
            <a:r>
              <a:rPr lang="zh-CN" altLang="en-US" sz="1200" dirty="0" smtClean="0"/>
              <a:t>当时该企业从国外引进某型单面瓦楞纸板机组，根据有关技术资料和实际使用表明，该机组同国产单机相比，具有生产工艺大型化，一页成型，能提高纸板强度等特点。用它生产中、小型纸箱，可以降低用纸克重。从以上情报中可以看出：改革出口商品包装纸箱的生产工艺，降低用纸定量，削减过剩功能，不但是可能的，而且是可行的。</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110</a:t>
            </a:fld>
            <a:endParaRPr lang="en-US" altLang="zh-CN"/>
          </a:p>
        </p:txBody>
      </p:sp>
    </p:spTree>
    <p:extLst>
      <p:ext uri="{BB962C8B-B14F-4D97-AF65-F5344CB8AC3E}">
        <p14:creationId xmlns:p14="http://schemas.microsoft.com/office/powerpoint/2010/main" val="274431369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63399D-B595-4F93-AB5C-4501AD2245B7}" type="slidenum">
              <a:rPr lang="en-US" altLang="zh-CN"/>
              <a:pPr/>
              <a:t>114</a:t>
            </a:fld>
            <a:endParaRPr lang="en-US" altLang="zh-CN"/>
          </a:p>
        </p:txBody>
      </p:sp>
      <p:sp>
        <p:nvSpPr>
          <p:cNvPr id="659458" name="Rectangle 2"/>
          <p:cNvSpPr>
            <a:spLocks noGrp="1" noRot="1" noChangeAspect="1" noChangeArrowheads="1" noTextEdit="1"/>
          </p:cNvSpPr>
          <p:nvPr>
            <p:ph type="sldImg"/>
          </p:nvPr>
        </p:nvSpPr>
        <p:spPr>
          <a:xfrm>
            <a:off x="381000" y="685800"/>
            <a:ext cx="6096000" cy="3429000"/>
          </a:xfrm>
          <a:ln/>
        </p:spPr>
      </p:sp>
      <p:sp>
        <p:nvSpPr>
          <p:cNvPr id="659459" name="Rectangle 3"/>
          <p:cNvSpPr>
            <a:spLocks noGrp="1" noChangeArrowheads="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箱板纸和瓦楞纸都是以卷筒原纸重量来计价的。在品种上瓦楞纸比箱板便宜，对同一品种的纸，一般地说其定量与价格成正比，即定量较高的价格相对较高，定量较低的价格则相对便宜。但是，定量不同的原纸，其物理性能也有差异。</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60g</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m</a:t>
            </a:r>
            <a:r>
              <a:rPr lang="en-US" altLang="zh-CN" sz="1200" kern="1200" baseline="300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的牛皮箱板纸，定量高，综合功能大，但成本较高，不宜选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50g</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m</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的箱板纸．定量较低，价格较小，但综合功能比较差，不能普遍代用。</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因此，改进用料只能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80</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37g</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m</a:t>
            </a:r>
            <a:r>
              <a:rPr lang="en-US" altLang="zh-CN" sz="1200" kern="1200" baseline="300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的箱板纸之间选择。同时配以相当克重的瓦楞纸进行搭配。为了保障产品质量，使降低用纸定量的效果更好，决定发挥引进设备的工艺优势，采用一页成型工艺生产</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传统工艺是两片纸板钉成一只箱，抗压力较小</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在确定了改进用料范围的基础上，对各种备选原纸的功能按其程度大小，用直接评分法予以衡量，打出各自的得分。再将各自的得分分别乘以相应的重要性系数，则得出各种定量原纸功能的加权评分，如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7-14</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所示。</a:t>
            </a:r>
          </a:p>
          <a:p>
            <a:endParaRPr lang="zh-CN" altLang="zh-CN" dirty="0"/>
          </a:p>
        </p:txBody>
      </p:sp>
    </p:spTree>
    <p:extLst>
      <p:ext uri="{BB962C8B-B14F-4D97-AF65-F5344CB8AC3E}">
        <p14:creationId xmlns:p14="http://schemas.microsoft.com/office/powerpoint/2010/main" val="33357627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方案评价</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运用加法评分法，即先提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5</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个评分项目，然后将项目按实现程度，分为若干等级，并确定各等级的评分标准，按标准逐一对各方面的项目打分，最后计算出各方案的得分总和。综合评价见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7-16</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a:t>
            </a:r>
          </a:p>
          <a:p>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方案选择</a:t>
            </a:r>
          </a:p>
          <a:p>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从对三个方案的综合评价中不难看出，改进方案二而在表</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中得</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1</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比改进方案一高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l7</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比原工艺方案高出</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9</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该方案能够较多地降低箱板纸定量，适当减少瓦楞纸定量，将原纸的物理性能控制在必要的范围内，并通过新工艺保障必需的功能，其每平方米的纸板用料，只有原工艺方案的</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87.2</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根据加法评分法中“总分最高者则为最优方案”的原则，方案二显然是最优方案。因此，最终选定改进方案二为试验方案。</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118</a:t>
            </a:fld>
            <a:endParaRPr lang="en-US" altLang="zh-CN"/>
          </a:p>
        </p:txBody>
      </p:sp>
    </p:spTree>
    <p:extLst>
      <p:ext uri="{BB962C8B-B14F-4D97-AF65-F5344CB8AC3E}">
        <p14:creationId xmlns:p14="http://schemas.microsoft.com/office/powerpoint/2010/main" val="168598150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试验结果表明：新方案产品的</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6</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项指标实测值均达到国家标准，其中纸板厚度、耐破强度和戳穿强度比原方案功能有所降低，但仍高于国标值。这正说明降低的这三项功能恰恰是原方案的过剩功能，应予舍去；而另两项重要功能边压强度和抗压强度的实测值，不但达到标准值，甚至比原方案还有所加强。新方案的综合功能总分虽然比原方案减少</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2.3</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但仍比标准值的总分高</a:t>
            </a:r>
            <a:r>
              <a:rPr lang="en-US" altLang="zh-CN" sz="1200" kern="1200" dirty="0" smtClean="0">
                <a:solidFill>
                  <a:schemeClr val="tx1"/>
                </a:solidFill>
                <a:effectLst/>
                <a:latin typeface="Arial" panose="020B0604020202020204" pitchFamily="34" charset="0"/>
                <a:ea typeface="宋体" panose="02010600030101010101" pitchFamily="2" charset="-122"/>
                <a:cs typeface="+mn-cs"/>
              </a:rPr>
              <a:t>5.6</a:t>
            </a:r>
            <a:r>
              <a:rPr lang="zh-CN" altLang="zh-CN" sz="1200" kern="1200" dirty="0" smtClean="0">
                <a:solidFill>
                  <a:schemeClr val="tx1"/>
                </a:solidFill>
                <a:effectLst/>
                <a:latin typeface="Arial" panose="020B0604020202020204" pitchFamily="34" charset="0"/>
                <a:ea typeface="宋体" panose="02010600030101010101" pitchFamily="2" charset="-122"/>
                <a:cs typeface="+mn-cs"/>
              </a:rPr>
              <a:t>分。所以，新方案完全可以满足产品的必要功能。根据试验结果，正式提出新方案为实施方案，经厂主管领导审批后，正式交生产科和一车间组织实施。</a:t>
            </a:r>
          </a:p>
          <a:p>
            <a:endParaRPr lang="zh-CN" altLang="en-US" dirty="0"/>
          </a:p>
        </p:txBody>
      </p:sp>
      <p:sp>
        <p:nvSpPr>
          <p:cNvPr id="4" name="灯片编号占位符 3"/>
          <p:cNvSpPr>
            <a:spLocks noGrp="1"/>
          </p:cNvSpPr>
          <p:nvPr>
            <p:ph type="sldNum" sz="quarter" idx="10"/>
          </p:nvPr>
        </p:nvSpPr>
        <p:spPr/>
        <p:txBody>
          <a:bodyPr/>
          <a:lstStyle/>
          <a:p>
            <a:fld id="{C34D8AD1-7E48-4E2C-A774-7E8E0BCAFE1E}" type="slidenum">
              <a:rPr lang="en-US" altLang="zh-CN" smtClean="0"/>
              <a:pPr/>
              <a:t>121</a:t>
            </a:fld>
            <a:endParaRPr lang="en-US" altLang="zh-CN"/>
          </a:p>
        </p:txBody>
      </p:sp>
    </p:spTree>
    <p:extLst>
      <p:ext uri="{BB962C8B-B14F-4D97-AF65-F5344CB8AC3E}">
        <p14:creationId xmlns:p14="http://schemas.microsoft.com/office/powerpoint/2010/main" val="3399926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D08B09-75EF-47A9-B67A-73CD4E04F290}" type="slidenum">
              <a:rPr lang="en-US" altLang="zh-CN"/>
              <a:pPr/>
              <a:t>26</a:t>
            </a:fld>
            <a:endParaRPr lang="en-US" altLang="zh-CN"/>
          </a:p>
        </p:txBody>
      </p:sp>
      <p:sp>
        <p:nvSpPr>
          <p:cNvPr id="687106" name="Rectangle 2"/>
          <p:cNvSpPr>
            <a:spLocks noGrp="1" noRot="1" noChangeAspect="1" noChangeArrowheads="1" noTextEdit="1"/>
          </p:cNvSpPr>
          <p:nvPr>
            <p:ph type="sldImg"/>
          </p:nvPr>
        </p:nvSpPr>
        <p:spPr>
          <a:xfrm>
            <a:off x="381000" y="685800"/>
            <a:ext cx="6096000" cy="3429000"/>
          </a:xfrm>
          <a:ln/>
        </p:spPr>
      </p:sp>
      <p:sp>
        <p:nvSpPr>
          <p:cNvPr id="687107" name="Rectangle 3"/>
          <p:cNvSpPr>
            <a:spLocks noGrp="1" noChangeArrowheads="1"/>
          </p:cNvSpPr>
          <p:nvPr>
            <p:ph type="body" idx="1"/>
          </p:nvPr>
        </p:nvSpPr>
        <p:spPr/>
        <p:txBody>
          <a:bodyPr/>
          <a:lstStyle/>
          <a:p>
            <a:r>
              <a:rPr lang="zh-CN" altLang="en-US">
                <a:latin typeface="宋体" panose="02010600030101010101" pitchFamily="2" charset="-122"/>
              </a:rPr>
              <a:t>包装成本主要包括：包装材料费用、包装机械费用、包装技术费用、包装人工费用等。</a:t>
            </a:r>
          </a:p>
        </p:txBody>
      </p:sp>
    </p:spTree>
    <p:extLst>
      <p:ext uri="{BB962C8B-B14F-4D97-AF65-F5344CB8AC3E}">
        <p14:creationId xmlns:p14="http://schemas.microsoft.com/office/powerpoint/2010/main" val="93191895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72D3A1-B0D2-4F6C-AC7F-82396F3B8328}" type="slidenum">
              <a:rPr lang="en-US" altLang="zh-CN"/>
              <a:pPr/>
              <a:t>129</a:t>
            </a:fld>
            <a:endParaRPr lang="en-US" altLang="zh-CN"/>
          </a:p>
        </p:txBody>
      </p:sp>
      <p:sp>
        <p:nvSpPr>
          <p:cNvPr id="1506306" name="Rectangle 2"/>
          <p:cNvSpPr>
            <a:spLocks noGrp="1" noRot="1" noChangeAspect="1" noChangeArrowheads="1" noTextEdit="1"/>
          </p:cNvSpPr>
          <p:nvPr>
            <p:ph type="sldImg"/>
          </p:nvPr>
        </p:nvSpPr>
        <p:spPr>
          <a:xfrm>
            <a:off x="381000" y="685800"/>
            <a:ext cx="6096000" cy="3429000"/>
          </a:xfrm>
          <a:ln/>
        </p:spPr>
      </p:sp>
      <p:sp>
        <p:nvSpPr>
          <p:cNvPr id="1506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1500542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37C10E-5366-4903-BBAF-6B6AF5A87FC7}" type="slidenum">
              <a:rPr lang="en-US" altLang="zh-CN"/>
              <a:pPr/>
              <a:t>27</a:t>
            </a:fld>
            <a:endParaRPr lang="en-US" altLang="zh-CN"/>
          </a:p>
        </p:txBody>
      </p:sp>
      <p:sp>
        <p:nvSpPr>
          <p:cNvPr id="191490" name="Rectangle 2"/>
          <p:cNvSpPr>
            <a:spLocks noGrp="1" noRot="1" noChangeAspect="1" noChangeArrowheads="1" noTextEdit="1"/>
          </p:cNvSpPr>
          <p:nvPr>
            <p:ph type="sldImg"/>
          </p:nvPr>
        </p:nvSpPr>
        <p:spPr>
          <a:xfrm>
            <a:off x="381000" y="685800"/>
            <a:ext cx="6096000" cy="3429000"/>
          </a:xfrm>
          <a:ln/>
        </p:spPr>
      </p:sp>
      <p:sp>
        <p:nvSpPr>
          <p:cNvPr id="1914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6613527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196D70-E156-46E5-8188-9736BD1AF0E4}" type="slidenum">
              <a:rPr lang="en-US" altLang="zh-CN"/>
              <a:pPr/>
              <a:t>28</a:t>
            </a:fld>
            <a:endParaRPr lang="en-US" altLang="zh-CN"/>
          </a:p>
        </p:txBody>
      </p:sp>
      <p:sp>
        <p:nvSpPr>
          <p:cNvPr id="190466" name="Rectangle 2"/>
          <p:cNvSpPr>
            <a:spLocks noGrp="1" noRot="1" noChangeAspect="1" noChangeArrowheads="1" noTextEdit="1"/>
          </p:cNvSpPr>
          <p:nvPr>
            <p:ph type="sldImg"/>
          </p:nvPr>
        </p:nvSpPr>
        <p:spPr>
          <a:xfrm>
            <a:off x="381000" y="685800"/>
            <a:ext cx="6096000" cy="3429000"/>
          </a:xfrm>
          <a:ln/>
        </p:spPr>
      </p:sp>
      <p:sp>
        <p:nvSpPr>
          <p:cNvPr id="190467" name="Rectangle 3"/>
          <p:cNvSpPr>
            <a:spLocks noGrp="1" noChangeArrowheads="1"/>
          </p:cNvSpPr>
          <p:nvPr>
            <p:ph type="body" idx="1"/>
          </p:nvPr>
        </p:nvSpPr>
        <p:spPr/>
        <p:txBody>
          <a:bodyPr/>
          <a:lstStyle/>
          <a:p>
            <a:r>
              <a:rPr lang="zh-CN" altLang="en-US" sz="1000"/>
              <a:t>（一）购入材料成本的确定</a:t>
            </a:r>
            <a:br>
              <a:rPr lang="zh-CN" altLang="en-US" sz="1000"/>
            </a:br>
            <a:r>
              <a:rPr lang="zh-CN" altLang="en-US" sz="1000"/>
              <a:t>包装耗用的材料，除少量自制外，主要来自于外购。购入材料的成本包括以下内容：</a:t>
            </a:r>
            <a:br>
              <a:rPr lang="zh-CN" altLang="en-US" sz="1000"/>
            </a:br>
            <a:r>
              <a:rPr lang="zh-CN" altLang="en-US" sz="1000"/>
              <a:t>（</a:t>
            </a:r>
            <a:r>
              <a:rPr lang="en-US" altLang="zh-CN" sz="1000"/>
              <a:t>1</a:t>
            </a:r>
            <a:r>
              <a:rPr lang="zh-CN" altLang="en-US" sz="1000"/>
              <a:t>）买价  即购买价格。对于购货时发生的购货折扣应加以扣除，按净额计价。</a:t>
            </a:r>
            <a:br>
              <a:rPr lang="zh-CN" altLang="en-US" sz="1000"/>
            </a:br>
            <a:r>
              <a:rPr lang="zh-CN" altLang="en-US" sz="1000"/>
              <a:t>（</a:t>
            </a:r>
            <a:r>
              <a:rPr lang="en-US" altLang="zh-CN" sz="1000"/>
              <a:t>2</a:t>
            </a:r>
            <a:r>
              <a:rPr lang="zh-CN" altLang="en-US" sz="1000"/>
              <a:t>）材料入库前发生的各种附带成本  包括：运杂费（运输费、装卸费、保险费、仓储费等）、在运输中的合理损耗、入库前的挑选整理费用、购入材料负担的不能抵扣的税和其他费用等。</a:t>
            </a:r>
            <a:br>
              <a:rPr lang="zh-CN" altLang="en-US" sz="1000"/>
            </a:br>
            <a:r>
              <a:rPr lang="zh-CN" altLang="en-US" sz="1000"/>
              <a:t>为严格材料管理，正确计算材料的发出与结存成本，要求库存材料必须按材料的种类与型号分别进行明细核算。由于同次采购材料的品种可能多在一种以上，所以外购材料采购成本须按下列程序计算：</a:t>
            </a:r>
            <a:br>
              <a:rPr lang="zh-CN" altLang="en-US" sz="1000"/>
            </a:br>
            <a:r>
              <a:rPr lang="zh-CN" altLang="en-US" sz="1000"/>
              <a:t>对于买价以及各种附带成本，凡能分清归属的，可直接计入各材料的采购成本；不能分清的，可根据同次采购材料的具体情况，采用较为合理的分配方法（可按重量、体积、买价等），分配计入各材料采购成本。</a:t>
            </a:r>
            <a:br>
              <a:rPr lang="zh-CN" altLang="en-US" sz="1000"/>
            </a:br>
            <a:endParaRPr lang="zh-CN" altLang="en-US" sz="1000"/>
          </a:p>
        </p:txBody>
      </p:sp>
    </p:spTree>
    <p:extLst>
      <p:ext uri="{BB962C8B-B14F-4D97-AF65-F5344CB8AC3E}">
        <p14:creationId xmlns:p14="http://schemas.microsoft.com/office/powerpoint/2010/main" val="33402984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32FB21-BAB0-42E4-9B59-02C71D8C5D6F}" type="slidenum">
              <a:rPr lang="en-US" altLang="zh-CN"/>
              <a:pPr/>
              <a:t>30</a:t>
            </a:fld>
            <a:endParaRPr lang="en-US" altLang="zh-CN"/>
          </a:p>
        </p:txBody>
      </p:sp>
      <p:sp>
        <p:nvSpPr>
          <p:cNvPr id="688130" name="Rectangle 2"/>
          <p:cNvSpPr>
            <a:spLocks noGrp="1" noRot="1" noChangeAspect="1" noChangeArrowheads="1" noTextEdit="1"/>
          </p:cNvSpPr>
          <p:nvPr>
            <p:ph type="sldImg"/>
          </p:nvPr>
        </p:nvSpPr>
        <p:spPr>
          <a:xfrm>
            <a:off x="381000" y="685800"/>
            <a:ext cx="6096000" cy="3429000"/>
          </a:xfrm>
          <a:ln/>
        </p:spPr>
      </p:sp>
      <p:sp>
        <p:nvSpPr>
          <p:cNvPr id="688131" name="Rectangle 3"/>
          <p:cNvSpPr>
            <a:spLocks noGrp="1" noChangeArrowheads="1"/>
          </p:cNvSpPr>
          <p:nvPr>
            <p:ph type="body" idx="1"/>
          </p:nvPr>
        </p:nvSpPr>
        <p:spPr/>
        <p:txBody>
          <a:bodyPr/>
          <a:lstStyle/>
          <a:p>
            <a:r>
              <a:rPr lang="zh-CN" altLang="en-US">
                <a:latin typeface="宋体" panose="02010600030101010101" pitchFamily="2" charset="-122"/>
              </a:rPr>
              <a:t>甲、乙两种材料的采购成本计算结果如表</a:t>
            </a:r>
            <a:r>
              <a:rPr lang="en-US" altLang="zh-CN">
                <a:latin typeface="宋体" panose="02010600030101010101" pitchFamily="2" charset="-122"/>
              </a:rPr>
              <a:t>7-1</a:t>
            </a:r>
            <a:r>
              <a:rPr lang="zh-CN" altLang="en-US">
                <a:latin typeface="宋体" panose="02010600030101010101" pitchFamily="2" charset="-122"/>
              </a:rPr>
              <a:t>所示。</a:t>
            </a:r>
          </a:p>
        </p:txBody>
      </p:sp>
    </p:spTree>
    <p:extLst>
      <p:ext uri="{BB962C8B-B14F-4D97-AF65-F5344CB8AC3E}">
        <p14:creationId xmlns:p14="http://schemas.microsoft.com/office/powerpoint/2010/main" val="18521022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06AA06-5354-4A9C-B40D-73108ACAD744}" type="slidenum">
              <a:rPr lang="en-US" altLang="zh-CN"/>
              <a:pPr/>
              <a:t>32</a:t>
            </a:fld>
            <a:endParaRPr lang="en-US" altLang="zh-CN"/>
          </a:p>
        </p:txBody>
      </p:sp>
      <p:sp>
        <p:nvSpPr>
          <p:cNvPr id="689154" name="Rectangle 2"/>
          <p:cNvSpPr>
            <a:spLocks noGrp="1" noRot="1" noChangeAspect="1" noChangeArrowheads="1" noTextEdit="1"/>
          </p:cNvSpPr>
          <p:nvPr>
            <p:ph type="sldImg"/>
          </p:nvPr>
        </p:nvSpPr>
        <p:spPr>
          <a:xfrm>
            <a:off x="381000" y="685800"/>
            <a:ext cx="6096000" cy="3429000"/>
          </a:xfrm>
          <a:ln/>
        </p:spPr>
      </p:sp>
      <p:sp>
        <p:nvSpPr>
          <p:cNvPr id="689155" name="Rectangle 3"/>
          <p:cNvSpPr>
            <a:spLocks noGrp="1" noChangeArrowheads="1"/>
          </p:cNvSpPr>
          <p:nvPr>
            <p:ph type="body" idx="1"/>
          </p:nvPr>
        </p:nvSpPr>
        <p:spPr/>
        <p:txBody>
          <a:bodyPr/>
          <a:lstStyle/>
          <a:p>
            <a:r>
              <a:rPr lang="zh-CN" altLang="en-US">
                <a:latin typeface="宋体" panose="02010600030101010101" pitchFamily="2" charset="-122"/>
              </a:rPr>
              <a:t>由于每种材料是分次分批从不同地点购进的，而每次购进的同种材料单价又往往不同，因此每种材料在每次发料时，就存在如何计价的问题，如图</a:t>
            </a:r>
            <a:r>
              <a:rPr lang="en-US" altLang="zh-CN">
                <a:latin typeface="宋体" panose="02010600030101010101" pitchFamily="2" charset="-122"/>
              </a:rPr>
              <a:t>7-1</a:t>
            </a:r>
            <a:r>
              <a:rPr lang="zh-CN" altLang="en-US">
                <a:latin typeface="宋体" panose="02010600030101010101" pitchFamily="2" charset="-122"/>
              </a:rPr>
              <a:t>所示。</a:t>
            </a:r>
          </a:p>
        </p:txBody>
      </p:sp>
    </p:spTree>
    <p:extLst>
      <p:ext uri="{BB962C8B-B14F-4D97-AF65-F5344CB8AC3E}">
        <p14:creationId xmlns:p14="http://schemas.microsoft.com/office/powerpoint/2010/main" val="7024385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章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3068960"/>
            <a:ext cx="9144000" cy="731416"/>
          </a:xfrm>
        </p:spPr>
        <p:txBody>
          <a:bodyPr anchor="b">
            <a:normAutofit/>
          </a:bodyPr>
          <a:lstStyle>
            <a:lvl1pPr algn="ctr">
              <a:defRPr sz="4400" b="1"/>
            </a:lvl1pPr>
          </a:lstStyle>
          <a:p>
            <a:r>
              <a:rPr lang="zh-CN" altLang="en-US" smtClean="0"/>
              <a:t>单击此处编辑母版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A6C2ACFF-98B9-4931-AA59-BD0F6AB69F3F}" type="slidenum">
              <a:rPr lang="ko-KR" altLang="en-US" smtClean="0"/>
              <a:pPr/>
              <a:t>‹#›</a:t>
            </a:fld>
            <a:endParaRPr lang="en-US" altLang="ko-KR"/>
          </a:p>
        </p:txBody>
      </p:sp>
    </p:spTree>
    <p:extLst>
      <p:ext uri="{BB962C8B-B14F-4D97-AF65-F5344CB8AC3E}">
        <p14:creationId xmlns:p14="http://schemas.microsoft.com/office/powerpoint/2010/main" val="124261389"/>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3840" userDrawn="1">
          <p15:clr>
            <a:srgbClr val="FBAE40"/>
          </p15:clr>
        </p15:guide>
        <p15:guide id="2" orient="horz" pos="216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6984" y="2751509"/>
            <a:ext cx="10515600" cy="1325563"/>
          </a:xfrm>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3/16/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57667755-DB5A-44CD-B9AE-402A40E2CDC2}" type="slidenum">
              <a:rPr lang="ko-KR" altLang="en-US" smtClean="0"/>
              <a:pPr/>
              <a:t>‹#›</a:t>
            </a:fld>
            <a:endParaRPr lang="en-US" altLang="ko-KR"/>
          </a:p>
        </p:txBody>
      </p:sp>
    </p:spTree>
    <p:extLst>
      <p:ext uri="{BB962C8B-B14F-4D97-AF65-F5344CB8AC3E}">
        <p14:creationId xmlns:p14="http://schemas.microsoft.com/office/powerpoint/2010/main" val="1438107384"/>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例题">
    <p:spTree>
      <p:nvGrpSpPr>
        <p:cNvPr id="1" name=""/>
        <p:cNvGrpSpPr/>
        <p:nvPr/>
      </p:nvGrpSpPr>
      <p:grpSpPr>
        <a:xfrm>
          <a:off x="0" y="0"/>
          <a:ext cx="0" cy="0"/>
          <a:chOff x="0" y="0"/>
          <a:chExt cx="0" cy="0"/>
        </a:xfrm>
      </p:grpSpPr>
      <p:sp>
        <p:nvSpPr>
          <p:cNvPr id="2" name="Title 1"/>
          <p:cNvSpPr>
            <a:spLocks noGrp="1"/>
          </p:cNvSpPr>
          <p:nvPr>
            <p:ph type="title"/>
          </p:nvPr>
        </p:nvSpPr>
        <p:spPr>
          <a:xfrm>
            <a:off x="836984" y="1844824"/>
            <a:ext cx="10515600" cy="3960439"/>
          </a:xfrm>
        </p:spPr>
        <p:txBody>
          <a:bodyPr>
            <a:normAutofit/>
          </a:bodyPr>
          <a:lstStyle>
            <a:lvl1pPr indent="864000">
              <a:defRPr sz="3200" b="1">
                <a:latin typeface="楷体" panose="02010609060101010101" pitchFamily="49" charset="-122"/>
                <a:ea typeface="楷体" panose="02010609060101010101" pitchFamily="49" charset="-122"/>
              </a:defRPr>
            </a:lvl1p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3/16/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p>
            <a:fld id="{57667755-DB5A-44CD-B9AE-402A40E2CDC2}" type="slidenum">
              <a:rPr lang="ko-KR" altLang="en-US" smtClean="0"/>
              <a:pPr/>
              <a:t>‹#›</a:t>
            </a:fld>
            <a:endParaRPr lang="en-US" altLang="ko-KR"/>
          </a:p>
        </p:txBody>
      </p:sp>
    </p:spTree>
    <p:extLst>
      <p:ext uri="{BB962C8B-B14F-4D97-AF65-F5344CB8AC3E}">
        <p14:creationId xmlns:p14="http://schemas.microsoft.com/office/powerpoint/2010/main" val="3076743481"/>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3/16/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p>
            <a:fld id="{0A39B7DF-7ADC-4DAF-99D4-DC8101F2E554}" type="slidenum">
              <a:rPr lang="ko-KR" altLang="en-US" smtClean="0"/>
              <a:pPr/>
              <a:t>‹#›</a:t>
            </a:fld>
            <a:endParaRPr lang="en-US" altLang="ko-KR"/>
          </a:p>
        </p:txBody>
      </p:sp>
    </p:spTree>
    <p:extLst>
      <p:ext uri="{BB962C8B-B14F-4D97-AF65-F5344CB8AC3E}">
        <p14:creationId xmlns:p14="http://schemas.microsoft.com/office/powerpoint/2010/main" val="134470202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3/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377098E9-E53F-4A23-8C91-335D781466CA}" type="slidenum">
              <a:rPr lang="ko-KR" altLang="en-US" smtClean="0"/>
              <a:pPr/>
              <a:t>‹#›</a:t>
            </a:fld>
            <a:endParaRPr lang="en-US" altLang="ko-KR"/>
          </a:p>
        </p:txBody>
      </p:sp>
    </p:spTree>
    <p:extLst>
      <p:ext uri="{BB962C8B-B14F-4D97-AF65-F5344CB8AC3E}">
        <p14:creationId xmlns:p14="http://schemas.microsoft.com/office/powerpoint/2010/main" val="15362175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764DE79-268F-4C1A-8933-263129D2AF90}" type="datetimeFigureOut">
              <a:rPr lang="en-US" dirty="0"/>
              <a:t>3/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8F0DEA59-6549-484F-8A75-07AF3B621D67}" type="slidenum">
              <a:rPr lang="ko-KR" altLang="en-US" smtClean="0"/>
              <a:pPr/>
              <a:t>‹#›</a:t>
            </a:fld>
            <a:endParaRPr lang="en-US" altLang="ko-KR"/>
          </a:p>
        </p:txBody>
      </p:sp>
    </p:spTree>
    <p:extLst>
      <p:ext uri="{BB962C8B-B14F-4D97-AF65-F5344CB8AC3E}">
        <p14:creationId xmlns:p14="http://schemas.microsoft.com/office/powerpoint/2010/main" val="26257311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A98723E0-8959-4361-BBE7-72DA77C1B5CE}" type="slidenum">
              <a:rPr lang="ko-KR" altLang="en-US" smtClean="0"/>
              <a:pPr/>
              <a:t>‹#›</a:t>
            </a:fld>
            <a:endParaRPr lang="en-US" altLang="ko-KR"/>
          </a:p>
        </p:txBody>
      </p:sp>
    </p:spTree>
    <p:extLst>
      <p:ext uri="{BB962C8B-B14F-4D97-AF65-F5344CB8AC3E}">
        <p14:creationId xmlns:p14="http://schemas.microsoft.com/office/powerpoint/2010/main" val="33431129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4E42FCB1-82C6-47D4-BF02-54E7D52F8949}" type="slidenum">
              <a:rPr lang="ko-KR" altLang="en-US" smtClean="0"/>
              <a:pPr/>
              <a:t>‹#›</a:t>
            </a:fld>
            <a:endParaRPr lang="en-US" altLang="ko-KR"/>
          </a:p>
        </p:txBody>
      </p:sp>
    </p:spTree>
    <p:extLst>
      <p:ext uri="{BB962C8B-B14F-4D97-AF65-F5344CB8AC3E}">
        <p14:creationId xmlns:p14="http://schemas.microsoft.com/office/powerpoint/2010/main" val="1125431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cSld name="1_标题幻灯片">
    <p:bg bwMode="gray">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ctrTitle" sz="quarter"/>
          </p:nvPr>
        </p:nvSpPr>
        <p:spPr bwMode="black">
          <a:xfrm>
            <a:off x="755651" y="2347913"/>
            <a:ext cx="10871200" cy="2295525"/>
          </a:xfrm>
        </p:spPr>
        <p:txBody>
          <a:bodyPr/>
          <a:lstStyle>
            <a:lvl1pPr algn="ctr">
              <a:defRPr sz="4400"/>
            </a:lvl1pPr>
          </a:lstStyle>
          <a:p>
            <a:pPr lvl="0"/>
            <a:r>
              <a:rPr lang="en-US" altLang="ko-KR" noProof="0" smtClean="0"/>
              <a:t>Click to edit Master title style</a:t>
            </a:r>
          </a:p>
        </p:txBody>
      </p:sp>
      <p:sp>
        <p:nvSpPr>
          <p:cNvPr id="5123" name="Rectangle 3"/>
          <p:cNvSpPr>
            <a:spLocks noGrp="1" noChangeArrowheads="1"/>
          </p:cNvSpPr>
          <p:nvPr>
            <p:ph type="dt" sz="quarter" idx="2"/>
          </p:nvPr>
        </p:nvSpPr>
        <p:spPr bwMode="auto">
          <a:xfrm>
            <a:off x="609600" y="6553200"/>
            <a:ext cx="2844800" cy="152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effectLst>
                  <a:outerShdw blurRad="38100" dist="38100" dir="2700000" algn="tl">
                    <a:srgbClr val="C0C0C0"/>
                  </a:outerShdw>
                </a:effectLst>
                <a:latin typeface="Times New Roman" panose="02020603050405020304" pitchFamily="18" charset="0"/>
                <a:ea typeface="Gulim" pitchFamily="34" charset="-127"/>
              </a:defRPr>
            </a:lvl1pPr>
          </a:lstStyle>
          <a:p>
            <a:endParaRPr lang="en-US" altLang="ko-KR"/>
          </a:p>
        </p:txBody>
      </p:sp>
      <p:sp>
        <p:nvSpPr>
          <p:cNvPr id="5124" name="Rectangle 4"/>
          <p:cNvSpPr>
            <a:spLocks noGrp="1" noChangeArrowheads="1"/>
          </p:cNvSpPr>
          <p:nvPr>
            <p:ph type="ftr" sz="quarter" idx="3"/>
          </p:nvPr>
        </p:nvSpPr>
        <p:spPr bwMode="auto">
          <a:xfrm>
            <a:off x="4165600" y="6553200"/>
            <a:ext cx="3860800" cy="1524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effectLst>
                  <a:outerShdw blurRad="38100" dist="38100" dir="2700000" algn="tl">
                    <a:srgbClr val="C0C0C0"/>
                  </a:outerShdw>
                </a:effectLst>
                <a:latin typeface="Times New Roman" panose="02020603050405020304" pitchFamily="18" charset="0"/>
                <a:ea typeface="Gulim" pitchFamily="34" charset="-127"/>
              </a:defRPr>
            </a:lvl1pPr>
          </a:lstStyle>
          <a:p>
            <a:endParaRPr lang="en-US" altLang="ko-KR"/>
          </a:p>
        </p:txBody>
      </p:sp>
      <p:sp>
        <p:nvSpPr>
          <p:cNvPr id="5125" name="Rectangle 5"/>
          <p:cNvSpPr>
            <a:spLocks noGrp="1" noChangeArrowheads="1"/>
          </p:cNvSpPr>
          <p:nvPr>
            <p:ph type="sldNum" sz="quarter" idx="4"/>
          </p:nvPr>
        </p:nvSpPr>
        <p:spPr>
          <a:xfrm>
            <a:off x="8737600" y="6553200"/>
            <a:ext cx="2844800" cy="152400"/>
          </a:xfrm>
          <a:prstGeom prst="rect">
            <a:avLst/>
          </a:prstGeom>
        </p:spPr>
        <p:txBody>
          <a:bodyPr/>
          <a:lstStyle>
            <a:lvl1pPr algn="r">
              <a:defRPr sz="1400">
                <a:latin typeface="Times New Roman" panose="02020603050405020304" pitchFamily="18" charset="0"/>
              </a:defRPr>
            </a:lvl1pPr>
          </a:lstStyle>
          <a:p>
            <a:fld id="{E8A3118E-F17F-478D-BFBE-758B38D4BDD1}" type="slidenum">
              <a:rPr lang="ko-KR" altLang="en-US"/>
              <a:pPr/>
              <a:t>‹#›</a:t>
            </a:fld>
            <a:endParaRPr lang="en-US" altLang="ko-KR"/>
          </a:p>
        </p:txBody>
      </p:sp>
      <p:grpSp>
        <p:nvGrpSpPr>
          <p:cNvPr id="5127" name="Group 7"/>
          <p:cNvGrpSpPr>
            <a:grpSpLocks/>
          </p:cNvGrpSpPr>
          <p:nvPr userDrawn="1"/>
        </p:nvGrpSpPr>
        <p:grpSpPr bwMode="auto">
          <a:xfrm>
            <a:off x="0" y="1"/>
            <a:ext cx="8316384" cy="142875"/>
            <a:chOff x="5" y="2002"/>
            <a:chExt cx="5755" cy="1704"/>
          </a:xfrm>
        </p:grpSpPr>
        <p:sp>
          <p:nvSpPr>
            <p:cNvPr id="5128" name="Rectangle 8"/>
            <p:cNvSpPr>
              <a:spLocks noChangeArrowheads="1"/>
            </p:cNvSpPr>
            <p:nvPr userDrawn="1"/>
          </p:nvSpPr>
          <p:spPr bwMode="gray">
            <a:xfrm>
              <a:off x="5" y="2002"/>
              <a:ext cx="5755" cy="1703"/>
            </a:xfrm>
            <a:prstGeom prst="rect">
              <a:avLst/>
            </a:prstGeom>
            <a:gradFill rotWithShape="1">
              <a:gsLst>
                <a:gs pos="0">
                  <a:schemeClr val="hlink"/>
                </a:gs>
                <a:gs pos="50000">
                  <a:schemeClr val="tx2"/>
                </a:gs>
                <a:gs pos="100000">
                  <a:schemeClr val="hlink"/>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ko-KR" altLang="en-US">
                <a:latin typeface="Times New Roman" panose="02020603050405020304" pitchFamily="18" charset="0"/>
                <a:ea typeface="Gulim" pitchFamily="34" charset="-127"/>
              </a:endParaRPr>
            </a:p>
          </p:txBody>
        </p:sp>
        <p:grpSp>
          <p:nvGrpSpPr>
            <p:cNvPr id="5129" name="Group 9"/>
            <p:cNvGrpSpPr>
              <a:grpSpLocks/>
            </p:cNvGrpSpPr>
            <p:nvPr userDrawn="1"/>
          </p:nvGrpSpPr>
          <p:grpSpPr bwMode="auto">
            <a:xfrm>
              <a:off x="194" y="2003"/>
              <a:ext cx="5305" cy="1703"/>
              <a:chOff x="194" y="2003"/>
              <a:chExt cx="5305" cy="1703"/>
            </a:xfrm>
          </p:grpSpPr>
          <p:sp>
            <p:nvSpPr>
              <p:cNvPr id="5130" name="Rectangle 10"/>
              <p:cNvSpPr>
                <a:spLocks noChangeArrowheads="1"/>
              </p:cNvSpPr>
              <p:nvPr userDrawn="1"/>
            </p:nvSpPr>
            <p:spPr bwMode="gray">
              <a:xfrm>
                <a:off x="194"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1" name="Rectangle 11"/>
              <p:cNvSpPr>
                <a:spLocks noChangeArrowheads="1"/>
              </p:cNvSpPr>
              <p:nvPr userDrawn="1"/>
            </p:nvSpPr>
            <p:spPr bwMode="gray">
              <a:xfrm>
                <a:off x="494"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2" name="Rectangle 12"/>
              <p:cNvSpPr>
                <a:spLocks noChangeArrowheads="1"/>
              </p:cNvSpPr>
              <p:nvPr userDrawn="1"/>
            </p:nvSpPr>
            <p:spPr bwMode="gray">
              <a:xfrm>
                <a:off x="850"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3" name="Rectangle 13"/>
              <p:cNvSpPr>
                <a:spLocks noChangeArrowheads="1"/>
              </p:cNvSpPr>
              <p:nvPr userDrawn="1"/>
            </p:nvSpPr>
            <p:spPr bwMode="gray">
              <a:xfrm>
                <a:off x="1150"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4" name="Rectangle 14"/>
              <p:cNvSpPr>
                <a:spLocks noChangeArrowheads="1"/>
              </p:cNvSpPr>
              <p:nvPr userDrawn="1"/>
            </p:nvSpPr>
            <p:spPr bwMode="gray">
              <a:xfrm>
                <a:off x="1506"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5" name="Rectangle 15"/>
              <p:cNvSpPr>
                <a:spLocks noChangeArrowheads="1"/>
              </p:cNvSpPr>
              <p:nvPr userDrawn="1"/>
            </p:nvSpPr>
            <p:spPr bwMode="gray">
              <a:xfrm>
                <a:off x="1806"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6" name="Rectangle 16"/>
              <p:cNvSpPr>
                <a:spLocks noChangeArrowheads="1"/>
              </p:cNvSpPr>
              <p:nvPr userDrawn="1"/>
            </p:nvSpPr>
            <p:spPr bwMode="gray">
              <a:xfrm>
                <a:off x="2162"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7" name="Rectangle 17"/>
              <p:cNvSpPr>
                <a:spLocks noChangeArrowheads="1"/>
              </p:cNvSpPr>
              <p:nvPr userDrawn="1"/>
            </p:nvSpPr>
            <p:spPr bwMode="gray">
              <a:xfrm>
                <a:off x="2462"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8" name="Rectangle 18"/>
              <p:cNvSpPr>
                <a:spLocks noChangeArrowheads="1"/>
              </p:cNvSpPr>
              <p:nvPr userDrawn="1"/>
            </p:nvSpPr>
            <p:spPr bwMode="gray">
              <a:xfrm>
                <a:off x="2818"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39" name="Rectangle 19"/>
              <p:cNvSpPr>
                <a:spLocks noChangeArrowheads="1"/>
              </p:cNvSpPr>
              <p:nvPr userDrawn="1"/>
            </p:nvSpPr>
            <p:spPr bwMode="gray">
              <a:xfrm>
                <a:off x="3118"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0" name="Rectangle 20"/>
              <p:cNvSpPr>
                <a:spLocks noChangeArrowheads="1"/>
              </p:cNvSpPr>
              <p:nvPr userDrawn="1"/>
            </p:nvSpPr>
            <p:spPr bwMode="gray">
              <a:xfrm>
                <a:off x="3474"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1" name="Rectangle 21"/>
              <p:cNvSpPr>
                <a:spLocks noChangeArrowheads="1"/>
              </p:cNvSpPr>
              <p:nvPr userDrawn="1"/>
            </p:nvSpPr>
            <p:spPr bwMode="gray">
              <a:xfrm>
                <a:off x="3774"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2" name="Rectangle 22"/>
              <p:cNvSpPr>
                <a:spLocks noChangeArrowheads="1"/>
              </p:cNvSpPr>
              <p:nvPr userDrawn="1"/>
            </p:nvSpPr>
            <p:spPr bwMode="gray">
              <a:xfrm>
                <a:off x="4130"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3" name="Rectangle 23"/>
              <p:cNvSpPr>
                <a:spLocks noChangeArrowheads="1"/>
              </p:cNvSpPr>
              <p:nvPr userDrawn="1"/>
            </p:nvSpPr>
            <p:spPr bwMode="gray">
              <a:xfrm>
                <a:off x="4430"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4" name="Rectangle 24"/>
              <p:cNvSpPr>
                <a:spLocks noChangeArrowheads="1"/>
              </p:cNvSpPr>
              <p:nvPr userDrawn="1"/>
            </p:nvSpPr>
            <p:spPr bwMode="gray">
              <a:xfrm>
                <a:off x="4786"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5" name="Rectangle 25"/>
              <p:cNvSpPr>
                <a:spLocks noChangeArrowheads="1"/>
              </p:cNvSpPr>
              <p:nvPr userDrawn="1"/>
            </p:nvSpPr>
            <p:spPr bwMode="gray">
              <a:xfrm>
                <a:off x="5086" y="2003"/>
                <a:ext cx="170"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46" name="Rectangle 26"/>
              <p:cNvSpPr>
                <a:spLocks noChangeArrowheads="1"/>
              </p:cNvSpPr>
              <p:nvPr userDrawn="1"/>
            </p:nvSpPr>
            <p:spPr bwMode="gray">
              <a:xfrm>
                <a:off x="5442" y="2003"/>
                <a:ext cx="57" cy="1703"/>
              </a:xfrm>
              <a:prstGeom prst="rect">
                <a:avLst/>
              </a:prstGeom>
              <a:gradFill rotWithShape="1">
                <a:gsLst>
                  <a:gs pos="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5148" name="Freeform 28"/>
          <p:cNvSpPr>
            <a:spLocks/>
          </p:cNvSpPr>
          <p:nvPr userDrawn="1"/>
        </p:nvSpPr>
        <p:spPr bwMode="auto">
          <a:xfrm flipV="1">
            <a:off x="3251200" y="6718300"/>
            <a:ext cx="8940800" cy="139700"/>
          </a:xfrm>
          <a:custGeom>
            <a:avLst/>
            <a:gdLst>
              <a:gd name="T0" fmla="*/ 0 w 4224"/>
              <a:gd name="T1" fmla="*/ 0 h 88"/>
              <a:gd name="T2" fmla="*/ 88 w 4224"/>
              <a:gd name="T3" fmla="*/ 88 h 88"/>
              <a:gd name="T4" fmla="*/ 4224 w 4224"/>
              <a:gd name="T5" fmla="*/ 88 h 88"/>
              <a:gd name="T6" fmla="*/ 4224 w 4224"/>
              <a:gd name="T7" fmla="*/ 0 h 88"/>
              <a:gd name="T8" fmla="*/ 0 w 4224"/>
              <a:gd name="T9" fmla="*/ 0 h 88"/>
            </a:gdLst>
            <a:ahLst/>
            <a:cxnLst>
              <a:cxn ang="0">
                <a:pos x="T0" y="T1"/>
              </a:cxn>
              <a:cxn ang="0">
                <a:pos x="T2" y="T3"/>
              </a:cxn>
              <a:cxn ang="0">
                <a:pos x="T4" y="T5"/>
              </a:cxn>
              <a:cxn ang="0">
                <a:pos x="T6" y="T7"/>
              </a:cxn>
              <a:cxn ang="0">
                <a:pos x="T8" y="T9"/>
              </a:cxn>
            </a:cxnLst>
            <a:rect l="0" t="0" r="r" b="b"/>
            <a:pathLst>
              <a:path w="4224" h="88">
                <a:moveTo>
                  <a:pt x="0" y="0"/>
                </a:moveTo>
                <a:lnTo>
                  <a:pt x="88" y="88"/>
                </a:lnTo>
                <a:lnTo>
                  <a:pt x="4224" y="88"/>
                </a:lnTo>
                <a:lnTo>
                  <a:pt x="4224" y="0"/>
                </a:lnTo>
                <a:lnTo>
                  <a:pt x="0" y="0"/>
                </a:lnTo>
                <a:close/>
              </a:path>
            </a:pathLst>
          </a:custGeom>
          <a:solidFill>
            <a:schemeClr val="hlink"/>
          </a:solidFill>
          <a:ln>
            <a:noFill/>
          </a:ln>
          <a:effectLst/>
          <a:extLst>
            <a:ext uri="{91240B29-F687-4F45-9708-019B960494DF}">
              <a14:hiddenLine xmlns:a14="http://schemas.microsoft.com/office/drawing/2010/main" w="9525" cap="flat" cmpd="sng">
                <a:solidFill>
                  <a:schemeClr val="hlink"/>
                </a:solidFill>
                <a:prstDash val="solid"/>
                <a:round/>
                <a:headEnd/>
                <a:tailEnd/>
              </a14:hiddenLine>
            </a:ext>
            <a:ext uri="{AF507438-7753-43E0-B8FC-AC1667EBCBE1}">
              <a14:hiddenEffects xmlns:a14="http://schemas.microsoft.com/office/drawing/2010/main">
                <a:effectLst>
                  <a:outerShdw dist="56796" dir="3806097" algn="ctr" rotWithShape="0">
                    <a:schemeClr val="tx1"/>
                  </a:outerShdw>
                </a:effectLst>
              </a14:hiddenEffects>
            </a:ext>
          </a:extLst>
        </p:spPr>
        <p:txBody>
          <a:bodyPr/>
          <a:lstStyle/>
          <a:p>
            <a:endParaRPr lang="zh-CN" altLang="en-US"/>
          </a:p>
        </p:txBody>
      </p:sp>
      <p:pic>
        <p:nvPicPr>
          <p:cNvPr id="5149" name="Picture 29" descr="2014081417362420"/>
          <p:cNvPicPr>
            <a:picLocks noChangeAspect="1" noChangeArrowheads="1"/>
          </p:cNvPicPr>
          <p:nvPr userDrawn="1"/>
        </p:nvPicPr>
        <p:blipFill>
          <a:blip r:embed="rId2">
            <a:extLst>
              <a:ext uri="{28A0092B-C50C-407E-A947-70E740481C1C}">
                <a14:useLocalDpi xmlns:a14="http://schemas.microsoft.com/office/drawing/2010/main" val="0"/>
              </a:ext>
            </a:extLst>
          </a:blip>
          <a:srcRect l="51300" t="56233" r="9833" b="10548"/>
          <a:stretch>
            <a:fillRect/>
          </a:stretch>
        </p:blipFill>
        <p:spPr bwMode="auto">
          <a:xfrm>
            <a:off x="6849533" y="5553076"/>
            <a:ext cx="5342467" cy="1304925"/>
          </a:xfrm>
          <a:prstGeom prst="rect">
            <a:avLst/>
          </a:prstGeom>
          <a:noFill/>
          <a:extLst>
            <a:ext uri="{909E8E84-426E-40DD-AFC4-6F175D3DCCD1}">
              <a14:hiddenFill xmlns:a14="http://schemas.microsoft.com/office/drawing/2010/main">
                <a:solidFill>
                  <a:srgbClr val="FFFFFF"/>
                </a:solidFill>
              </a14:hiddenFill>
            </a:ext>
          </a:extLst>
        </p:spPr>
      </p:pic>
      <p:pic>
        <p:nvPicPr>
          <p:cNvPr id="5153" name="Picture 33" descr="u=3146672199,551894947&amp;fm=21&amp;gp=0"/>
          <p:cNvPicPr>
            <a:picLocks noChangeAspect="1" noChangeArrowheads="1"/>
          </p:cNvPicPr>
          <p:nvPr userDrawn="1"/>
        </p:nvPicPr>
        <p:blipFill>
          <a:blip r:embed="rId3">
            <a:extLst>
              <a:ext uri="{28A0092B-C50C-407E-A947-70E740481C1C}">
                <a14:useLocalDpi xmlns:a14="http://schemas.microsoft.com/office/drawing/2010/main" val="0"/>
              </a:ext>
            </a:extLst>
          </a:blip>
          <a:srcRect b="25909"/>
          <a:stretch>
            <a:fillRect/>
          </a:stretch>
        </p:blipFill>
        <p:spPr bwMode="auto">
          <a:xfrm>
            <a:off x="10608733" y="0"/>
            <a:ext cx="1583267" cy="879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653367"/>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t>3/16/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0A39B7DF-7ADC-4DAF-99D4-DC8101F2E554}" type="slidenum">
              <a:rPr lang="ko-KR" altLang="en-US" smtClean="0"/>
              <a:pPr/>
              <a:t>‹#›</a:t>
            </a:fld>
            <a:endParaRPr lang="en-US" altLang="ko-KR"/>
          </a:p>
        </p:txBody>
      </p:sp>
    </p:spTree>
    <p:extLst>
      <p:ext uri="{BB962C8B-B14F-4D97-AF65-F5344CB8AC3E}">
        <p14:creationId xmlns:p14="http://schemas.microsoft.com/office/powerpoint/2010/main" val="531613681"/>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t>3/16/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0A39B7DF-7ADC-4DAF-99D4-DC8101F2E554}" type="slidenum">
              <a:rPr lang="ko-KR" altLang="en-US" smtClean="0"/>
              <a:pPr/>
              <a:t>‹#›</a:t>
            </a:fld>
            <a:endParaRPr lang="en-US" altLang="ko-KR"/>
          </a:p>
        </p:txBody>
      </p:sp>
    </p:spTree>
    <p:extLst>
      <p:ext uri="{BB962C8B-B14F-4D97-AF65-F5344CB8AC3E}">
        <p14:creationId xmlns:p14="http://schemas.microsoft.com/office/powerpoint/2010/main" val="209719563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一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ctr">
              <a:defRPr sz="3600" b="1"/>
            </a:lvl1pPr>
          </a:lstStyle>
          <a:p>
            <a:r>
              <a:rPr lang="zh-CN" altLang="en-US" dirty="0" smtClean="0"/>
              <a:t>单击此处编辑母版标题样式</a:t>
            </a:r>
            <a:endParaRPr lang="en-US" dirty="0"/>
          </a:p>
        </p:txBody>
      </p:sp>
      <p:sp>
        <p:nvSpPr>
          <p:cNvPr id="3" name="Content Placeholder 2"/>
          <p:cNvSpPr>
            <a:spLocks noGrp="1"/>
          </p:cNvSpPr>
          <p:nvPr>
            <p:ph idx="1"/>
          </p:nvPr>
        </p:nvSpPr>
        <p:spPr>
          <a:ln>
            <a:solidFill>
              <a:srgbClr val="7030A0"/>
            </a:solidFill>
          </a:ln>
        </p:spPr>
        <p:txBody>
          <a:bodyPr>
            <a:normAutofit/>
          </a:bodyPr>
          <a:lstStyle>
            <a:lvl1pPr marL="0" indent="864000">
              <a:lnSpc>
                <a:spcPct val="100000"/>
              </a:lnSpc>
              <a:buFontTx/>
              <a:buNone/>
              <a:defRPr sz="3200" b="1">
                <a:latin typeface="楷体" panose="02010609060101010101" pitchFamily="49" charset="-122"/>
                <a:ea typeface="楷体" panose="02010609060101010101" pitchFamily="49" charset="-122"/>
              </a:defRPr>
            </a:lvl1pPr>
            <a:lvl2pPr>
              <a:lnSpc>
                <a:spcPct val="100000"/>
              </a:lnSpc>
              <a:defRPr sz="3200" b="1">
                <a:latin typeface="楷体" panose="02010609060101010101" pitchFamily="49" charset="-122"/>
                <a:ea typeface="楷体" panose="02010609060101010101" pitchFamily="49" charset="-122"/>
              </a:defRPr>
            </a:lvl2pPr>
            <a:lvl3pPr>
              <a:lnSpc>
                <a:spcPct val="100000"/>
              </a:lnSpc>
              <a:defRPr sz="3200" b="1">
                <a:latin typeface="楷体" panose="02010609060101010101" pitchFamily="49" charset="-122"/>
                <a:ea typeface="楷体" panose="02010609060101010101" pitchFamily="49" charset="-122"/>
              </a:defRPr>
            </a:lvl3pPr>
            <a:lvl4pPr>
              <a:lnSpc>
                <a:spcPct val="100000"/>
              </a:lnSpc>
              <a:defRPr sz="3200" b="1">
                <a:latin typeface="楷体" panose="02010609060101010101" pitchFamily="49" charset="-122"/>
                <a:ea typeface="楷体" panose="02010609060101010101" pitchFamily="49" charset="-122"/>
              </a:defRPr>
            </a:lvl4pPr>
            <a:lvl5pPr>
              <a:lnSpc>
                <a:spcPct val="100000"/>
              </a:lnSpc>
              <a:defRPr sz="3200" b="1">
                <a:latin typeface="楷体" panose="02010609060101010101" pitchFamily="49" charset="-122"/>
                <a:ea typeface="楷体" panose="02010609060101010101" pitchFamily="49"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9B110920-0E20-4B5F-9D3A-92B9FA32A069}" type="slidenum">
              <a:rPr lang="ko-KR" altLang="en-US" smtClean="0"/>
              <a:pPr/>
              <a:t>‹#›</a:t>
            </a:fld>
            <a:endParaRPr lang="en-US" altLang="ko-KR"/>
          </a:p>
        </p:txBody>
      </p:sp>
    </p:spTree>
    <p:extLst>
      <p:ext uri="{BB962C8B-B14F-4D97-AF65-F5344CB8AC3E}">
        <p14:creationId xmlns:p14="http://schemas.microsoft.com/office/powerpoint/2010/main" val="314197159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一无框">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ctr">
              <a:defRPr sz="3600" b="1"/>
            </a:lvl1pPr>
          </a:lstStyle>
          <a:p>
            <a:r>
              <a:rPr lang="zh-CN" altLang="en-US" dirty="0" smtClean="0"/>
              <a:t>单击此处编辑母版标题样式</a:t>
            </a:r>
            <a:endParaRPr lang="en-US" dirty="0"/>
          </a:p>
        </p:txBody>
      </p:sp>
      <p:sp>
        <p:nvSpPr>
          <p:cNvPr id="3" name="Content Placeholder 2"/>
          <p:cNvSpPr>
            <a:spLocks noGrp="1"/>
          </p:cNvSpPr>
          <p:nvPr>
            <p:ph idx="1"/>
          </p:nvPr>
        </p:nvSpPr>
        <p:spPr>
          <a:ln>
            <a:noFill/>
          </a:ln>
        </p:spPr>
        <p:txBody>
          <a:bodyPr>
            <a:normAutofit/>
          </a:bodyPr>
          <a:lstStyle>
            <a:lvl1pPr marL="0" indent="864000">
              <a:buFontTx/>
              <a:buNone/>
              <a:defRPr sz="3200" b="1">
                <a:latin typeface="楷体" panose="02010609060101010101" pitchFamily="49" charset="-122"/>
                <a:ea typeface="楷体" panose="02010609060101010101" pitchFamily="49" charset="-122"/>
              </a:defRPr>
            </a:lvl1pPr>
            <a:lvl2pPr>
              <a:defRPr sz="3200" b="1">
                <a:latin typeface="楷体" panose="02010609060101010101" pitchFamily="49" charset="-122"/>
                <a:ea typeface="楷体" panose="02010609060101010101" pitchFamily="49" charset="-122"/>
              </a:defRPr>
            </a:lvl2pPr>
            <a:lvl3pPr>
              <a:defRPr sz="3200" b="1">
                <a:latin typeface="楷体" panose="02010609060101010101" pitchFamily="49" charset="-122"/>
                <a:ea typeface="楷体" panose="02010609060101010101" pitchFamily="49" charset="-122"/>
              </a:defRPr>
            </a:lvl3pPr>
            <a:lvl4pPr>
              <a:defRPr sz="3200" b="1">
                <a:latin typeface="楷体" panose="02010609060101010101" pitchFamily="49" charset="-122"/>
                <a:ea typeface="楷体" panose="02010609060101010101" pitchFamily="49" charset="-122"/>
              </a:defRPr>
            </a:lvl4pPr>
            <a:lvl5pPr>
              <a:defRPr sz="3200" b="1">
                <a:latin typeface="楷体" panose="02010609060101010101" pitchFamily="49" charset="-122"/>
                <a:ea typeface="楷体" panose="02010609060101010101" pitchFamily="49"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9B110920-0E20-4B5F-9D3A-92B9FA32A069}" type="slidenum">
              <a:rPr lang="ko-KR" altLang="en-US" smtClean="0"/>
              <a:pPr/>
              <a:t>‹#›</a:t>
            </a:fld>
            <a:endParaRPr lang="en-US" altLang="ko-KR"/>
          </a:p>
        </p:txBody>
      </p:sp>
    </p:spTree>
    <p:extLst>
      <p:ext uri="{BB962C8B-B14F-4D97-AF65-F5344CB8AC3E}">
        <p14:creationId xmlns:p14="http://schemas.microsoft.com/office/powerpoint/2010/main" val="232073788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一无框">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844824"/>
            <a:ext cx="10515600" cy="4041551"/>
          </a:xfrm>
          <a:ln>
            <a:noFill/>
          </a:ln>
        </p:spPr>
        <p:txBody>
          <a:bodyPr>
            <a:normAutofit/>
          </a:bodyPr>
          <a:lstStyle>
            <a:lvl1pPr marL="0" indent="864000">
              <a:buFontTx/>
              <a:buNone/>
              <a:defRPr sz="3200" b="1">
                <a:latin typeface="楷体" panose="02010609060101010101" pitchFamily="49" charset="-122"/>
                <a:ea typeface="楷体" panose="02010609060101010101" pitchFamily="49" charset="-122"/>
              </a:defRPr>
            </a:lvl1pPr>
            <a:lvl2pPr>
              <a:defRPr sz="3200" b="1">
                <a:latin typeface="楷体" panose="02010609060101010101" pitchFamily="49" charset="-122"/>
                <a:ea typeface="楷体" panose="02010609060101010101" pitchFamily="49" charset="-122"/>
              </a:defRPr>
            </a:lvl2pPr>
            <a:lvl3pPr>
              <a:defRPr sz="3200" b="1">
                <a:latin typeface="楷体" panose="02010609060101010101" pitchFamily="49" charset="-122"/>
                <a:ea typeface="楷体" panose="02010609060101010101" pitchFamily="49" charset="-122"/>
              </a:defRPr>
            </a:lvl3pPr>
            <a:lvl4pPr>
              <a:defRPr sz="3200" b="1">
                <a:latin typeface="楷体" panose="02010609060101010101" pitchFamily="49" charset="-122"/>
                <a:ea typeface="楷体" panose="02010609060101010101" pitchFamily="49" charset="-122"/>
              </a:defRPr>
            </a:lvl4pPr>
            <a:lvl5pPr>
              <a:defRPr sz="3200" b="1">
                <a:latin typeface="楷体" panose="02010609060101010101" pitchFamily="49" charset="-122"/>
                <a:ea typeface="楷体" panose="02010609060101010101" pitchFamily="49"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9B110920-0E20-4B5F-9D3A-92B9FA32A069}" type="slidenum">
              <a:rPr lang="ko-KR" altLang="en-US" smtClean="0"/>
              <a:pPr/>
              <a:t>‹#›</a:t>
            </a:fld>
            <a:endParaRPr lang="en-US" altLang="ko-KR"/>
          </a:p>
        </p:txBody>
      </p:sp>
    </p:spTree>
    <p:extLst>
      <p:ext uri="{BB962C8B-B14F-4D97-AF65-F5344CB8AC3E}">
        <p14:creationId xmlns:p14="http://schemas.microsoft.com/office/powerpoint/2010/main" val="303202916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1854944"/>
            <a:ext cx="10515600" cy="637952"/>
          </a:xfrm>
        </p:spPr>
        <p:txBody>
          <a:bodyPr>
            <a:noAutofit/>
          </a:bodyPr>
          <a:lstStyle>
            <a:lvl1pPr algn="ctr">
              <a:defRPr sz="4000" b="1"/>
            </a:lvl1pPr>
          </a:lstStyle>
          <a:p>
            <a:r>
              <a:rPr lang="zh-CN" altLang="en-US" dirty="0" smtClean="0"/>
              <a:t>单击此处编辑母版标题样式</a:t>
            </a:r>
            <a:endParaRPr lang="en-US" dirty="0"/>
          </a:p>
        </p:txBody>
      </p:sp>
      <p:sp>
        <p:nvSpPr>
          <p:cNvPr id="3" name="Content Placeholder 2"/>
          <p:cNvSpPr>
            <a:spLocks noGrp="1"/>
          </p:cNvSpPr>
          <p:nvPr>
            <p:ph idx="1"/>
          </p:nvPr>
        </p:nvSpPr>
        <p:spPr>
          <a:xfrm>
            <a:off x="838200" y="2852936"/>
            <a:ext cx="10515600" cy="2891978"/>
          </a:xfrm>
          <a:ln>
            <a:noFill/>
          </a:ln>
        </p:spPr>
        <p:txBody>
          <a:bodyPr>
            <a:normAutofit/>
          </a:bodyPr>
          <a:lstStyle>
            <a:lvl1pPr marL="0" indent="864000">
              <a:buFontTx/>
              <a:buNone/>
              <a:defRPr sz="3200" b="1">
                <a:latin typeface="楷体" panose="02010609060101010101" pitchFamily="49" charset="-122"/>
                <a:ea typeface="楷体" panose="02010609060101010101" pitchFamily="49" charset="-122"/>
              </a:defRPr>
            </a:lvl1pPr>
            <a:lvl2pPr>
              <a:defRPr sz="3200" b="1">
                <a:latin typeface="楷体" panose="02010609060101010101" pitchFamily="49" charset="-122"/>
                <a:ea typeface="楷体" panose="02010609060101010101" pitchFamily="49" charset="-122"/>
              </a:defRPr>
            </a:lvl2pPr>
            <a:lvl3pPr>
              <a:defRPr sz="3200" b="1">
                <a:latin typeface="楷体" panose="02010609060101010101" pitchFamily="49" charset="-122"/>
                <a:ea typeface="楷体" panose="02010609060101010101" pitchFamily="49" charset="-122"/>
              </a:defRPr>
            </a:lvl3pPr>
            <a:lvl4pPr>
              <a:defRPr sz="3200" b="1">
                <a:latin typeface="楷体" panose="02010609060101010101" pitchFamily="49" charset="-122"/>
                <a:ea typeface="楷体" panose="02010609060101010101" pitchFamily="49" charset="-122"/>
              </a:defRPr>
            </a:lvl4pPr>
            <a:lvl5pPr>
              <a:defRPr sz="3200" b="1">
                <a:latin typeface="楷体" panose="02010609060101010101" pitchFamily="49" charset="-122"/>
                <a:ea typeface="楷体" panose="02010609060101010101" pitchFamily="49"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9B110920-0E20-4B5F-9D3A-92B9FA32A069}" type="slidenum">
              <a:rPr lang="ko-KR" altLang="en-US" smtClean="0"/>
              <a:pPr/>
              <a:t>‹#›</a:t>
            </a:fld>
            <a:endParaRPr lang="en-US" altLang="ko-KR"/>
          </a:p>
        </p:txBody>
      </p:sp>
    </p:spTree>
    <p:extLst>
      <p:ext uri="{BB962C8B-B14F-4D97-AF65-F5344CB8AC3E}">
        <p14:creationId xmlns:p14="http://schemas.microsoft.com/office/powerpoint/2010/main" val="57674130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1">
    <p:spTree>
      <p:nvGrpSpPr>
        <p:cNvPr id="1" name=""/>
        <p:cNvGrpSpPr/>
        <p:nvPr/>
      </p:nvGrpSpPr>
      <p:grpSpPr>
        <a:xfrm>
          <a:off x="0" y="0"/>
          <a:ext cx="0" cy="0"/>
          <a:chOff x="0" y="0"/>
          <a:chExt cx="0" cy="0"/>
        </a:xfrm>
      </p:grpSpPr>
      <p:sp>
        <p:nvSpPr>
          <p:cNvPr id="2" name="Title 1"/>
          <p:cNvSpPr>
            <a:spLocks noGrp="1"/>
          </p:cNvSpPr>
          <p:nvPr>
            <p:ph type="title"/>
          </p:nvPr>
        </p:nvSpPr>
        <p:spPr>
          <a:xfrm>
            <a:off x="838200" y="1854944"/>
            <a:ext cx="10515600" cy="637952"/>
          </a:xfrm>
        </p:spPr>
        <p:txBody>
          <a:bodyPr>
            <a:noAutofit/>
          </a:bodyPr>
          <a:lstStyle>
            <a:lvl1pPr algn="ctr">
              <a:defRPr sz="4000" b="1"/>
            </a:lvl1pPr>
          </a:lstStyle>
          <a:p>
            <a:r>
              <a:rPr lang="zh-CN" altLang="en-US" dirty="0" smtClean="0"/>
              <a:t>单击此处编辑母版标题样式</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3/16/2020</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336083464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光板">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764DE79-268F-4C1A-8933-263129D2AF90}" type="datetimeFigureOut">
              <a:rPr lang="en-US" dirty="0"/>
              <a:t>3/16/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7262BD46-ED8A-434A-A4A4-AA9AC1721D6F}" type="slidenum">
              <a:rPr lang="ko-KR" altLang="en-US" smtClean="0"/>
              <a:pPr/>
              <a:t>‹#›</a:t>
            </a:fld>
            <a:endParaRPr lang="en-US" altLang="ko-KR"/>
          </a:p>
        </p:txBody>
      </p:sp>
    </p:spTree>
    <p:extLst>
      <p:ext uri="{BB962C8B-B14F-4D97-AF65-F5344CB8AC3E}">
        <p14:creationId xmlns:p14="http://schemas.microsoft.com/office/powerpoint/2010/main" val="2500910165"/>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3/16/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9856A44E-DE1C-48C3-BFB3-4B341EC362AA}" type="slidenum">
              <a:rPr lang="ko-KR" altLang="en-US" smtClean="0"/>
              <a:pPr/>
              <a:t>‹#›</a:t>
            </a:fld>
            <a:endParaRPr lang="en-US" altLang="ko-KR"/>
          </a:p>
        </p:txBody>
      </p:sp>
    </p:spTree>
    <p:extLst>
      <p:ext uri="{BB962C8B-B14F-4D97-AF65-F5344CB8AC3E}">
        <p14:creationId xmlns:p14="http://schemas.microsoft.com/office/powerpoint/2010/main" val="298185707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3/16/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a:xfrm>
            <a:off x="8610600" y="6356350"/>
            <a:ext cx="2743200" cy="365125"/>
          </a:xfrm>
          <a:prstGeom prst="rect">
            <a:avLst/>
          </a:prstGeom>
        </p:spPr>
        <p:txBody>
          <a:bodyPr/>
          <a:lstStyle/>
          <a:p>
            <a:fld id="{10BB88B1-C14C-4A16-B1BA-79CCB5237B8D}" type="slidenum">
              <a:rPr lang="ko-KR" altLang="en-US" smtClean="0"/>
              <a:pPr/>
              <a:t>‹#›</a:t>
            </a:fld>
            <a:endParaRPr lang="en-US" altLang="ko-KR"/>
          </a:p>
        </p:txBody>
      </p:sp>
    </p:spTree>
    <p:extLst>
      <p:ext uri="{BB962C8B-B14F-4D97-AF65-F5344CB8AC3E}">
        <p14:creationId xmlns:p14="http://schemas.microsoft.com/office/powerpoint/2010/main" val="3029290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2.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control" Target="../activeX/activeX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wmf"/><Relationship Id="rId10" Type="http://schemas.openxmlformats.org/officeDocument/2006/relationships/slideLayout" Target="../slideLayouts/slideLayout10.xml"/><Relationship Id="rId19" Type="http://schemas.openxmlformats.org/officeDocument/2006/relationships/vmlDrawing" Target="../drawings/vmlDrawing1.v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3.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theme" Target="../theme/theme2.xml"/><Relationship Id="rId1" Type="http://schemas.openxmlformats.org/officeDocument/2006/relationships/slideLayout" Target="../slideLayouts/slideLayout18.xml"/><Relationship Id="rId4" Type="http://schemas.openxmlformats.org/officeDocument/2006/relationships/image" Target="../media/image3.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theme" Target="../theme/theme3.xml"/><Relationship Id="rId1" Type="http://schemas.openxmlformats.org/officeDocument/2006/relationships/slideLayout" Target="../slideLayouts/slideLayout19.xml"/><Relationship Id="rId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矩形 5"/>
          <p:cNvSpPr/>
          <p:nvPr userDrawn="1"/>
        </p:nvSpPr>
        <p:spPr>
          <a:xfrm>
            <a:off x="10056440" y="6335714"/>
            <a:ext cx="2135560" cy="549275"/>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itle Placeholder 1"/>
          <p:cNvSpPr>
            <a:spLocks noGrp="1"/>
          </p:cNvSpPr>
          <p:nvPr>
            <p:ph type="title"/>
          </p:nvPr>
        </p:nvSpPr>
        <p:spPr>
          <a:xfrm>
            <a:off x="838200" y="1278880"/>
            <a:ext cx="10515600" cy="637952"/>
          </a:xfrm>
          <a:prstGeom prst="rect">
            <a:avLst/>
          </a:prstGeom>
        </p:spPr>
        <p:txBody>
          <a:bodyPr vert="horz" lIns="91440" tIns="45720" rIns="91440" bIns="45720" rtlCol="0" anchor="ctr">
            <a:normAutofit/>
          </a:bodyPr>
          <a:lstStyle/>
          <a:p>
            <a:r>
              <a:rPr lang="zh-CN" altLang="en-US" dirty="0" smtClean="0"/>
              <a:t>单击此处编辑母版标题样式</a:t>
            </a:r>
            <a:endParaRPr lang="en-US" dirty="0"/>
          </a:p>
        </p:txBody>
      </p:sp>
      <p:sp>
        <p:nvSpPr>
          <p:cNvPr id="3" name="Text Placeholder 2"/>
          <p:cNvSpPr>
            <a:spLocks noGrp="1"/>
          </p:cNvSpPr>
          <p:nvPr>
            <p:ph type="body" idx="1"/>
          </p:nvPr>
        </p:nvSpPr>
        <p:spPr>
          <a:xfrm>
            <a:off x="838200" y="2135411"/>
            <a:ext cx="10515600" cy="4041551"/>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3/16/2020</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7" name="Freeform 4"/>
          <p:cNvSpPr>
            <a:spLocks/>
          </p:cNvSpPr>
          <p:nvPr userDrawn="1"/>
        </p:nvSpPr>
        <p:spPr bwMode="gray">
          <a:xfrm>
            <a:off x="0" y="0"/>
            <a:ext cx="12192000" cy="1397000"/>
          </a:xfrm>
          <a:custGeom>
            <a:avLst/>
            <a:gdLst>
              <a:gd name="T0" fmla="*/ 0 w 5760"/>
              <a:gd name="T1" fmla="*/ 856 h 880"/>
              <a:gd name="T2" fmla="*/ 72 w 5760"/>
              <a:gd name="T3" fmla="*/ 856 h 880"/>
              <a:gd name="T4" fmla="*/ 72 w 5760"/>
              <a:gd name="T5" fmla="*/ 576 h 880"/>
              <a:gd name="T6" fmla="*/ 4584 w 5760"/>
              <a:gd name="T7" fmla="*/ 576 h 880"/>
              <a:gd name="T8" fmla="*/ 4888 w 5760"/>
              <a:gd name="T9" fmla="*/ 880 h 880"/>
              <a:gd name="T10" fmla="*/ 5760 w 5760"/>
              <a:gd name="T11" fmla="*/ 880 h 880"/>
              <a:gd name="T12" fmla="*/ 5760 w 5760"/>
              <a:gd name="T13" fmla="*/ 0 h 880"/>
              <a:gd name="T14" fmla="*/ 0 w 5760"/>
              <a:gd name="T15" fmla="*/ 0 h 880"/>
              <a:gd name="T16" fmla="*/ 0 w 5760"/>
              <a:gd name="T17" fmla="*/ 856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11" name="图片 10"/>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10546390" y="146050"/>
            <a:ext cx="1226510" cy="1082676"/>
          </a:xfrm>
          <a:prstGeom prst="ellipse">
            <a:avLst/>
          </a:prstGeom>
          <a:ln>
            <a:noFill/>
          </a:ln>
          <a:effectLst>
            <a:softEdge rad="112500"/>
          </a:effectLst>
        </p:spPr>
      </p:pic>
      <p:pic>
        <p:nvPicPr>
          <p:cNvPr id="10" name="图片 9"/>
          <p:cNvPicPr>
            <a:picLocks noChangeAspect="1"/>
          </p:cNvPicPr>
          <p:nvPr userDrawn="1"/>
        </p:nvPicPr>
        <p:blipFill rotWithShape="1">
          <a:blip r:embed="rId22" cstate="print">
            <a:extLst>
              <a:ext uri="{28A0092B-C50C-407E-A947-70E740481C1C}">
                <a14:useLocalDpi xmlns:a14="http://schemas.microsoft.com/office/drawing/2010/main" val="0"/>
              </a:ext>
            </a:extLst>
          </a:blip>
          <a:srcRect t="2745" b="3948"/>
          <a:stretch/>
        </p:blipFill>
        <p:spPr>
          <a:xfrm>
            <a:off x="10513640" y="6429624"/>
            <a:ext cx="1587691" cy="408876"/>
          </a:xfrm>
          <a:prstGeom prst="rect">
            <a:avLst/>
          </a:prstGeom>
        </p:spPr>
      </p:pic>
    </p:spTree>
    <p:controls>
      <mc:AlternateContent xmlns:mc="http://schemas.openxmlformats.org/markup-compatibility/2006">
        <mc:Choice xmlns:v="urn:schemas-microsoft-com:vml" Requires="v">
          <p:control spid="739347" name="ShockwaveFlash1" r:id="rId20" imgW="10056960" imgH="549360"/>
        </mc:Choice>
        <mc:Fallback>
          <p:control name="ShockwaveFlash1" r:id="rId20" imgW="10056960" imgH="549360">
            <p:pic>
              <p:nvPicPr>
                <p:cNvPr id="15" name="ShockwaveFlash1"/>
                <p:cNvPicPr preferRelativeResize="0">
                  <a:picLocks noChangeArrowheads="1" noChangeShapeType="1"/>
                </p:cNvPicPr>
                <p:nvPr/>
              </p:nvPicPr>
              <p:blipFill>
                <a:blip r:embed="rId23"/>
                <a:srcRect/>
                <a:stretch>
                  <a:fillRect/>
                </a:stretch>
              </p:blipFill>
              <p:spPr bwMode="auto">
                <a:xfrm>
                  <a:off x="1" y="6336109"/>
                  <a:ext cx="10056439" cy="549275"/>
                </a:xfrm>
                <a:prstGeom prst="rect">
                  <a:avLst/>
                </a:prstGeom>
                <a:noFill/>
                <a:ln w="9525">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15970571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75" r:id="rId3"/>
    <p:sldLayoutId id="2147483676" r:id="rId4"/>
    <p:sldLayoutId id="2147483674" r:id="rId5"/>
    <p:sldLayoutId id="2147483677" r:id="rId6"/>
    <p:sldLayoutId id="2147483664" r:id="rId7"/>
    <p:sldLayoutId id="2147483665" r:id="rId8"/>
    <p:sldLayoutId id="2147483666" r:id="rId9"/>
    <p:sldLayoutId id="2147483667" r:id="rId10"/>
    <p:sldLayoutId id="2147483678" r:id="rId11"/>
    <p:sldLayoutId id="2147483668" r:id="rId12"/>
    <p:sldLayoutId id="2147483669" r:id="rId13"/>
    <p:sldLayoutId id="2147483670" r:id="rId14"/>
    <p:sldLayoutId id="2147483671" r:id="rId15"/>
    <p:sldLayoutId id="2147483672" r:id="rId16"/>
    <p:sldLayoutId id="2147483673" r:id="rId17"/>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C2ACFF-98B9-4931-AA59-BD0F6AB69F3F}" type="slidenum">
              <a:rPr lang="ko-KR" altLang="en-US" smtClean="0"/>
              <a:pPr/>
              <a:t>‹#›</a:t>
            </a:fld>
            <a:endParaRPr lang="en-US" altLang="ko-KR"/>
          </a:p>
        </p:txBody>
      </p:sp>
      <p:pic>
        <p:nvPicPr>
          <p:cNvPr id="7" name="Picture 7" descr="77701cc93d56fd32be09e69e"/>
          <p:cNvPicPr>
            <a:picLocks noChangeAspect="1" noChangeArrowheads="1"/>
          </p:cNvPicPr>
          <p:nvPr/>
        </p:nvPicPr>
        <p:blipFill>
          <a:blip r:embed="rId3">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userDrawn="1"/>
        </p:nvPicPr>
        <p:blipFill rotWithShape="1">
          <a:blip r:embed="rId4" cstate="print">
            <a:extLst>
              <a:ext uri="{28A0092B-C50C-407E-A947-70E740481C1C}">
                <a14:useLocalDpi xmlns:a14="http://schemas.microsoft.com/office/drawing/2010/main" val="0"/>
              </a:ext>
            </a:extLst>
          </a:blip>
          <a:srcRect t="2745" b="3948"/>
          <a:stretch/>
        </p:blipFill>
        <p:spPr>
          <a:xfrm>
            <a:off x="10513640" y="6429624"/>
            <a:ext cx="1587691" cy="408876"/>
          </a:xfrm>
          <a:prstGeom prst="rect">
            <a:avLst/>
          </a:prstGeom>
        </p:spPr>
      </p:pic>
    </p:spTree>
    <p:extLst>
      <p:ext uri="{BB962C8B-B14F-4D97-AF65-F5344CB8AC3E}">
        <p14:creationId xmlns:p14="http://schemas.microsoft.com/office/powerpoint/2010/main" val="1469482248"/>
      </p:ext>
    </p:extLst>
  </p:cSld>
  <p:clrMap bg1="lt1" tx1="dk1" bg2="lt2" tx2="dk2" accent1="accent1" accent2="accent2" accent3="accent3" accent4="accent4" accent5="accent5" accent6="accent6" hlink="hlink" folHlink="folHlink"/>
  <p:sldLayoutIdLst>
    <p:sldLayoutId id="2147483680" r:id="rId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C2ACFF-98B9-4931-AA59-BD0F6AB69F3F}" type="slidenum">
              <a:rPr lang="ko-KR" altLang="en-US" smtClean="0"/>
              <a:pPr/>
              <a:t>‹#›</a:t>
            </a:fld>
            <a:endParaRPr lang="en-US" altLang="ko-KR"/>
          </a:p>
        </p:txBody>
      </p:sp>
      <p:pic>
        <p:nvPicPr>
          <p:cNvPr id="7" name="Picture 7" descr="77701cc93d56fd32be09e69e"/>
          <p:cNvPicPr>
            <a:picLocks noChangeAspect="1" noChangeArrowheads="1"/>
          </p:cNvPicPr>
          <p:nvPr/>
        </p:nvPicPr>
        <p:blipFill>
          <a:blip r:embed="rId3">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12"/>
          <p:cNvPicPr>
            <a:picLocks noChangeAspect="1"/>
          </p:cNvPicPr>
          <p:nvPr userDrawn="1"/>
        </p:nvPicPr>
        <p:blipFill rotWithShape="1">
          <a:blip r:embed="rId4" cstate="print">
            <a:extLst>
              <a:ext uri="{28A0092B-C50C-407E-A947-70E740481C1C}">
                <a14:useLocalDpi xmlns:a14="http://schemas.microsoft.com/office/drawing/2010/main" val="0"/>
              </a:ext>
            </a:extLst>
          </a:blip>
          <a:srcRect t="2745" b="3948"/>
          <a:stretch/>
        </p:blipFill>
        <p:spPr>
          <a:xfrm>
            <a:off x="10513640" y="6429624"/>
            <a:ext cx="1587691" cy="408876"/>
          </a:xfrm>
          <a:prstGeom prst="rect">
            <a:avLst/>
          </a:prstGeom>
        </p:spPr>
      </p:pic>
    </p:spTree>
    <p:extLst>
      <p:ext uri="{BB962C8B-B14F-4D97-AF65-F5344CB8AC3E}">
        <p14:creationId xmlns:p14="http://schemas.microsoft.com/office/powerpoint/2010/main" val="1252951081"/>
      </p:ext>
    </p:extLst>
  </p:cSld>
  <p:clrMap bg1="lt1" tx1="dk1" bg2="lt2" tx2="dk2" accent1="accent1" accent2="accent2" accent3="accent3" accent4="accent4" accent5="accent5" accent6="accent6" hlink="hlink" folHlink="folHlink"/>
  <p:sldLayoutIdLst>
    <p:sldLayoutId id="2147483682" r:id="rId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10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1.xml"/></Relationships>
</file>

<file path=ppt/slides/_rels/slide10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3" Type="http://schemas.openxmlformats.org/officeDocument/2006/relationships/diagramLayout" Target="../diagrams/layout20.xml"/><Relationship Id="rId2" Type="http://schemas.openxmlformats.org/officeDocument/2006/relationships/diagramData" Target="../diagrams/data20.xml"/><Relationship Id="rId1" Type="http://schemas.openxmlformats.org/officeDocument/2006/relationships/slideLayout" Target="../slideLayouts/slideLayout5.xml"/><Relationship Id="rId6" Type="http://schemas.microsoft.com/office/2007/relationships/diagramDrawing" Target="../diagrams/drawing20.xml"/><Relationship Id="rId5" Type="http://schemas.openxmlformats.org/officeDocument/2006/relationships/diagramColors" Target="../diagrams/colors20.xml"/><Relationship Id="rId4" Type="http://schemas.openxmlformats.org/officeDocument/2006/relationships/diagramQuickStyle" Target="../diagrams/quickStyle20.xml"/></Relationships>
</file>

<file path=ppt/slides/_rels/slide104.xml.rels><?xml version="1.0" encoding="UTF-8" standalone="yes"?>
<Relationships xmlns="http://schemas.openxmlformats.org/package/2006/relationships"><Relationship Id="rId3" Type="http://schemas.openxmlformats.org/officeDocument/2006/relationships/diagramData" Target="../diagrams/data21.xml"/><Relationship Id="rId7" Type="http://schemas.microsoft.com/office/2007/relationships/diagramDrawing" Target="../diagrams/drawing21.xml"/><Relationship Id="rId2" Type="http://schemas.openxmlformats.org/officeDocument/2006/relationships/notesSlide" Target="../notesSlides/notesSlide42.xml"/><Relationship Id="rId1" Type="http://schemas.openxmlformats.org/officeDocument/2006/relationships/slideLayout" Target="../slideLayouts/slideLayout3.xml"/><Relationship Id="rId6" Type="http://schemas.openxmlformats.org/officeDocument/2006/relationships/diagramColors" Target="../diagrams/colors21.xml"/><Relationship Id="rId5" Type="http://schemas.openxmlformats.org/officeDocument/2006/relationships/diagramQuickStyle" Target="../diagrams/quickStyle21.xml"/><Relationship Id="rId4" Type="http://schemas.openxmlformats.org/officeDocument/2006/relationships/diagramLayout" Target="../diagrams/layout21.xml"/></Relationships>
</file>

<file path=ppt/slides/_rels/slide105.xml.rels><?xml version="1.0" encoding="UTF-8" standalone="yes"?>
<Relationships xmlns="http://schemas.openxmlformats.org/package/2006/relationships"><Relationship Id="rId3" Type="http://schemas.openxmlformats.org/officeDocument/2006/relationships/diagramData" Target="../diagrams/data22.xml"/><Relationship Id="rId7" Type="http://schemas.microsoft.com/office/2007/relationships/diagramDrawing" Target="../diagrams/drawing22.xml"/><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diagramColors" Target="../diagrams/colors22.xml"/><Relationship Id="rId5" Type="http://schemas.openxmlformats.org/officeDocument/2006/relationships/diagramQuickStyle" Target="../diagrams/quickStyle22.xml"/><Relationship Id="rId4" Type="http://schemas.openxmlformats.org/officeDocument/2006/relationships/diagramLayout" Target="../diagrams/layout22.xml"/></Relationships>
</file>

<file path=ppt/slides/_rels/slide106.xml.rels><?xml version="1.0" encoding="UTF-8" standalone="yes"?>
<Relationships xmlns="http://schemas.openxmlformats.org/package/2006/relationships"><Relationship Id="rId3" Type="http://schemas.openxmlformats.org/officeDocument/2006/relationships/diagramData" Target="../diagrams/data23.xml"/><Relationship Id="rId7" Type="http://schemas.microsoft.com/office/2007/relationships/diagramDrawing" Target="../diagrams/drawing23.xml"/><Relationship Id="rId2" Type="http://schemas.openxmlformats.org/officeDocument/2006/relationships/notesSlide" Target="../notesSlides/notesSlide44.xml"/><Relationship Id="rId1" Type="http://schemas.openxmlformats.org/officeDocument/2006/relationships/slideLayout" Target="../slideLayouts/slideLayout3.xml"/><Relationship Id="rId6" Type="http://schemas.openxmlformats.org/officeDocument/2006/relationships/diagramColors" Target="../diagrams/colors23.xml"/><Relationship Id="rId5" Type="http://schemas.openxmlformats.org/officeDocument/2006/relationships/diagramQuickStyle" Target="../diagrams/quickStyle23.xml"/><Relationship Id="rId4" Type="http://schemas.openxmlformats.org/officeDocument/2006/relationships/diagramLayout" Target="../diagrams/layout23.xml"/></Relationships>
</file>

<file path=ppt/slides/_rels/slide107.xml.rels><?xml version="1.0" encoding="UTF-8" standalone="yes"?>
<Relationships xmlns="http://schemas.openxmlformats.org/package/2006/relationships"><Relationship Id="rId3" Type="http://schemas.openxmlformats.org/officeDocument/2006/relationships/diagramData" Target="../diagrams/data24.xml"/><Relationship Id="rId7" Type="http://schemas.microsoft.com/office/2007/relationships/diagramDrawing" Target="../diagrams/drawing24.xml"/><Relationship Id="rId2" Type="http://schemas.openxmlformats.org/officeDocument/2006/relationships/notesSlide" Target="../notesSlides/notesSlide45.xml"/><Relationship Id="rId1" Type="http://schemas.openxmlformats.org/officeDocument/2006/relationships/slideLayout" Target="../slideLayouts/slideLayout3.xml"/><Relationship Id="rId6" Type="http://schemas.openxmlformats.org/officeDocument/2006/relationships/diagramColors" Target="../diagrams/colors24.xml"/><Relationship Id="rId5" Type="http://schemas.openxmlformats.org/officeDocument/2006/relationships/diagramQuickStyle" Target="../diagrams/quickStyle24.xml"/><Relationship Id="rId4" Type="http://schemas.openxmlformats.org/officeDocument/2006/relationships/diagramLayout" Target="../diagrams/layout2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0.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0.xml"/></Relationships>
</file>

<file path=ppt/slides/_rels/slide118.xml.rels><?xml version="1.0" encoding="UTF-8" standalone="yes"?>
<Relationships xmlns="http://schemas.openxmlformats.org/package/2006/relationships"><Relationship Id="rId3" Type="http://schemas.openxmlformats.org/officeDocument/2006/relationships/diagramData" Target="../diagrams/data25.xml"/><Relationship Id="rId7" Type="http://schemas.microsoft.com/office/2007/relationships/diagramDrawing" Target="../diagrams/drawing25.xml"/><Relationship Id="rId2" Type="http://schemas.openxmlformats.org/officeDocument/2006/relationships/notesSlide" Target="../notesSlides/notesSlide48.xml"/><Relationship Id="rId1" Type="http://schemas.openxmlformats.org/officeDocument/2006/relationships/slideLayout" Target="../slideLayouts/slideLayout3.xml"/><Relationship Id="rId6" Type="http://schemas.openxmlformats.org/officeDocument/2006/relationships/diagramColors" Target="../diagrams/colors25.xml"/><Relationship Id="rId5" Type="http://schemas.openxmlformats.org/officeDocument/2006/relationships/diagramQuickStyle" Target="../diagrams/quickStyle25.xml"/><Relationship Id="rId4" Type="http://schemas.openxmlformats.org/officeDocument/2006/relationships/diagramLayout" Target="../diagrams/layout25.xml"/></Relationships>
</file>

<file path=ppt/slides/_rels/slide11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49.xml"/><Relationship Id="rId1" Type="http://schemas.openxmlformats.org/officeDocument/2006/relationships/slideLayout" Target="../slideLayouts/slideLayout10.xml"/></Relationships>
</file>

<file path=ppt/slides/_rels/slide122.xml.rels><?xml version="1.0" encoding="UTF-8" standalone="yes"?>
<Relationships xmlns="http://schemas.openxmlformats.org/package/2006/relationships"><Relationship Id="rId3" Type="http://schemas.openxmlformats.org/officeDocument/2006/relationships/diagramLayout" Target="../diagrams/layout26.xml"/><Relationship Id="rId2" Type="http://schemas.openxmlformats.org/officeDocument/2006/relationships/diagramData" Target="../diagrams/data26.xml"/><Relationship Id="rId1" Type="http://schemas.openxmlformats.org/officeDocument/2006/relationships/slideLayout" Target="../slideLayouts/slideLayout3.xml"/><Relationship Id="rId6" Type="http://schemas.microsoft.com/office/2007/relationships/diagramDrawing" Target="../diagrams/drawing26.xml"/><Relationship Id="rId5" Type="http://schemas.openxmlformats.org/officeDocument/2006/relationships/diagramColors" Target="../diagrams/colors26.xml"/><Relationship Id="rId4" Type="http://schemas.openxmlformats.org/officeDocument/2006/relationships/diagramQuickStyle" Target="../diagrams/quickStyle2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3.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6.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5.xml"/><Relationship Id="rId1" Type="http://schemas.openxmlformats.org/officeDocument/2006/relationships/slideLayout" Target="../slideLayouts/slideLayout5.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1.bin"/><Relationship Id="rId4" Type="http://schemas.openxmlformats.org/officeDocument/2006/relationships/image" Target="../media/image31.png"/></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6.wmf"/><Relationship Id="rId5" Type="http://schemas.openxmlformats.org/officeDocument/2006/relationships/oleObject" Target="../embeddings/oleObject3.bin"/><Relationship Id="rId4" Type="http://schemas.openxmlformats.org/officeDocument/2006/relationships/image" Target="../media/image3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5.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50.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19.xml"/><Relationship Id="rId1" Type="http://schemas.openxmlformats.org/officeDocument/2006/relationships/slideLayout" Target="../slideLayouts/slideLayout5.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51.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52.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25.xml"/><Relationship Id="rId1" Type="http://schemas.openxmlformats.org/officeDocument/2006/relationships/slideLayout" Target="../slideLayouts/slideLayout3.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59.xml.rels><?xml version="1.0" encoding="UTF-8" standalone="yes"?>
<Relationships xmlns="http://schemas.openxmlformats.org/package/2006/relationships"><Relationship Id="rId3" Type="http://schemas.openxmlformats.org/officeDocument/2006/relationships/diagramData" Target="../diagrams/data14.xml"/><Relationship Id="rId7" Type="http://schemas.microsoft.com/office/2007/relationships/diagramDrawing" Target="../diagrams/drawing14.xml"/><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diagramColors" Target="../diagrams/colors14.xml"/><Relationship Id="rId5" Type="http://schemas.openxmlformats.org/officeDocument/2006/relationships/diagramQuickStyle" Target="../diagrams/quickStyle14.xml"/><Relationship Id="rId4" Type="http://schemas.openxmlformats.org/officeDocument/2006/relationships/diagramLayout" Target="../diagrams/layout14.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27.xml"/><Relationship Id="rId1" Type="http://schemas.openxmlformats.org/officeDocument/2006/relationships/slideLayout" Target="../slideLayouts/slideLayout3.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3" Type="http://schemas.openxmlformats.org/officeDocument/2006/relationships/diagramData" Target="../diagrams/data16.xml"/><Relationship Id="rId7" Type="http://schemas.microsoft.com/office/2007/relationships/diagramDrawing" Target="../diagrams/drawing16.xml"/><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diagramColors" Target="../diagrams/colors16.xml"/><Relationship Id="rId5" Type="http://schemas.openxmlformats.org/officeDocument/2006/relationships/diagramQuickStyle" Target="../diagrams/quickStyle16.xml"/><Relationship Id="rId4" Type="http://schemas.openxmlformats.org/officeDocument/2006/relationships/diagramLayout" Target="../diagrams/layout16.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4.wmf"/><Relationship Id="rId5" Type="http://schemas.openxmlformats.org/officeDocument/2006/relationships/oleObject" Target="../embeddings/oleObject6.bin"/><Relationship Id="rId4" Type="http://schemas.openxmlformats.org/officeDocument/2006/relationships/image" Target="../media/image53.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7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7.wmf"/><Relationship Id="rId5" Type="http://schemas.openxmlformats.org/officeDocument/2006/relationships/oleObject" Target="../embeddings/oleObject8.bin"/><Relationship Id="rId4" Type="http://schemas.openxmlformats.org/officeDocument/2006/relationships/image" Target="../media/image56.wmf"/><Relationship Id="rId9" Type="http://schemas.openxmlformats.org/officeDocument/2006/relationships/oleObject" Target="../embeddings/oleObject10.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60.wmf"/><Relationship Id="rId4" Type="http://schemas.openxmlformats.org/officeDocument/2006/relationships/oleObject" Target="../embeddings/oleObject11.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3" Type="http://schemas.openxmlformats.org/officeDocument/2006/relationships/diagramLayout" Target="../diagrams/layout18.xml"/><Relationship Id="rId2" Type="http://schemas.openxmlformats.org/officeDocument/2006/relationships/diagramData" Target="../diagrams/data18.xml"/><Relationship Id="rId1" Type="http://schemas.openxmlformats.org/officeDocument/2006/relationships/slideLayout" Target="../slideLayouts/slideLayout5.xml"/><Relationship Id="rId6" Type="http://schemas.microsoft.com/office/2007/relationships/diagramDrawing" Target="../diagrams/drawing18.xml"/><Relationship Id="rId5" Type="http://schemas.openxmlformats.org/officeDocument/2006/relationships/diagramColors" Target="../diagrams/colors18.xml"/><Relationship Id="rId4" Type="http://schemas.openxmlformats.org/officeDocument/2006/relationships/diagramQuickStyle" Target="../diagrams/quickStyle1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64.wmf"/><Relationship Id="rId5" Type="http://schemas.openxmlformats.org/officeDocument/2006/relationships/oleObject" Target="../embeddings/oleObject13.bin"/><Relationship Id="rId4" Type="http://schemas.openxmlformats.org/officeDocument/2006/relationships/image" Target="../media/image63.wmf"/></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2.xml"/><Relationship Id="rId7" Type="http://schemas.openxmlformats.org/officeDocument/2006/relationships/image" Target="../media/image68.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67.wmf"/><Relationship Id="rId4" Type="http://schemas.openxmlformats.org/officeDocument/2006/relationships/oleObject" Target="../embeddings/oleObject15.bin"/><Relationship Id="rId9" Type="http://schemas.openxmlformats.org/officeDocument/2006/relationships/image" Target="../media/image69.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34.xml"/><Relationship Id="rId7" Type="http://schemas.openxmlformats.org/officeDocument/2006/relationships/image" Target="../media/image72.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71.wmf"/><Relationship Id="rId4" Type="http://schemas.openxmlformats.org/officeDocument/2006/relationships/oleObject" Target="../embeddings/oleObject18.bin"/><Relationship Id="rId9" Type="http://schemas.openxmlformats.org/officeDocument/2006/relationships/image" Target="../media/image73.wmf"/></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3" Type="http://schemas.openxmlformats.org/officeDocument/2006/relationships/diagramData" Target="../diagrams/data19.xml"/><Relationship Id="rId7" Type="http://schemas.microsoft.com/office/2007/relationships/diagramDrawing" Target="../diagrams/drawing19.xml"/><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diagramColors" Target="../diagrams/colors19.xml"/><Relationship Id="rId5" Type="http://schemas.openxmlformats.org/officeDocument/2006/relationships/diagramQuickStyle" Target="../diagrams/quickStyle19.xml"/><Relationship Id="rId4" Type="http://schemas.openxmlformats.org/officeDocument/2006/relationships/diagramLayout" Target="../diagrams/layout19.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8.xml"/><Relationship Id="rId7" Type="http://schemas.openxmlformats.org/officeDocument/2006/relationships/image" Target="../media/image77.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76.wmf"/><Relationship Id="rId4" Type="http://schemas.openxmlformats.org/officeDocument/2006/relationships/oleObject" Target="../embeddings/oleObject21.bin"/><Relationship Id="rId9" Type="http://schemas.openxmlformats.org/officeDocument/2006/relationships/image" Target="../media/image78.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39.xml"/><Relationship Id="rId7" Type="http://schemas.openxmlformats.org/officeDocument/2006/relationships/image" Target="../media/image83.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82.wmf"/><Relationship Id="rId4" Type="http://schemas.openxmlformats.org/officeDocument/2006/relationships/oleObject" Target="../embeddings/oleObject24.bin"/><Relationship Id="rId9" Type="http://schemas.openxmlformats.org/officeDocument/2006/relationships/image" Target="../media/image84.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ctrTitle"/>
          </p:nvPr>
        </p:nvSpPr>
        <p:spPr/>
        <p:txBody>
          <a:bodyPr/>
          <a:lstStyle/>
          <a:p>
            <a:pPr algn="ctr"/>
            <a:r>
              <a:rPr lang="zh-CN" altLang="en-US" dirty="0">
                <a:latin typeface="宋体" panose="02010600030101010101" pitchFamily="2" charset="-122"/>
              </a:rPr>
              <a:t>第七章  包装成本管理</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829" name="Picture 5" descr="u=880999217,2207103058&amp;fm=21&amp;gp=0"/>
          <p:cNvPicPr>
            <a:picLocks noChangeAspect="1" noChangeArrowheads="1"/>
          </p:cNvPicPr>
          <p:nvPr/>
        </p:nvPicPr>
        <p:blipFill>
          <a:blip r:embed="rId2">
            <a:clrChange>
              <a:clrFrom>
                <a:srgbClr val="FCFAFB"/>
              </a:clrFrom>
              <a:clrTo>
                <a:srgbClr val="FCFAFB">
                  <a:alpha val="0"/>
                </a:srgbClr>
              </a:clrTo>
            </a:clrChange>
            <a:extLst>
              <a:ext uri="{28A0092B-C50C-407E-A947-70E740481C1C}">
                <a14:useLocalDpi xmlns:a14="http://schemas.microsoft.com/office/drawing/2010/main" val="0"/>
              </a:ext>
            </a:extLst>
          </a:blip>
          <a:srcRect/>
          <a:stretch>
            <a:fillRect/>
          </a:stretch>
        </p:blipFill>
        <p:spPr bwMode="auto">
          <a:xfrm>
            <a:off x="6672263" y="2636838"/>
            <a:ext cx="3168650" cy="2379662"/>
          </a:xfrm>
          <a:prstGeom prst="rect">
            <a:avLst/>
          </a:prstGeom>
          <a:noFill/>
          <a:extLst>
            <a:ext uri="{909E8E84-426E-40DD-AFC4-6F175D3DCCD1}">
              <a14:hiddenFill xmlns:a14="http://schemas.microsoft.com/office/drawing/2010/main">
                <a:solidFill>
                  <a:srgbClr val="FFFFFF"/>
                </a:solidFill>
              </a14:hiddenFill>
            </a:ext>
          </a:extLst>
        </p:spPr>
      </p:pic>
      <p:pic>
        <p:nvPicPr>
          <p:cNvPr id="717831" name="Picture 7" descr="u=680766183,673714639&amp;fm=21&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2708275"/>
            <a:ext cx="3086100" cy="209550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4" name="Picture 4"/>
          <p:cNvPicPr>
            <a:picLocks noChangeAspect="1" noChangeArrowheads="1"/>
          </p:cNvPicPr>
          <p:nvPr/>
        </p:nvPicPr>
        <p:blipFill>
          <a:blip r:embed="rId2">
            <a:lum bright="-24000" contrast="42000"/>
            <a:extLst>
              <a:ext uri="{28A0092B-C50C-407E-A947-70E740481C1C}">
                <a14:useLocalDpi xmlns:a14="http://schemas.microsoft.com/office/drawing/2010/main" val="0"/>
              </a:ext>
            </a:extLst>
          </a:blip>
          <a:srcRect/>
          <a:stretch>
            <a:fillRect/>
          </a:stretch>
        </p:blipFill>
        <p:spPr bwMode="auto">
          <a:xfrm>
            <a:off x="2567608" y="2420888"/>
            <a:ext cx="7092281" cy="2600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normAutofit/>
          </a:bodyPr>
          <a:lstStyle/>
          <a:p>
            <a:r>
              <a:rPr lang="zh-CN" altLang="en-US" sz="3600" dirty="0">
                <a:latin typeface="宋体" panose="02010600030101010101" pitchFamily="2" charset="-122"/>
              </a:rPr>
              <a:t>分析结论：由于按实际产量计算的标准工时数小于生产能量（生产能量未能充分利用），使包装技术固定费用超支</a:t>
            </a:r>
            <a:r>
              <a:rPr lang="en-US" altLang="zh-CN" sz="3600" dirty="0">
                <a:latin typeface="宋体" panose="02010600030101010101" pitchFamily="2" charset="-122"/>
              </a:rPr>
              <a:t>520</a:t>
            </a:r>
            <a:r>
              <a:rPr lang="zh-CN" altLang="en-US" sz="3600" dirty="0">
                <a:latin typeface="宋体" panose="02010600030101010101" pitchFamily="2" charset="-122"/>
              </a:rPr>
              <a:t>元；包装技术固定费用成本实际总额超出预算总额，超支额为</a:t>
            </a:r>
            <a:r>
              <a:rPr lang="en-US" altLang="zh-CN" sz="3600" dirty="0">
                <a:latin typeface="宋体" panose="02010600030101010101" pitchFamily="2" charset="-122"/>
              </a:rPr>
              <a:t>2500</a:t>
            </a:r>
            <a:r>
              <a:rPr lang="zh-CN" altLang="en-US" sz="3600" dirty="0">
                <a:latin typeface="宋体" panose="02010600030101010101" pitchFamily="2" charset="-122"/>
              </a:rPr>
              <a:t>元，两者相加，包装技术固定费用成本总超支</a:t>
            </a:r>
            <a:r>
              <a:rPr lang="en-US" altLang="zh-CN" sz="3600" dirty="0">
                <a:latin typeface="宋体" panose="02010600030101010101" pitchFamily="2" charset="-122"/>
              </a:rPr>
              <a:t>3020</a:t>
            </a:r>
            <a:r>
              <a:rPr lang="zh-CN" altLang="en-US" sz="3600" dirty="0">
                <a:latin typeface="宋体" panose="02010600030101010101" pitchFamily="2" charset="-122"/>
              </a:rPr>
              <a:t>元。</a:t>
            </a:r>
          </a:p>
        </p:txBody>
      </p:sp>
      <p:sp>
        <p:nvSpPr>
          <p:cNvPr id="3" name="文本框 2"/>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838200" y="908720"/>
            <a:ext cx="10515600" cy="637952"/>
          </a:xfrm>
        </p:spPr>
        <p:txBody>
          <a:bodyPr/>
          <a:lstStyle/>
          <a:p>
            <a:pPr algn="ctr"/>
            <a:r>
              <a:rPr lang="zh-CN" altLang="en-US" dirty="0">
                <a:latin typeface="宋体" panose="02010600030101010101" pitchFamily="2" charset="-122"/>
              </a:rPr>
              <a:t>五、包装成本差异分析汇总</a:t>
            </a:r>
          </a:p>
        </p:txBody>
      </p:sp>
      <p:pic>
        <p:nvPicPr>
          <p:cNvPr id="3" name="Picture 4"/>
          <p:cNvPicPr>
            <a:picLocks noChangeAspect="1" noChangeArrowheads="1"/>
          </p:cNvPicPr>
          <p:nvPr/>
        </p:nvPicPr>
        <p:blipFill>
          <a:blip r:embed="rId3">
            <a:lum bright="-18000" contrast="30000"/>
            <a:extLst>
              <a:ext uri="{28A0092B-C50C-407E-A947-70E740481C1C}">
                <a14:useLocalDpi xmlns:a14="http://schemas.microsoft.com/office/drawing/2010/main" val="0"/>
              </a:ext>
            </a:extLst>
          </a:blip>
          <a:srcRect/>
          <a:stretch>
            <a:fillRect/>
          </a:stretch>
        </p:blipFill>
        <p:spPr bwMode="auto">
          <a:xfrm>
            <a:off x="1524000" y="1772816"/>
            <a:ext cx="9144000" cy="429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normAutofit fontScale="90000"/>
          </a:bodyPr>
          <a:lstStyle/>
          <a:p>
            <a:pPr marL="2236788" indent="-2236788"/>
            <a:r>
              <a:rPr lang="zh-CN" altLang="en-US" dirty="0">
                <a:latin typeface="宋体" panose="02010600030101010101" pitchFamily="2" charset="-122"/>
              </a:rPr>
              <a:t>第五节  价值工程在包装设计上的应用</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1791878935"/>
              </p:ext>
            </p:extLst>
          </p:nvPr>
        </p:nvGraphicFramePr>
        <p:xfrm>
          <a:off x="838200" y="2852738"/>
          <a:ext cx="10515600" cy="28924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normAutofit/>
          </a:bodyPr>
          <a:lstStyle/>
          <a:p>
            <a:pPr marL="898525" indent="-898525"/>
            <a:r>
              <a:rPr lang="zh-CN" altLang="en-US" sz="3600" dirty="0">
                <a:latin typeface="宋体" panose="02010600030101010101" pitchFamily="2" charset="-122"/>
              </a:rPr>
              <a:t>一、包装设计运用价值工程的重要</a:t>
            </a:r>
            <a:r>
              <a:rPr lang="zh-CN" altLang="en-US" sz="3600" dirty="0" smtClean="0">
                <a:latin typeface="宋体" panose="02010600030101010101" pitchFamily="2" charset="-122"/>
              </a:rPr>
              <a:t>意义</a:t>
            </a:r>
            <a:endParaRPr lang="zh-CN" altLang="en-US" sz="3600"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644188959"/>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Rectangle 2"/>
          <p:cNvSpPr>
            <a:spLocks noGrp="1" noChangeArrowheads="1"/>
          </p:cNvSpPr>
          <p:nvPr>
            <p:ph type="title"/>
          </p:nvPr>
        </p:nvSpPr>
        <p:spPr/>
        <p:txBody>
          <a:bodyPr>
            <a:normAutofit/>
          </a:bodyPr>
          <a:lstStyle/>
          <a:p>
            <a:pPr marL="979488" indent="-979488"/>
            <a:r>
              <a:rPr lang="zh-CN" altLang="en-US" sz="3600" dirty="0">
                <a:latin typeface="宋体" panose="02010600030101010101" pitchFamily="2" charset="-122"/>
              </a:rPr>
              <a:t>二、包装设计运用价值工程的</a:t>
            </a:r>
            <a:r>
              <a:rPr lang="zh-CN" altLang="en-US" sz="3600" dirty="0" smtClean="0">
                <a:latin typeface="宋体" panose="02010600030101010101" pitchFamily="2" charset="-122"/>
              </a:rPr>
              <a:t>原则</a:t>
            </a:r>
            <a:endParaRPr lang="zh-CN" altLang="en-US" sz="3600"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3863428612"/>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ChangeArrowheads="1"/>
          </p:cNvSpPr>
          <p:nvPr>
            <p:ph type="title"/>
          </p:nvPr>
        </p:nvSpPr>
        <p:spPr/>
        <p:txBody>
          <a:bodyPr>
            <a:normAutofit/>
          </a:bodyPr>
          <a:lstStyle/>
          <a:p>
            <a:pPr marL="898525" indent="-898525"/>
            <a:r>
              <a:rPr lang="zh-CN" altLang="en-US" sz="3600" dirty="0">
                <a:latin typeface="宋体" panose="02010600030101010101" pitchFamily="2" charset="-122"/>
              </a:rPr>
              <a:t>三、包装设计要具有价值工程的</a:t>
            </a:r>
            <a:r>
              <a:rPr lang="zh-CN" altLang="en-US" sz="3600" dirty="0" smtClean="0">
                <a:latin typeface="宋体" panose="02010600030101010101" pitchFamily="2" charset="-122"/>
              </a:rPr>
              <a:t>观点</a:t>
            </a:r>
            <a:endParaRPr lang="zh-CN" altLang="en-US" sz="3600"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1436137874"/>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normAutofit/>
          </a:bodyPr>
          <a:lstStyle/>
          <a:p>
            <a:pPr marL="898525" indent="-898525"/>
            <a:r>
              <a:rPr lang="zh-CN" altLang="en-US" sz="3600" dirty="0">
                <a:latin typeface="宋体" panose="02010600030101010101" pitchFamily="2" charset="-122"/>
              </a:rPr>
              <a:t>四、提高包装价值的</a:t>
            </a:r>
            <a:r>
              <a:rPr lang="zh-CN" altLang="en-US" sz="3600" dirty="0" smtClean="0">
                <a:latin typeface="宋体" panose="02010600030101010101" pitchFamily="2" charset="-122"/>
              </a:rPr>
              <a:t>途径</a:t>
            </a:r>
            <a:endParaRPr lang="zh-CN" altLang="en-US" sz="3600"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3505995481"/>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algn="ctr"/>
            <a:r>
              <a:rPr lang="zh-CN" altLang="en-US">
                <a:latin typeface="宋体" panose="02010600030101010101" pitchFamily="2" charset="-122"/>
              </a:rPr>
              <a:t>五、功能成本分析实例</a:t>
            </a:r>
          </a:p>
        </p:txBody>
      </p:sp>
      <p:sp>
        <p:nvSpPr>
          <p:cNvPr id="2" name="内容占位符 1"/>
          <p:cNvSpPr>
            <a:spLocks noGrp="1"/>
          </p:cNvSpPr>
          <p:nvPr>
            <p:ph idx="1"/>
          </p:nvPr>
        </p:nvSpPr>
        <p:spPr/>
        <p:txBody>
          <a:bodyPr/>
          <a:lstStyle/>
          <a:p>
            <a:pPr>
              <a:lnSpc>
                <a:spcPct val="150000"/>
              </a:lnSpc>
            </a:pPr>
            <a:r>
              <a:rPr lang="zh-CN" altLang="zh-CN" dirty="0"/>
              <a:t>某出口商品包装纸箱定点生产企业，多年前年产各类瓦楞纸箱</a:t>
            </a:r>
            <a:r>
              <a:rPr lang="en-US" altLang="zh-CN" dirty="0"/>
              <a:t>500</a:t>
            </a:r>
            <a:r>
              <a:rPr lang="zh-CN" altLang="zh-CN" dirty="0"/>
              <a:t>万</a:t>
            </a:r>
            <a:r>
              <a:rPr lang="en-US" altLang="zh-CN" dirty="0"/>
              <a:t>m</a:t>
            </a:r>
            <a:r>
              <a:rPr lang="en-US" altLang="zh-CN" baseline="30000" dirty="0"/>
              <a:t>2</a:t>
            </a:r>
            <a:r>
              <a:rPr lang="zh-CN" altLang="zh-CN" dirty="0"/>
              <a:t>，产值</a:t>
            </a:r>
            <a:r>
              <a:rPr lang="en-US" altLang="zh-CN" dirty="0"/>
              <a:t>1000</a:t>
            </a:r>
            <a:r>
              <a:rPr lang="zh-CN" altLang="zh-CN" dirty="0"/>
              <a:t>万元。该企业将价值工程运用到出口商品包装纸箱配料工艺的改革中，取得了较为显著的经济效益，其作法如下。</a:t>
            </a:r>
          </a:p>
          <a:p>
            <a:pPr>
              <a:lnSpc>
                <a:spcPct val="150000"/>
              </a:lnSpc>
            </a:pPr>
            <a:endParaRPr lang="zh-CN" altLang="en-US" dirty="0"/>
          </a:p>
        </p:txBody>
      </p:sp>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algn="ctr"/>
            <a:r>
              <a:rPr lang="zh-CN" altLang="en-US" sz="3600">
                <a:latin typeface="宋体" panose="02010600030101010101" pitchFamily="2" charset="-122"/>
              </a:rPr>
              <a:t>（一）选择价值工程对象</a:t>
            </a:r>
          </a:p>
        </p:txBody>
      </p:sp>
      <p:sp>
        <p:nvSpPr>
          <p:cNvPr id="2" name="内容占位符 1"/>
          <p:cNvSpPr>
            <a:spLocks noGrp="1"/>
          </p:cNvSpPr>
          <p:nvPr>
            <p:ph idx="1"/>
          </p:nvPr>
        </p:nvSpPr>
        <p:spPr/>
        <p:txBody>
          <a:bodyPr/>
          <a:lstStyle/>
          <a:p>
            <a:pPr>
              <a:lnSpc>
                <a:spcPct val="110000"/>
              </a:lnSpc>
            </a:pPr>
            <a:r>
              <a:rPr lang="zh-CN" altLang="zh-CN" dirty="0"/>
              <a:t>该企业所生产的出口商品包装纸箱所用的主要原辅材料为牛皮箱板纸、高强度瓦楞纸、玉米淀粉、扁丝和油墨等。其中箱板纸和瓦楞纸大多为进口原纸，其耗用量最大，价值最高，约占产品总成本的</a:t>
            </a:r>
            <a:r>
              <a:rPr lang="en-US" altLang="zh-CN" dirty="0"/>
              <a:t>80% </a:t>
            </a:r>
            <a:r>
              <a:rPr lang="zh-CN" altLang="zh-CN" dirty="0"/>
              <a:t>以上。按照</a:t>
            </a:r>
            <a:r>
              <a:rPr lang="en-US" altLang="zh-CN" dirty="0"/>
              <a:t>ABC</a:t>
            </a:r>
            <a:r>
              <a:rPr lang="zh-CN" altLang="zh-CN" dirty="0"/>
              <a:t>分析法，箱板纸和瓦楞纸显然属于</a:t>
            </a:r>
            <a:r>
              <a:rPr lang="en-US" altLang="zh-CN" dirty="0"/>
              <a:t>A</a:t>
            </a:r>
            <a:r>
              <a:rPr lang="zh-CN" altLang="zh-CN" dirty="0"/>
              <a:t>类，因此，将其作为价值工程的重点对象。</a:t>
            </a:r>
          </a:p>
          <a:p>
            <a:pPr>
              <a:lnSpc>
                <a:spcPct val="110000"/>
              </a:lnSpc>
            </a:pPr>
            <a:endParaRPr lang="zh-CN" altLang="en-US" dirty="0"/>
          </a:p>
        </p:txBody>
      </p:sp>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8853" name="Picture 5" descr="u=2969563320,855809665&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9600" y="3068638"/>
            <a:ext cx="2419350" cy="2095500"/>
          </a:xfrm>
          <a:prstGeom prst="rect">
            <a:avLst/>
          </a:prstGeom>
          <a:noFill/>
          <a:extLst>
            <a:ext uri="{909E8E84-426E-40DD-AFC4-6F175D3DCCD1}">
              <a14:hiddenFill xmlns:a14="http://schemas.microsoft.com/office/drawing/2010/main">
                <a:solidFill>
                  <a:srgbClr val="FFFFFF"/>
                </a:solidFill>
              </a14:hiddenFill>
            </a:ext>
          </a:extLst>
        </p:spPr>
      </p:pic>
      <p:pic>
        <p:nvPicPr>
          <p:cNvPr id="718857" name="Picture 9" descr="u=2973227371,3927433817&amp;fm=21&amp;gp=0"/>
          <p:cNvPicPr>
            <a:picLocks noChangeAspect="1" noChangeArrowheads="1"/>
          </p:cNvPicPr>
          <p:nvPr/>
        </p:nvPicPr>
        <p:blipFill>
          <a:blip r:embed="rId3">
            <a:extLst>
              <a:ext uri="{28A0092B-C50C-407E-A947-70E740481C1C}">
                <a14:useLocalDpi xmlns:a14="http://schemas.microsoft.com/office/drawing/2010/main" val="0"/>
              </a:ext>
            </a:extLst>
          </a:blip>
          <a:srcRect b="14091"/>
          <a:stretch>
            <a:fillRect/>
          </a:stretch>
        </p:blipFill>
        <p:spPr bwMode="auto">
          <a:xfrm>
            <a:off x="3000376" y="2492376"/>
            <a:ext cx="2790825" cy="1800225"/>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Rectangle 2"/>
          <p:cNvSpPr>
            <a:spLocks noGrp="1" noChangeArrowheads="1"/>
          </p:cNvSpPr>
          <p:nvPr>
            <p:ph type="title"/>
          </p:nvPr>
        </p:nvSpPr>
        <p:spPr/>
        <p:txBody>
          <a:bodyPr/>
          <a:lstStyle/>
          <a:p>
            <a:pPr algn="ctr"/>
            <a:r>
              <a:rPr lang="zh-CN" altLang="en-US" sz="3600">
                <a:latin typeface="宋体" panose="02010600030101010101" pitchFamily="2" charset="-122"/>
              </a:rPr>
              <a:t>（二）情报的收集</a:t>
            </a:r>
          </a:p>
        </p:txBody>
      </p:sp>
      <p:sp>
        <p:nvSpPr>
          <p:cNvPr id="2" name="内容占位符 1"/>
          <p:cNvSpPr>
            <a:spLocks noGrp="1"/>
          </p:cNvSpPr>
          <p:nvPr>
            <p:ph idx="1"/>
          </p:nvPr>
        </p:nvSpPr>
        <p:spPr/>
        <p:txBody>
          <a:bodyPr/>
          <a:lstStyle/>
          <a:p>
            <a:pPr>
              <a:lnSpc>
                <a:spcPct val="100000"/>
              </a:lnSpc>
            </a:pPr>
            <a:r>
              <a:rPr lang="zh-CN" altLang="en-US" dirty="0">
                <a:latin typeface="宋体" panose="02010600030101010101" pitchFamily="2" charset="-122"/>
              </a:rPr>
              <a:t>当时该企业从国外引进某型单面瓦楞纸板机组，根据有关技术资料和实际使用表明，该机组同国产单机相比，具有生产工艺大型化，一页成型，能提高纸板强度等特点。用它生产中、小型纸箱，可以降低用纸克重。从以上情报中可以看出：改革出口商品包装纸箱的生产工艺，降低用纸定量，削减过剩功能，不但是可能的，而且是可行的。</a:t>
            </a:r>
            <a:endParaRPr lang="zh-CN" altLang="en-US" dirty="0"/>
          </a:p>
        </p:txBody>
      </p:sp>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algn="ctr"/>
            <a:r>
              <a:rPr lang="zh-CN" altLang="en-US">
                <a:latin typeface="宋体" panose="02010600030101010101" pitchFamily="2" charset="-122"/>
              </a:rPr>
              <a:t>（三）功能分析</a:t>
            </a:r>
          </a:p>
        </p:txBody>
      </p:sp>
      <p:sp>
        <p:nvSpPr>
          <p:cNvPr id="2" name="内容占位符 1"/>
          <p:cNvSpPr>
            <a:spLocks noGrp="1"/>
          </p:cNvSpPr>
          <p:nvPr>
            <p:ph idx="1"/>
          </p:nvPr>
        </p:nvSpPr>
        <p:spPr/>
        <p:txBody>
          <a:bodyPr>
            <a:normAutofit fontScale="92500" lnSpcReduction="10000"/>
          </a:bodyPr>
          <a:lstStyle/>
          <a:p>
            <a:r>
              <a:rPr lang="zh-CN" altLang="zh-CN" dirty="0"/>
              <a:t>在瓦楞纸板包装箱中，瓦楞纸轧成瓦楞后与箱板纸粘结，其功能是：起支撑和拓宽作用；箱板纸是配方中的基料，其功能是：起承压和封闭作用。二者结合，加工成瓦楞纸板包装箱，使商品在仓储、运输等过程中，能得到有效地保护。通过分类和整理，得出瓦楞纸和箱板纸的功能指标主要有</a:t>
            </a:r>
            <a:r>
              <a:rPr lang="en-US" altLang="zh-CN" dirty="0"/>
              <a:t>6</a:t>
            </a:r>
            <a:r>
              <a:rPr lang="zh-CN" altLang="zh-CN" dirty="0"/>
              <a:t>项，即：环压强度、耐破度、耐折度、紧度、撕裂度和挺度，其功能系统图如图</a:t>
            </a:r>
            <a:r>
              <a:rPr lang="en-US" altLang="zh-CN" dirty="0"/>
              <a:t>7-2</a:t>
            </a:r>
            <a:r>
              <a:rPr lang="zh-CN" altLang="zh-CN" dirty="0"/>
              <a:t>所示。</a:t>
            </a:r>
          </a:p>
          <a:p>
            <a:r>
              <a:rPr lang="zh-CN" altLang="zh-CN" dirty="0"/>
              <a:t>按照产品的技术要求，视各种原纸物理性能对纸张功能影响程度的大小，运用环比评分法，求得其功能评价的重要性系数，见表</a:t>
            </a:r>
            <a:r>
              <a:rPr lang="en-US" altLang="zh-CN" dirty="0"/>
              <a:t>7-13</a:t>
            </a:r>
            <a:r>
              <a:rPr lang="zh-CN" altLang="zh-CN" dirty="0"/>
              <a:t>。</a:t>
            </a:r>
          </a:p>
          <a:p>
            <a:endParaRPr lang="zh-CN" altLang="en-US" dirty="0"/>
          </a:p>
        </p:txBody>
      </p:sp>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62" name="Picture 2"/>
          <p:cNvPicPr>
            <a:picLocks noChangeAspect="1" noChangeArrowheads="1"/>
          </p:cNvPicPr>
          <p:nvPr/>
        </p:nvPicPr>
        <p:blipFill>
          <a:blip r:embed="rId2">
            <a:lum bright="-18000" contrast="36000"/>
            <a:extLst>
              <a:ext uri="{28A0092B-C50C-407E-A947-70E740481C1C}">
                <a14:useLocalDpi xmlns:a14="http://schemas.microsoft.com/office/drawing/2010/main" val="0"/>
              </a:ext>
            </a:extLst>
          </a:blip>
          <a:srcRect/>
          <a:stretch>
            <a:fillRect/>
          </a:stretch>
        </p:blipFill>
        <p:spPr bwMode="auto">
          <a:xfrm>
            <a:off x="2063750" y="1628776"/>
            <a:ext cx="8064500" cy="428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5363" name="Rectangle 3"/>
          <p:cNvSpPr>
            <a:spLocks noGrp="1" noChangeArrowheads="1"/>
          </p:cNvSpPr>
          <p:nvPr>
            <p:ph type="title" idx="4294967295"/>
          </p:nvPr>
        </p:nvSpPr>
        <p:spPr>
          <a:xfrm>
            <a:off x="0" y="404813"/>
            <a:ext cx="2709863" cy="512762"/>
          </a:xfrm>
        </p:spPr>
        <p:txBody>
          <a:bodyPr/>
          <a:lstStyle/>
          <a:p>
            <a:r>
              <a:rPr lang="zh-CN" altLang="en-US" sz="2800">
                <a:solidFill>
                  <a:schemeClr val="folHlink"/>
                </a:solidFill>
                <a:latin typeface="宋体" panose="02010600030101010101" pitchFamily="2" charset="-122"/>
              </a:rPr>
              <a:t>图</a:t>
            </a:r>
            <a:r>
              <a:rPr lang="en-US" altLang="zh-CN" sz="2800">
                <a:solidFill>
                  <a:schemeClr val="folHlink"/>
                </a:solidFill>
                <a:latin typeface="宋体" panose="02010600030101010101" pitchFamily="2" charset="-122"/>
              </a:rPr>
              <a:t>7-2</a:t>
            </a:r>
          </a:p>
        </p:txBody>
      </p:sp>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9" name="Rectangle 5"/>
          <p:cNvSpPr>
            <a:spLocks noGrp="1" noChangeArrowheads="1"/>
          </p:cNvSpPr>
          <p:nvPr>
            <p:ph type="title" idx="4294967295"/>
          </p:nvPr>
        </p:nvSpPr>
        <p:spPr>
          <a:xfrm>
            <a:off x="0" y="404813"/>
            <a:ext cx="3500438" cy="585787"/>
          </a:xfrm>
        </p:spPr>
        <p:txBody>
          <a:bodyPr>
            <a:normAutofit fontScale="90000"/>
          </a:bodyPr>
          <a:lstStyle/>
          <a:p>
            <a:r>
              <a:rPr lang="zh-CN" altLang="en-US">
                <a:solidFill>
                  <a:schemeClr val="folHlink"/>
                </a:solidFill>
                <a:latin typeface="宋体" panose="02010600030101010101" pitchFamily="2" charset="-122"/>
              </a:rPr>
              <a:t>表</a:t>
            </a:r>
            <a:r>
              <a:rPr lang="en-US" altLang="zh-CN">
                <a:solidFill>
                  <a:schemeClr val="folHlink"/>
                </a:solidFill>
                <a:latin typeface="宋体" panose="02010600030101010101" pitchFamily="2" charset="-122"/>
              </a:rPr>
              <a:t>7-3</a:t>
            </a:r>
          </a:p>
        </p:txBody>
      </p:sp>
      <p:pic>
        <p:nvPicPr>
          <p:cNvPr id="65639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30375"/>
            <a:ext cx="9144000" cy="394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Rectangle 2"/>
          <p:cNvSpPr>
            <a:spLocks noGrp="1" noChangeArrowheads="1"/>
          </p:cNvSpPr>
          <p:nvPr>
            <p:ph type="title"/>
          </p:nvPr>
        </p:nvSpPr>
        <p:spPr/>
        <p:txBody>
          <a:bodyPr/>
          <a:lstStyle/>
          <a:p>
            <a:pPr algn="ctr"/>
            <a:r>
              <a:rPr lang="zh-CN" altLang="en-US" sz="3600">
                <a:latin typeface="宋体" panose="02010600030101010101" pitchFamily="2" charset="-122"/>
              </a:rPr>
              <a:t>（四）提出改进方案</a:t>
            </a:r>
          </a:p>
        </p:txBody>
      </p:sp>
      <p:sp>
        <p:nvSpPr>
          <p:cNvPr id="2" name="内容占位符 1"/>
          <p:cNvSpPr>
            <a:spLocks noGrp="1"/>
          </p:cNvSpPr>
          <p:nvPr>
            <p:ph idx="1"/>
          </p:nvPr>
        </p:nvSpPr>
        <p:spPr/>
        <p:txBody>
          <a:bodyPr>
            <a:normAutofit lnSpcReduction="10000"/>
          </a:bodyPr>
          <a:lstStyle/>
          <a:p>
            <a:r>
              <a:rPr lang="zh-CN" altLang="zh-CN" dirty="0"/>
              <a:t>因此，改进用料只能在</a:t>
            </a:r>
            <a:r>
              <a:rPr lang="en-US" altLang="zh-CN" dirty="0"/>
              <a:t>280</a:t>
            </a:r>
            <a:r>
              <a:rPr lang="zh-CN" altLang="zh-CN" dirty="0"/>
              <a:t>～</a:t>
            </a:r>
            <a:r>
              <a:rPr lang="en-US" altLang="zh-CN" dirty="0"/>
              <a:t>337g</a:t>
            </a:r>
            <a:r>
              <a:rPr lang="zh-CN" altLang="zh-CN" dirty="0"/>
              <a:t>／</a:t>
            </a:r>
            <a:r>
              <a:rPr lang="en-US" altLang="zh-CN" dirty="0"/>
              <a:t>m</a:t>
            </a:r>
            <a:r>
              <a:rPr lang="en-US" altLang="zh-CN" baseline="30000" dirty="0"/>
              <a:t>2</a:t>
            </a:r>
            <a:r>
              <a:rPr lang="zh-CN" altLang="zh-CN" dirty="0"/>
              <a:t>的箱板纸之间选择。同时配以相当克重的瓦楞纸进行搭配。为了保障产品质量，使降低用纸定量的效果更好，决定发挥引进设备的工艺优势，采用一页成型工艺生产</a:t>
            </a:r>
            <a:r>
              <a:rPr lang="en-US" altLang="zh-CN" dirty="0"/>
              <a:t>(</a:t>
            </a:r>
            <a:r>
              <a:rPr lang="zh-CN" altLang="zh-CN" dirty="0"/>
              <a:t>传统工艺是两片纸板钉成一只箱，抗压力较小</a:t>
            </a:r>
            <a:r>
              <a:rPr lang="en-US" altLang="zh-CN" dirty="0"/>
              <a:t>)</a:t>
            </a:r>
            <a:r>
              <a:rPr lang="zh-CN" altLang="zh-CN" dirty="0"/>
              <a:t>。</a:t>
            </a:r>
          </a:p>
          <a:p>
            <a:r>
              <a:rPr lang="zh-CN" altLang="zh-CN" dirty="0"/>
              <a:t>在确定了改进用料范围的基础上，对各种备选原纸的功能按其程度大小，用直接评分法予以衡量，打出各自的得分。再将各自的得分分别乘以相应的重要性系数，则得出各种定量原纸功能的加权评分，如表</a:t>
            </a:r>
            <a:r>
              <a:rPr lang="en-US" altLang="zh-CN" dirty="0"/>
              <a:t>7-14</a:t>
            </a:r>
            <a:r>
              <a:rPr lang="zh-CN" altLang="zh-CN" dirty="0"/>
              <a:t>所示。</a:t>
            </a:r>
          </a:p>
          <a:p>
            <a:endParaRPr lang="zh-CN" altLang="en-US" dirty="0"/>
          </a:p>
        </p:txBody>
      </p:sp>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6" name="Picture 4"/>
          <p:cNvPicPr>
            <a:picLocks noChangeAspect="1" noChangeArrowheads="1"/>
          </p:cNvPicPr>
          <p:nvPr/>
        </p:nvPicPr>
        <p:blipFill>
          <a:blip r:embed="rId2">
            <a:lum bright="-30000" contrast="48000"/>
            <a:extLst>
              <a:ext uri="{28A0092B-C50C-407E-A947-70E740481C1C}">
                <a14:useLocalDpi xmlns:a14="http://schemas.microsoft.com/office/drawing/2010/main" val="0"/>
              </a:ext>
            </a:extLst>
          </a:blip>
          <a:srcRect/>
          <a:stretch>
            <a:fillRect/>
          </a:stretch>
        </p:blipFill>
        <p:spPr bwMode="auto">
          <a:xfrm>
            <a:off x="1524000" y="2205038"/>
            <a:ext cx="9144000" cy="292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1558" name="Rectangle 6"/>
          <p:cNvSpPr>
            <a:spLocks noGrp="1" noChangeArrowheads="1"/>
          </p:cNvSpPr>
          <p:nvPr>
            <p:ph type="title"/>
          </p:nvPr>
        </p:nvSpPr>
        <p:spPr>
          <a:xfrm>
            <a:off x="2208214" y="404814"/>
            <a:ext cx="3284537" cy="369887"/>
          </a:xfrm>
        </p:spPr>
        <p:txBody>
          <a:bodyPr>
            <a:normAutofit fontScale="90000"/>
          </a:bodyPr>
          <a:lstStyle/>
          <a:p>
            <a:r>
              <a:rPr lang="zh-CN" altLang="en-US" sz="3600">
                <a:solidFill>
                  <a:schemeClr val="folHlink"/>
                </a:solidFill>
                <a:latin typeface="宋体" panose="02010600030101010101" pitchFamily="2" charset="-122"/>
              </a:rPr>
              <a:t>表</a:t>
            </a:r>
            <a:r>
              <a:rPr lang="en-US" altLang="zh-CN" sz="3600">
                <a:solidFill>
                  <a:schemeClr val="folHlink"/>
                </a:solidFill>
                <a:latin typeface="宋体" panose="02010600030101010101" pitchFamily="2" charset="-122"/>
              </a:rPr>
              <a:t>7-14</a:t>
            </a:r>
          </a:p>
        </p:txBody>
      </p:sp>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normAutofit/>
          </a:bodyPr>
          <a:lstStyle/>
          <a:p>
            <a:r>
              <a:rPr lang="zh-CN" altLang="en-US">
                <a:latin typeface="宋体" panose="02010600030101010101" pitchFamily="2" charset="-122"/>
              </a:rPr>
              <a:t>通过对加权评分的对比分析，并充分考虑到出口商品包装纸箱的技术要求以及本厂原纸的品种和供应情况，在若干改进方案中，初步筛选出两个保留方案，与原工艺方案相比较。</a:t>
            </a:r>
          </a:p>
        </p:txBody>
      </p:sp>
      <p:sp>
        <p:nvSpPr>
          <p:cNvPr id="3" name="文本框 2"/>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4" name="Picture 4"/>
          <p:cNvPicPr>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1774826" y="1557339"/>
            <a:ext cx="8893175" cy="419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06" name="Rectangle 6"/>
          <p:cNvSpPr>
            <a:spLocks noGrp="1" noChangeArrowheads="1"/>
          </p:cNvSpPr>
          <p:nvPr>
            <p:ph type="title"/>
          </p:nvPr>
        </p:nvSpPr>
        <p:spPr>
          <a:xfrm>
            <a:off x="1703388" y="333375"/>
            <a:ext cx="3644900" cy="369888"/>
          </a:xfrm>
        </p:spPr>
        <p:txBody>
          <a:bodyPr>
            <a:normAutofit fontScale="90000"/>
          </a:bodyPr>
          <a:lstStyle/>
          <a:p>
            <a:r>
              <a:rPr lang="zh-CN" altLang="en-US" sz="3600">
                <a:solidFill>
                  <a:schemeClr val="folHlink"/>
                </a:solidFill>
                <a:latin typeface="宋体" panose="02010600030101010101" pitchFamily="2" charset="-122"/>
              </a:rPr>
              <a:t>改进方案，表</a:t>
            </a:r>
            <a:r>
              <a:rPr lang="en-US" altLang="zh-CN" sz="3600">
                <a:solidFill>
                  <a:schemeClr val="folHlink"/>
                </a:solidFill>
                <a:latin typeface="宋体" panose="02010600030101010101" pitchFamily="2" charset="-122"/>
              </a:rPr>
              <a:t>7-15</a:t>
            </a:r>
          </a:p>
        </p:txBody>
      </p:sp>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algn="ctr"/>
            <a:r>
              <a:rPr lang="zh-CN" altLang="en-US">
                <a:latin typeface="宋体" panose="02010600030101010101" pitchFamily="2" charset="-122"/>
              </a:rPr>
              <a:t>（五）方案评价与选择</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3405436871"/>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2" name="Picture 4"/>
          <p:cNvPicPr>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1775520" y="983779"/>
            <a:ext cx="7953032" cy="5299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9877" name="Picture 5" descr="u=50714943,4012809633&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1450" y="1773238"/>
            <a:ext cx="2933700" cy="2095500"/>
          </a:xfrm>
          <a:prstGeom prst="rect">
            <a:avLst/>
          </a:prstGeom>
          <a:noFill/>
          <a:extLst>
            <a:ext uri="{909E8E84-426E-40DD-AFC4-6F175D3DCCD1}">
              <a14:hiddenFill xmlns:a14="http://schemas.microsoft.com/office/drawing/2010/main">
                <a:solidFill>
                  <a:srgbClr val="FFFFFF"/>
                </a:solidFill>
              </a14:hiddenFill>
            </a:ext>
          </a:extLst>
        </p:spPr>
      </p:pic>
      <p:pic>
        <p:nvPicPr>
          <p:cNvPr id="719879" name="Picture 7" descr="u=3651004163,1084201302&amp;fm=21&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1" y="3141663"/>
            <a:ext cx="3362325" cy="209550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
          <p:cNvSpPr>
            <a:spLocks noGrp="1" noChangeArrowheads="1"/>
          </p:cNvSpPr>
          <p:nvPr>
            <p:ph type="title"/>
          </p:nvPr>
        </p:nvSpPr>
        <p:spPr/>
        <p:txBody>
          <a:bodyPr/>
          <a:lstStyle/>
          <a:p>
            <a:pPr algn="ctr"/>
            <a:r>
              <a:rPr lang="zh-CN" altLang="en-US" sz="3600">
                <a:latin typeface="宋体" panose="02010600030101010101" pitchFamily="2" charset="-122"/>
              </a:rPr>
              <a:t>（六）试验并提案</a:t>
            </a:r>
          </a:p>
        </p:txBody>
      </p:sp>
      <p:sp>
        <p:nvSpPr>
          <p:cNvPr id="2" name="内容占位符 1"/>
          <p:cNvSpPr>
            <a:spLocks noGrp="1"/>
          </p:cNvSpPr>
          <p:nvPr>
            <p:ph idx="1"/>
          </p:nvPr>
        </p:nvSpPr>
        <p:spPr/>
        <p:txBody>
          <a:bodyPr/>
          <a:lstStyle/>
          <a:p>
            <a:pPr>
              <a:lnSpc>
                <a:spcPct val="100000"/>
              </a:lnSpc>
            </a:pPr>
            <a:r>
              <a:rPr lang="zh-CN" altLang="zh-CN" dirty="0"/>
              <a:t>为了确保新方案的质量并为审批提供科学的决策依据，按照国标的要求，对新老两个方案的产品进行了对比试验。方法是按各项测试指标对产品功能的影响程度评分，</a:t>
            </a:r>
            <a:r>
              <a:rPr lang="en-US" altLang="zh-CN" dirty="0"/>
              <a:t>6</a:t>
            </a:r>
            <a:r>
              <a:rPr lang="zh-CN" altLang="zh-CN" dirty="0"/>
              <a:t>项指标的标准值总分为</a:t>
            </a:r>
            <a:r>
              <a:rPr lang="en-US" altLang="zh-CN" dirty="0"/>
              <a:t>1 00</a:t>
            </a:r>
            <a:r>
              <a:rPr lang="zh-CN" altLang="zh-CN" dirty="0"/>
              <a:t>分，对新老两种方案产品的测试结果，也相应打分进行比较，结果见表</a:t>
            </a:r>
            <a:r>
              <a:rPr lang="en-US" altLang="zh-CN" dirty="0"/>
              <a:t>7-17</a:t>
            </a:r>
            <a:r>
              <a:rPr lang="zh-CN" altLang="zh-CN" dirty="0"/>
              <a:t>。</a:t>
            </a:r>
          </a:p>
          <a:p>
            <a:pPr>
              <a:lnSpc>
                <a:spcPct val="100000"/>
              </a:lnSpc>
            </a:pPr>
            <a:endParaRPr lang="zh-CN" altLang="en-US" dirty="0"/>
          </a:p>
        </p:txBody>
      </p:sp>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700" name="Picture 4"/>
          <p:cNvPicPr>
            <a:picLocks noChangeAspect="1" noChangeArrowheads="1"/>
          </p:cNvPicPr>
          <p:nvPr/>
        </p:nvPicPr>
        <p:blipFill>
          <a:blip r:embed="rId3">
            <a:lum bright="-18000" contrast="30000"/>
            <a:extLst>
              <a:ext uri="{28A0092B-C50C-407E-A947-70E740481C1C}">
                <a14:useLocalDpi xmlns:a14="http://schemas.microsoft.com/office/drawing/2010/main" val="0"/>
              </a:ext>
            </a:extLst>
          </a:blip>
          <a:srcRect/>
          <a:stretch>
            <a:fillRect/>
          </a:stretch>
        </p:blipFill>
        <p:spPr bwMode="auto">
          <a:xfrm>
            <a:off x="1774826" y="2276475"/>
            <a:ext cx="8893175"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7702" name="Rectangle 6"/>
          <p:cNvSpPr>
            <a:spLocks noGrp="1" noChangeArrowheads="1"/>
          </p:cNvSpPr>
          <p:nvPr>
            <p:ph type="title"/>
          </p:nvPr>
        </p:nvSpPr>
        <p:spPr>
          <a:xfrm>
            <a:off x="1524001" y="188913"/>
            <a:ext cx="2492375" cy="512762"/>
          </a:xfrm>
        </p:spPr>
        <p:txBody>
          <a:bodyPr>
            <a:normAutofit fontScale="90000"/>
          </a:bodyPr>
          <a:lstStyle/>
          <a:p>
            <a:r>
              <a:rPr lang="zh-CN" altLang="en-US" sz="3600">
                <a:solidFill>
                  <a:schemeClr val="folHlink"/>
                </a:solidFill>
                <a:latin typeface="宋体" panose="02010600030101010101" pitchFamily="2" charset="-122"/>
              </a:rPr>
              <a:t>表</a:t>
            </a:r>
            <a:r>
              <a:rPr lang="en-US" altLang="zh-CN" sz="3600">
                <a:solidFill>
                  <a:schemeClr val="folHlink"/>
                </a:solidFill>
                <a:latin typeface="宋体" panose="02010600030101010101" pitchFamily="2" charset="-122"/>
              </a:rPr>
              <a:t>7-17</a:t>
            </a:r>
          </a:p>
        </p:txBody>
      </p:sp>
      <p:sp>
        <p:nvSpPr>
          <p:cNvPr id="4" name="文本框 3"/>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algn="ctr"/>
            <a:r>
              <a:rPr lang="zh-CN" altLang="en-US" sz="3600">
                <a:latin typeface="宋体" panose="02010600030101010101" pitchFamily="2" charset="-122"/>
              </a:rPr>
              <a:t>（七）成果评价</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2367029840"/>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4"/>
          <p:cNvSpPr txBox="1"/>
          <p:nvPr/>
        </p:nvSpPr>
        <p:spPr>
          <a:xfrm>
            <a:off x="14113" y="188640"/>
            <a:ext cx="6229590"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五节价值工程在包装设计上的应用</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Rectangle 2"/>
          <p:cNvSpPr>
            <a:spLocks noGrp="1" noChangeArrowheads="1"/>
          </p:cNvSpPr>
          <p:nvPr>
            <p:ph type="title"/>
          </p:nvPr>
        </p:nvSpPr>
        <p:spPr/>
        <p:txBody>
          <a:bodyPr>
            <a:normAutofit/>
          </a:bodyPr>
          <a:lstStyle/>
          <a:p>
            <a:r>
              <a:rPr lang="en-US" altLang="zh-CN" sz="3600" dirty="0">
                <a:latin typeface="宋体" panose="02010600030101010101" pitchFamily="2" charset="-122"/>
                <a:sym typeface="Webdings" panose="05030102010509060703" pitchFamily="18" charset="2"/>
              </a:rPr>
              <a:t></a:t>
            </a:r>
            <a:r>
              <a:rPr lang="en-US" altLang="zh-CN" sz="3600" dirty="0">
                <a:latin typeface="宋体" panose="02010600030101010101" pitchFamily="2" charset="-122"/>
              </a:rPr>
              <a:t>【</a:t>
            </a:r>
            <a:r>
              <a:rPr lang="zh-CN" altLang="en-US" sz="3600" dirty="0">
                <a:latin typeface="宋体" panose="02010600030101010101" pitchFamily="2" charset="-122"/>
              </a:rPr>
              <a:t>复习思考题</a:t>
            </a:r>
            <a:r>
              <a:rPr lang="en-US" altLang="zh-CN" sz="3600" dirty="0" smtClean="0">
                <a:latin typeface="宋体" panose="02010600030101010101" pitchFamily="2" charset="-122"/>
              </a:rPr>
              <a:t>】</a:t>
            </a:r>
            <a:endParaRPr lang="zh-CN" altLang="en-US" sz="3600" dirty="0">
              <a:latin typeface="宋体" panose="02010600030101010101" pitchFamily="2" charset="-122"/>
            </a:endParaRPr>
          </a:p>
        </p:txBody>
      </p:sp>
      <p:sp>
        <p:nvSpPr>
          <p:cNvPr id="2" name="内容占位符 1"/>
          <p:cNvSpPr>
            <a:spLocks noGrp="1"/>
          </p:cNvSpPr>
          <p:nvPr>
            <p:ph idx="1"/>
          </p:nvPr>
        </p:nvSpPr>
        <p:spPr/>
        <p:txBody>
          <a:bodyPr/>
          <a:lstStyle/>
          <a:p>
            <a:pPr indent="0">
              <a:lnSpc>
                <a:spcPct val="150000"/>
              </a:lnSpc>
            </a:pPr>
            <a:r>
              <a:rPr lang="en-US" altLang="zh-CN" dirty="0">
                <a:latin typeface="宋体" panose="02010600030101010101" pitchFamily="2" charset="-122"/>
              </a:rPr>
              <a:t>1</a:t>
            </a:r>
            <a:r>
              <a:rPr lang="zh-CN" altLang="en-US" dirty="0">
                <a:latin typeface="宋体" panose="02010600030101010101" pitchFamily="2" charset="-122"/>
              </a:rPr>
              <a:t>．包装成本主要包括哪些费用？</a:t>
            </a:r>
            <a:br>
              <a:rPr lang="zh-CN" altLang="en-US" dirty="0">
                <a:latin typeface="宋体" panose="02010600030101010101" pitchFamily="2" charset="-122"/>
              </a:rPr>
            </a:br>
            <a:r>
              <a:rPr lang="en-US" altLang="zh-CN" dirty="0">
                <a:latin typeface="宋体" panose="02010600030101010101" pitchFamily="2" charset="-122"/>
              </a:rPr>
              <a:t>2</a:t>
            </a:r>
            <a:r>
              <a:rPr lang="zh-CN" altLang="en-US" dirty="0">
                <a:latin typeface="宋体" panose="02010600030101010101" pitchFamily="2" charset="-122"/>
              </a:rPr>
              <a:t>．发出材料成本的计价有哪几种方法？</a:t>
            </a:r>
            <a:br>
              <a:rPr lang="zh-CN" altLang="en-US" dirty="0">
                <a:latin typeface="宋体" panose="02010600030101010101" pitchFamily="2" charset="-122"/>
              </a:rPr>
            </a:br>
            <a:r>
              <a:rPr lang="en-US" altLang="zh-CN" dirty="0">
                <a:latin typeface="宋体" panose="02010600030101010101" pitchFamily="2" charset="-122"/>
              </a:rPr>
              <a:t>3</a:t>
            </a:r>
            <a:r>
              <a:rPr lang="zh-CN" altLang="en-US" dirty="0">
                <a:latin typeface="宋体" panose="02010600030101010101" pitchFamily="2" charset="-122"/>
              </a:rPr>
              <a:t>．降低包装成本有哪些途径？</a:t>
            </a:r>
            <a:br>
              <a:rPr lang="zh-CN" altLang="en-US" dirty="0">
                <a:latin typeface="宋体" panose="02010600030101010101" pitchFamily="2" charset="-122"/>
              </a:rPr>
            </a:br>
            <a:r>
              <a:rPr lang="en-US" altLang="zh-CN" dirty="0">
                <a:latin typeface="宋体" panose="02010600030101010101" pitchFamily="2" charset="-122"/>
              </a:rPr>
              <a:t>4</a:t>
            </a:r>
            <a:r>
              <a:rPr lang="zh-CN" altLang="en-US" dirty="0">
                <a:latin typeface="宋体" panose="02010600030101010101" pitchFamily="2" charset="-122"/>
              </a:rPr>
              <a:t>．限额领料单的特点是什么？</a:t>
            </a:r>
            <a:endParaRPr lang="zh-CN" altLang="en-US" dirty="0"/>
          </a:p>
        </p:txBody>
      </p:sp>
      <p:sp>
        <p:nvSpPr>
          <p:cNvPr id="5" name="文本框 4"/>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Autofit/>
          </a:bodyPr>
          <a:lstStyle/>
          <a:p>
            <a:pPr lvl="0" indent="215900" eaLnBrk="0" fontAlgn="base" hangingPunct="0">
              <a:lnSpc>
                <a:spcPct val="100000"/>
              </a:lnSpc>
              <a:spcBef>
                <a:spcPct val="0"/>
              </a:spcBef>
              <a:spcAft>
                <a:spcPct val="0"/>
              </a:spcAft>
            </a:pPr>
            <a:r>
              <a:rPr lang="en-US" altLang="zh-CN" sz="2400" dirty="0"/>
              <a:t>【</a:t>
            </a:r>
            <a:r>
              <a:rPr lang="zh-CN" altLang="en-US" sz="2400" dirty="0"/>
              <a:t>练习</a:t>
            </a:r>
            <a:r>
              <a:rPr lang="en-US" altLang="zh-CN" sz="2400" dirty="0"/>
              <a:t>7-1】</a:t>
            </a:r>
            <a:r>
              <a:rPr lang="zh-CN" altLang="en-US" sz="2400" dirty="0"/>
              <a:t>材料收发存成本的计算</a:t>
            </a:r>
            <a:br>
              <a:rPr lang="zh-CN" altLang="en-US" sz="2400" dirty="0"/>
            </a:br>
            <a:r>
              <a:rPr lang="zh-CN" altLang="en-US" sz="2400" dirty="0"/>
              <a:t>某企业存货中的Ａ包装材料收入与发出资料如下</a:t>
            </a:r>
            <a:r>
              <a:rPr lang="zh-CN" altLang="en-US" sz="2400" dirty="0" smtClean="0"/>
              <a:t>：</a:t>
            </a:r>
            <a:endParaRPr lang="en-US" altLang="zh-CN" sz="2400" dirty="0" smtClean="0"/>
          </a:p>
          <a:p>
            <a:pPr lvl="0" indent="215900" eaLnBrk="0" fontAlgn="base" hangingPunct="0">
              <a:lnSpc>
                <a:spcPct val="100000"/>
              </a:lnSpc>
              <a:spcBef>
                <a:spcPct val="0"/>
              </a:spcBef>
              <a:spcAft>
                <a:spcPct val="0"/>
              </a:spcAft>
            </a:pPr>
            <a:r>
              <a:rPr lang="zh-CN" altLang="zh-CN" sz="2400" dirty="0" smtClean="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月份期初结存数量</a:t>
            </a:r>
            <a:r>
              <a:rPr lang="en-US" altLang="zh-CN" sz="2400" dirty="0">
                <a:cs typeface="Times New Roman" panose="02020603050405020304" pitchFamily="18" charset="0"/>
              </a:rPr>
              <a:t>500</a:t>
            </a:r>
            <a:r>
              <a:rPr lang="zh-CN" altLang="en-US" sz="2400" dirty="0">
                <a:cs typeface="Times New Roman" panose="02020603050405020304" pitchFamily="18" charset="0"/>
              </a:rPr>
              <a:t>件，单价</a:t>
            </a:r>
            <a:r>
              <a:rPr lang="en-US" altLang="zh-CN" sz="2400" dirty="0">
                <a:cs typeface="Times New Roman" panose="02020603050405020304" pitchFamily="18" charset="0"/>
              </a:rPr>
              <a:t>10</a:t>
            </a:r>
            <a:r>
              <a:rPr lang="zh-CN" altLang="en-US" sz="2400" dirty="0">
                <a:cs typeface="Times New Roman" panose="02020603050405020304" pitchFamily="18" charset="0"/>
              </a:rPr>
              <a:t>元</a:t>
            </a:r>
            <a:r>
              <a:rPr lang="en-US" altLang="zh-CN" sz="2400" dirty="0">
                <a:cs typeface="Times New Roman" panose="02020603050405020304" pitchFamily="18" charset="0"/>
              </a:rPr>
              <a:t>/</a:t>
            </a:r>
            <a:r>
              <a:rPr lang="zh-CN" altLang="en-US" sz="2400" dirty="0">
                <a:cs typeface="Times New Roman" panose="02020603050405020304" pitchFamily="18" charset="0"/>
              </a:rPr>
              <a:t>件。</a:t>
            </a:r>
            <a:endParaRPr lang="zh-CN" altLang="en-US" sz="2400" dirty="0"/>
          </a:p>
          <a:p>
            <a:pPr lvl="0" indent="215900" eaLnBrk="0" fontAlgn="base" hangingPunct="0">
              <a:lnSpc>
                <a:spcPct val="100000"/>
              </a:lnSpc>
              <a:spcBef>
                <a:spcPct val="0"/>
              </a:spcBef>
              <a:spcAft>
                <a:spcPct val="0"/>
              </a:spcAft>
            </a:pPr>
            <a:r>
              <a:rPr lang="zh-CN" altLang="en-US" sz="2400" dirty="0">
                <a:cs typeface="Times New Roman" panose="02020603050405020304" pitchFamily="18" charset="0"/>
              </a:rPr>
              <a:t>（</a:t>
            </a:r>
            <a:r>
              <a:rPr lang="en-US" altLang="zh-CN" sz="2400" dirty="0">
                <a:cs typeface="Times New Roman" panose="02020603050405020304" pitchFamily="18" charset="0"/>
              </a:rPr>
              <a:t>2</a:t>
            </a:r>
            <a:r>
              <a:rPr lang="zh-CN" altLang="en-US"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月</a:t>
            </a:r>
            <a:r>
              <a:rPr lang="en-US" altLang="zh-CN" sz="2400" dirty="0">
                <a:cs typeface="Times New Roman" panose="02020603050405020304" pitchFamily="18" charset="0"/>
              </a:rPr>
              <a:t>5</a:t>
            </a:r>
            <a:r>
              <a:rPr lang="zh-CN" altLang="en-US" sz="2400" dirty="0">
                <a:cs typeface="Times New Roman" panose="02020603050405020304" pitchFamily="18" charset="0"/>
              </a:rPr>
              <a:t>日，发出存货</a:t>
            </a:r>
            <a:r>
              <a:rPr lang="en-US" altLang="zh-CN" sz="2400" dirty="0">
                <a:cs typeface="Times New Roman" panose="02020603050405020304" pitchFamily="18" charset="0"/>
              </a:rPr>
              <a:t>400</a:t>
            </a:r>
            <a:r>
              <a:rPr lang="zh-CN" altLang="en-US" sz="2400" dirty="0">
                <a:cs typeface="Times New Roman" panose="02020603050405020304" pitchFamily="18" charset="0"/>
              </a:rPr>
              <a:t>件。</a:t>
            </a:r>
            <a:endParaRPr lang="zh-CN" altLang="en-US" sz="2400" dirty="0"/>
          </a:p>
          <a:p>
            <a:pPr lvl="0" indent="215900" eaLnBrk="0" fontAlgn="base" hangingPunct="0">
              <a:lnSpc>
                <a:spcPct val="100000"/>
              </a:lnSpc>
              <a:spcBef>
                <a:spcPct val="0"/>
              </a:spcBef>
              <a:spcAft>
                <a:spcPct val="0"/>
              </a:spcAft>
            </a:pPr>
            <a:r>
              <a:rPr lang="zh-CN" altLang="en-US" sz="2400" dirty="0">
                <a:cs typeface="Times New Roman" panose="02020603050405020304" pitchFamily="18" charset="0"/>
              </a:rPr>
              <a:t>（</a:t>
            </a:r>
            <a:r>
              <a:rPr lang="en-US" altLang="zh-CN" sz="2400" dirty="0">
                <a:cs typeface="Times New Roman" panose="02020603050405020304" pitchFamily="18" charset="0"/>
              </a:rPr>
              <a:t>3</a:t>
            </a:r>
            <a:r>
              <a:rPr lang="zh-CN" altLang="en-US"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月</a:t>
            </a:r>
            <a:r>
              <a:rPr lang="en-US" altLang="zh-CN" sz="2400" dirty="0">
                <a:cs typeface="Times New Roman" panose="02020603050405020304" pitchFamily="18" charset="0"/>
              </a:rPr>
              <a:t>9</a:t>
            </a:r>
            <a:r>
              <a:rPr lang="zh-CN" altLang="en-US" sz="2400" dirty="0">
                <a:cs typeface="Times New Roman" panose="02020603050405020304" pitchFamily="18" charset="0"/>
              </a:rPr>
              <a:t>日，购进存货</a:t>
            </a:r>
            <a:r>
              <a:rPr lang="en-US" altLang="zh-CN" sz="2400" dirty="0">
                <a:cs typeface="Times New Roman" panose="02020603050405020304" pitchFamily="18" charset="0"/>
              </a:rPr>
              <a:t>200</a:t>
            </a:r>
            <a:r>
              <a:rPr lang="zh-CN" altLang="en-US" sz="2400" dirty="0">
                <a:cs typeface="Times New Roman" panose="02020603050405020304" pitchFamily="18" charset="0"/>
              </a:rPr>
              <a:t>件，单价</a:t>
            </a:r>
            <a:r>
              <a:rPr lang="en-US" altLang="zh-CN" sz="2400" dirty="0">
                <a:cs typeface="Times New Roman" panose="02020603050405020304" pitchFamily="18" charset="0"/>
              </a:rPr>
              <a:t>11</a:t>
            </a:r>
            <a:r>
              <a:rPr lang="zh-CN" altLang="en-US" sz="2400" dirty="0">
                <a:cs typeface="Times New Roman" panose="02020603050405020304" pitchFamily="18" charset="0"/>
              </a:rPr>
              <a:t>元</a:t>
            </a:r>
            <a:r>
              <a:rPr lang="en-US" altLang="zh-CN" sz="2400" dirty="0">
                <a:cs typeface="Times New Roman" panose="02020603050405020304" pitchFamily="18" charset="0"/>
              </a:rPr>
              <a:t>/</a:t>
            </a:r>
            <a:r>
              <a:rPr lang="zh-CN" altLang="en-US" sz="2400" dirty="0">
                <a:cs typeface="Times New Roman" panose="02020603050405020304" pitchFamily="18" charset="0"/>
              </a:rPr>
              <a:t>件。</a:t>
            </a:r>
            <a:endParaRPr lang="zh-CN" altLang="en-US" sz="2400" dirty="0"/>
          </a:p>
          <a:p>
            <a:pPr lvl="0" indent="215900" eaLnBrk="0" fontAlgn="base" hangingPunct="0">
              <a:lnSpc>
                <a:spcPct val="100000"/>
              </a:lnSpc>
              <a:spcBef>
                <a:spcPct val="0"/>
              </a:spcBef>
              <a:spcAft>
                <a:spcPct val="0"/>
              </a:spcAft>
            </a:pPr>
            <a:r>
              <a:rPr lang="zh-CN" altLang="en-US" sz="2400" dirty="0">
                <a:cs typeface="Times New Roman" panose="02020603050405020304" pitchFamily="18" charset="0"/>
              </a:rPr>
              <a:t>（</a:t>
            </a:r>
            <a:r>
              <a:rPr lang="en-US" altLang="zh-CN" sz="2400" dirty="0">
                <a:cs typeface="Times New Roman" panose="02020603050405020304" pitchFamily="18" charset="0"/>
              </a:rPr>
              <a:t>4</a:t>
            </a:r>
            <a:r>
              <a:rPr lang="zh-CN" altLang="en-US"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月</a:t>
            </a:r>
            <a:r>
              <a:rPr lang="en-US" altLang="zh-CN" sz="2400" dirty="0">
                <a:cs typeface="Times New Roman" panose="02020603050405020304" pitchFamily="18" charset="0"/>
              </a:rPr>
              <a:t>13</a:t>
            </a:r>
            <a:r>
              <a:rPr lang="zh-CN" altLang="en-US" sz="2400" dirty="0">
                <a:cs typeface="Times New Roman" panose="02020603050405020304" pitchFamily="18" charset="0"/>
              </a:rPr>
              <a:t>日，发出存货</a:t>
            </a:r>
            <a:r>
              <a:rPr lang="en-US" altLang="zh-CN" sz="2400" dirty="0">
                <a:cs typeface="Times New Roman" panose="02020603050405020304" pitchFamily="18" charset="0"/>
              </a:rPr>
              <a:t>200</a:t>
            </a:r>
            <a:r>
              <a:rPr lang="zh-CN" altLang="en-US" sz="2400" dirty="0">
                <a:cs typeface="Times New Roman" panose="02020603050405020304" pitchFamily="18" charset="0"/>
              </a:rPr>
              <a:t>件。</a:t>
            </a:r>
            <a:endParaRPr lang="zh-CN" altLang="en-US" sz="2400" dirty="0"/>
          </a:p>
          <a:p>
            <a:pPr lvl="0" indent="215900" eaLnBrk="0" fontAlgn="base" hangingPunct="0">
              <a:lnSpc>
                <a:spcPct val="100000"/>
              </a:lnSpc>
              <a:spcBef>
                <a:spcPct val="0"/>
              </a:spcBef>
              <a:spcAft>
                <a:spcPct val="0"/>
              </a:spcAft>
            </a:pPr>
            <a:r>
              <a:rPr lang="zh-CN" altLang="en-US" sz="2400" dirty="0">
                <a:cs typeface="Times New Roman" panose="02020603050405020304" pitchFamily="18" charset="0"/>
              </a:rPr>
              <a:t>（</a:t>
            </a:r>
            <a:r>
              <a:rPr lang="en-US" altLang="zh-CN" sz="2400" dirty="0">
                <a:cs typeface="Times New Roman" panose="02020603050405020304" pitchFamily="18" charset="0"/>
              </a:rPr>
              <a:t>5</a:t>
            </a:r>
            <a:r>
              <a:rPr lang="zh-CN" altLang="en-US"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月</a:t>
            </a:r>
            <a:r>
              <a:rPr lang="en-US" altLang="zh-CN" sz="2400" dirty="0">
                <a:cs typeface="Times New Roman" panose="02020603050405020304" pitchFamily="18" charset="0"/>
              </a:rPr>
              <a:t>20</a:t>
            </a:r>
            <a:r>
              <a:rPr lang="zh-CN" altLang="en-US" sz="2400" dirty="0">
                <a:cs typeface="Times New Roman" panose="02020603050405020304" pitchFamily="18" charset="0"/>
              </a:rPr>
              <a:t>日，购进存货</a:t>
            </a:r>
            <a:r>
              <a:rPr lang="en-US" altLang="zh-CN" sz="2400" dirty="0">
                <a:cs typeface="Times New Roman" panose="02020603050405020304" pitchFamily="18" charset="0"/>
              </a:rPr>
              <a:t>500</a:t>
            </a:r>
            <a:r>
              <a:rPr lang="zh-CN" altLang="en-US" sz="2400" dirty="0">
                <a:cs typeface="Times New Roman" panose="02020603050405020304" pitchFamily="18" charset="0"/>
              </a:rPr>
              <a:t>件，单价</a:t>
            </a:r>
            <a:r>
              <a:rPr lang="en-US" altLang="zh-CN" sz="2400" dirty="0">
                <a:cs typeface="Times New Roman" panose="02020603050405020304" pitchFamily="18" charset="0"/>
              </a:rPr>
              <a:t>12</a:t>
            </a:r>
            <a:r>
              <a:rPr lang="zh-CN" altLang="en-US" sz="2400" dirty="0">
                <a:cs typeface="Times New Roman" panose="02020603050405020304" pitchFamily="18" charset="0"/>
              </a:rPr>
              <a:t>元</a:t>
            </a:r>
            <a:r>
              <a:rPr lang="en-US" altLang="zh-CN" sz="2400" dirty="0">
                <a:cs typeface="Times New Roman" panose="02020603050405020304" pitchFamily="18" charset="0"/>
              </a:rPr>
              <a:t>/</a:t>
            </a:r>
            <a:r>
              <a:rPr lang="zh-CN" altLang="en-US" sz="2400" dirty="0">
                <a:cs typeface="Times New Roman" panose="02020603050405020304" pitchFamily="18" charset="0"/>
              </a:rPr>
              <a:t>件</a:t>
            </a:r>
            <a:r>
              <a:rPr lang="zh-CN" altLang="en-US" sz="2400" dirty="0" smtClean="0">
                <a:cs typeface="Times New Roman" panose="02020603050405020304" pitchFamily="18" charset="0"/>
              </a:rPr>
              <a:t>。</a:t>
            </a:r>
            <a:endParaRPr lang="en-US" altLang="zh-CN" sz="2400" dirty="0" smtClean="0">
              <a:cs typeface="Times New Roman" panose="02020603050405020304" pitchFamily="18" charset="0"/>
            </a:endParaRPr>
          </a:p>
          <a:p>
            <a:pPr lvl="0" indent="215900" eaLnBrk="0" fontAlgn="base" hangingPunct="0">
              <a:lnSpc>
                <a:spcPct val="100000"/>
              </a:lnSpc>
              <a:spcBef>
                <a:spcPct val="0"/>
              </a:spcBef>
              <a:spcAft>
                <a:spcPct val="0"/>
              </a:spcAft>
            </a:pPr>
            <a:r>
              <a:rPr lang="zh-CN" altLang="en-US" sz="2400" dirty="0" smtClean="0">
                <a:cs typeface="Times New Roman" panose="02020603050405020304" pitchFamily="18" charset="0"/>
              </a:rPr>
              <a:t>（</a:t>
            </a:r>
            <a:r>
              <a:rPr lang="en-US" altLang="zh-CN" sz="2400" dirty="0">
                <a:cs typeface="Times New Roman" panose="02020603050405020304" pitchFamily="18" charset="0"/>
              </a:rPr>
              <a:t>6</a:t>
            </a:r>
            <a:r>
              <a:rPr lang="zh-CN" altLang="en-US" sz="2400" dirty="0">
                <a:cs typeface="Times New Roman" panose="02020603050405020304" pitchFamily="18" charset="0"/>
              </a:rPr>
              <a:t>）</a:t>
            </a:r>
            <a:r>
              <a:rPr lang="en-US" altLang="zh-CN" sz="2400" dirty="0">
                <a:cs typeface="Times New Roman" panose="02020603050405020304" pitchFamily="18" charset="0"/>
              </a:rPr>
              <a:t>1</a:t>
            </a:r>
            <a:r>
              <a:rPr lang="zh-CN" altLang="en-US" sz="2400" dirty="0">
                <a:cs typeface="Times New Roman" panose="02020603050405020304" pitchFamily="18" charset="0"/>
              </a:rPr>
              <a:t>月</a:t>
            </a:r>
            <a:r>
              <a:rPr lang="en-US" altLang="zh-CN" sz="2400" dirty="0">
                <a:cs typeface="Times New Roman" panose="02020603050405020304" pitchFamily="18" charset="0"/>
              </a:rPr>
              <a:t>28</a:t>
            </a:r>
            <a:r>
              <a:rPr lang="zh-CN" altLang="en-US" sz="2400" dirty="0">
                <a:cs typeface="Times New Roman" panose="02020603050405020304" pitchFamily="18" charset="0"/>
              </a:rPr>
              <a:t>日，发出存货</a:t>
            </a:r>
            <a:r>
              <a:rPr lang="en-US" altLang="zh-CN" sz="2400" dirty="0">
                <a:cs typeface="Times New Roman" panose="02020603050405020304" pitchFamily="18" charset="0"/>
              </a:rPr>
              <a:t>400</a:t>
            </a:r>
            <a:r>
              <a:rPr lang="zh-CN" altLang="en-US" sz="2400" dirty="0">
                <a:cs typeface="Times New Roman" panose="02020603050405020304" pitchFamily="18" charset="0"/>
              </a:rPr>
              <a:t>件。</a:t>
            </a:r>
            <a:endParaRPr lang="zh-CN" altLang="en-US" sz="2400" dirty="0"/>
          </a:p>
          <a:p>
            <a:pPr lvl="0" indent="269875" eaLnBrk="0" fontAlgn="base" hangingPunct="0">
              <a:lnSpc>
                <a:spcPct val="100000"/>
              </a:lnSpc>
              <a:spcBef>
                <a:spcPct val="0"/>
              </a:spcBef>
              <a:spcAft>
                <a:spcPct val="0"/>
              </a:spcAft>
            </a:pPr>
            <a:r>
              <a:rPr lang="zh-CN" altLang="en-US" sz="2400" dirty="0">
                <a:cs typeface="Times New Roman" panose="02020603050405020304" pitchFamily="18" charset="0"/>
              </a:rPr>
              <a:t>要求：根据上述资料，分别用“先进先出法”、“月末一次加权平均法”计算发出存货和月末结存存货的成本，计算过程及结果可分别列示于表</a:t>
            </a:r>
            <a:r>
              <a:rPr lang="en-US" altLang="zh-CN" sz="2400" dirty="0">
                <a:cs typeface="Times New Roman" panose="02020603050405020304" pitchFamily="18" charset="0"/>
              </a:rPr>
              <a:t>7-18</a:t>
            </a:r>
            <a:r>
              <a:rPr lang="zh-CN" altLang="en-US" sz="2400" dirty="0">
                <a:cs typeface="Times New Roman" panose="02020603050405020304" pitchFamily="18" charset="0"/>
              </a:rPr>
              <a:t>和表</a:t>
            </a:r>
            <a:r>
              <a:rPr lang="en-US" altLang="zh-CN" sz="2400" dirty="0">
                <a:cs typeface="Times New Roman" panose="02020603050405020304" pitchFamily="18" charset="0"/>
              </a:rPr>
              <a:t>7-19</a:t>
            </a:r>
            <a:r>
              <a:rPr lang="zh-CN" altLang="en-US" sz="2400" dirty="0">
                <a:cs typeface="Times New Roman" panose="02020603050405020304" pitchFamily="18" charset="0"/>
              </a:rPr>
              <a:t>。</a:t>
            </a:r>
            <a:endParaRPr lang="zh-CN" altLang="en-US" sz="2400" dirty="0"/>
          </a:p>
          <a:p>
            <a:pPr lvl="0" indent="215900" eaLnBrk="0" fontAlgn="base" hangingPunct="0">
              <a:lnSpc>
                <a:spcPct val="100000"/>
              </a:lnSpc>
              <a:spcBef>
                <a:spcPct val="0"/>
              </a:spcBef>
              <a:spcAft>
                <a:spcPct val="0"/>
              </a:spcAft>
            </a:pPr>
            <a:endParaRPr lang="zh-CN" altLang="en-US" sz="2400" dirty="0"/>
          </a:p>
          <a:p>
            <a:endParaRPr lang="zh-CN" altLang="en-US" sz="2400" dirty="0"/>
          </a:p>
        </p:txBody>
      </p:sp>
      <p:sp>
        <p:nvSpPr>
          <p:cNvPr id="3" name="文本框 2"/>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normAutofit/>
          </a:bodyPr>
          <a:lstStyle/>
          <a:p>
            <a:r>
              <a:rPr lang="en-US" altLang="zh-CN" sz="3600" dirty="0">
                <a:latin typeface="宋体" panose="02010600030101010101" pitchFamily="2" charset="-122"/>
              </a:rPr>
              <a:t>【</a:t>
            </a:r>
            <a:r>
              <a:rPr lang="zh-CN" altLang="en-US" sz="3600" dirty="0">
                <a:latin typeface="宋体" panose="02010600030101010101" pitchFamily="2" charset="-122"/>
              </a:rPr>
              <a:t>练习</a:t>
            </a:r>
            <a:r>
              <a:rPr lang="en-US" altLang="zh-CN" sz="3600" dirty="0">
                <a:latin typeface="宋体" panose="02010600030101010101" pitchFamily="2" charset="-122"/>
              </a:rPr>
              <a:t>7-2】</a:t>
            </a:r>
            <a:r>
              <a:rPr lang="zh-CN" altLang="en-US" sz="3600" dirty="0">
                <a:latin typeface="宋体" panose="02010600030101010101" pitchFamily="2" charset="-122"/>
              </a:rPr>
              <a:t>产品包装成本差异</a:t>
            </a:r>
            <a:r>
              <a:rPr lang="zh-CN" altLang="en-US" sz="3600" dirty="0" smtClean="0">
                <a:latin typeface="宋体" panose="02010600030101010101" pitchFamily="2" charset="-122"/>
              </a:rPr>
              <a:t>分析</a:t>
            </a:r>
            <a:endParaRPr lang="zh-CN" altLang="en-US" sz="3600" dirty="0">
              <a:latin typeface="宋体" panose="02010600030101010101" pitchFamily="2" charset="-122"/>
            </a:endParaRPr>
          </a:p>
        </p:txBody>
      </p:sp>
      <p:sp>
        <p:nvSpPr>
          <p:cNvPr id="2" name="内容占位符 1"/>
          <p:cNvSpPr>
            <a:spLocks noGrp="1"/>
          </p:cNvSpPr>
          <p:nvPr>
            <p:ph idx="1"/>
          </p:nvPr>
        </p:nvSpPr>
        <p:spPr/>
        <p:txBody>
          <a:bodyPr/>
          <a:lstStyle/>
          <a:p>
            <a:pPr>
              <a:lnSpc>
                <a:spcPct val="150000"/>
              </a:lnSpc>
            </a:pPr>
            <a:r>
              <a:rPr lang="zh-CN" altLang="en-US" dirty="0">
                <a:latin typeface="宋体" panose="02010600030101010101" pitchFamily="2" charset="-122"/>
              </a:rPr>
              <a:t>某包装车间某月乙产品包装作业的相关资料如表</a:t>
            </a:r>
            <a:r>
              <a:rPr lang="en-US" altLang="zh-CN" dirty="0">
                <a:latin typeface="宋体" panose="02010600030101010101" pitchFamily="2" charset="-122"/>
              </a:rPr>
              <a:t>7-20</a:t>
            </a:r>
            <a:r>
              <a:rPr lang="zh-CN" altLang="en-US" dirty="0">
                <a:latin typeface="宋体" panose="02010600030101010101" pitchFamily="2" charset="-122"/>
              </a:rPr>
              <a:t>所示</a:t>
            </a:r>
            <a:r>
              <a:rPr lang="zh-CN" altLang="en-US" dirty="0" smtClean="0">
                <a:latin typeface="宋体" panose="02010600030101010101" pitchFamily="2" charset="-122"/>
              </a:rPr>
              <a:t>。试</a:t>
            </a:r>
            <a:r>
              <a:rPr lang="zh-CN" altLang="en-US" dirty="0">
                <a:latin typeface="宋体" panose="02010600030101010101" pitchFamily="2" charset="-122"/>
              </a:rPr>
              <a:t>对乙产品包装成本差异按其成本项目作出分析。并将成本差异分析结果编制汇总表，见表</a:t>
            </a:r>
            <a:r>
              <a:rPr lang="en-US" altLang="zh-CN" dirty="0">
                <a:latin typeface="宋体" panose="02010600030101010101" pitchFamily="2" charset="-122"/>
              </a:rPr>
              <a:t>7-21</a:t>
            </a:r>
            <a:r>
              <a:rPr lang="zh-CN" altLang="en-US" dirty="0">
                <a:latin typeface="宋体" panose="02010600030101010101" pitchFamily="2" charset="-122"/>
              </a:rPr>
              <a:t>。</a:t>
            </a:r>
            <a:endParaRPr lang="zh-CN" altLang="en-US" dirty="0"/>
          </a:p>
        </p:txBody>
      </p:sp>
      <p:sp>
        <p:nvSpPr>
          <p:cNvPr id="4" name="文本框 3"/>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表格 9"/>
          <p:cNvGraphicFramePr>
            <a:graphicFrameLocks noGrp="1"/>
          </p:cNvGraphicFramePr>
          <p:nvPr>
            <p:extLst>
              <p:ext uri="{D42A27DB-BD31-4B8C-83A1-F6EECF244321}">
                <p14:modId xmlns:p14="http://schemas.microsoft.com/office/powerpoint/2010/main" val="3363810145"/>
              </p:ext>
            </p:extLst>
          </p:nvPr>
        </p:nvGraphicFramePr>
        <p:xfrm>
          <a:off x="335360" y="1916832"/>
          <a:ext cx="11377266" cy="4032000"/>
        </p:xfrm>
        <a:graphic>
          <a:graphicData uri="http://schemas.openxmlformats.org/drawingml/2006/table">
            <a:tbl>
              <a:tblPr firstRow="1" firstCol="1" lastRow="1" lastCol="1" bandRow="1" bandCol="1">
                <a:tableStyleId>{5C22544A-7EE6-4342-B048-85BDC9FD1C3A}</a:tableStyleId>
              </a:tblPr>
              <a:tblGrid>
                <a:gridCol w="2025620"/>
                <a:gridCol w="1402352"/>
                <a:gridCol w="934901"/>
                <a:gridCol w="934901"/>
                <a:gridCol w="1636078"/>
                <a:gridCol w="1012810"/>
                <a:gridCol w="902322"/>
                <a:gridCol w="1264141"/>
                <a:gridCol w="1264141"/>
              </a:tblGrid>
              <a:tr h="403200">
                <a:tc rowSpan="2">
                  <a:txBody>
                    <a:bodyPr/>
                    <a:lstStyle/>
                    <a:p>
                      <a:pPr indent="0" algn="ctr">
                        <a:spcAft>
                          <a:spcPts val="0"/>
                        </a:spcAft>
                      </a:pPr>
                      <a:r>
                        <a:rPr lang="zh-CN" sz="1600" kern="100" dirty="0">
                          <a:effectLst/>
                        </a:rPr>
                        <a:t>成本项目</a:t>
                      </a:r>
                      <a:endParaRPr lang="zh-CN" sz="2800" b="1"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gridSpan="3">
                  <a:txBody>
                    <a:bodyPr/>
                    <a:lstStyle/>
                    <a:p>
                      <a:pPr indent="0" algn="ctr">
                        <a:spcAft>
                          <a:spcPts val="0"/>
                        </a:spcAft>
                      </a:pPr>
                      <a:r>
                        <a:rPr lang="zh-CN" sz="1600" kern="100" dirty="0">
                          <a:effectLst/>
                        </a:rPr>
                        <a:t>用量</a:t>
                      </a:r>
                      <a:endParaRPr lang="zh-CN" sz="2800" b="1"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gridSpan="3">
                  <a:txBody>
                    <a:bodyPr/>
                    <a:lstStyle/>
                    <a:p>
                      <a:pPr indent="0" algn="ctr">
                        <a:spcAft>
                          <a:spcPts val="0"/>
                        </a:spcAft>
                      </a:pPr>
                      <a:r>
                        <a:rPr lang="zh-CN" sz="1600" kern="100" dirty="0">
                          <a:effectLst/>
                        </a:rPr>
                        <a:t>价格</a:t>
                      </a:r>
                      <a:endParaRPr lang="zh-CN" sz="2800" b="1"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c rowSpan="2">
                  <a:txBody>
                    <a:bodyPr/>
                    <a:lstStyle/>
                    <a:p>
                      <a:pPr indent="0" algn="ctr">
                        <a:spcAft>
                          <a:spcPts val="0"/>
                        </a:spcAft>
                      </a:pPr>
                      <a:r>
                        <a:rPr lang="zh-CN" sz="1600" kern="100">
                          <a:effectLst/>
                        </a:rPr>
                        <a:t>标准成本</a:t>
                      </a:r>
                      <a:endParaRPr lang="zh-CN" sz="2800" kern="100">
                        <a:effectLst/>
                      </a:endParaRPr>
                    </a:p>
                    <a:p>
                      <a:pPr indent="0" algn="ctr">
                        <a:spcAft>
                          <a:spcPts val="0"/>
                        </a:spcAft>
                      </a:pPr>
                      <a:r>
                        <a:rPr lang="zh-CN" sz="1600" kern="100">
                          <a:effectLst/>
                        </a:rPr>
                        <a:t>（元</a:t>
                      </a:r>
                      <a:r>
                        <a:rPr lang="en-US" sz="1600" kern="100">
                          <a:effectLst/>
                        </a:rPr>
                        <a:t>/</a:t>
                      </a:r>
                      <a:r>
                        <a:rPr lang="zh-CN" sz="1600" kern="100">
                          <a:effectLst/>
                        </a:rPr>
                        <a:t>件）</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indent="0" algn="ctr">
                        <a:spcAft>
                          <a:spcPts val="0"/>
                        </a:spcAft>
                      </a:pPr>
                      <a:r>
                        <a:rPr lang="zh-CN" sz="1600" kern="100" dirty="0">
                          <a:effectLst/>
                        </a:rPr>
                        <a:t>全部产品</a:t>
                      </a:r>
                      <a:r>
                        <a:rPr lang="zh-CN" sz="1600" kern="100" dirty="0" smtClean="0">
                          <a:effectLst/>
                        </a:rPr>
                        <a:t>实际成本</a:t>
                      </a:r>
                      <a:r>
                        <a:rPr lang="zh-CN" sz="1600" kern="100" dirty="0">
                          <a:effectLst/>
                        </a:rPr>
                        <a:t>（元）</a:t>
                      </a:r>
                      <a:endParaRPr lang="zh-CN" sz="2800" b="1"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403200">
                <a:tc vMerge="1">
                  <a:txBody>
                    <a:bodyPr/>
                    <a:lstStyle/>
                    <a:p>
                      <a:endParaRPr lang="zh-CN" altLang="en-US"/>
                    </a:p>
                  </a:txBody>
                  <a:tcPr/>
                </a:tc>
                <a:tc>
                  <a:txBody>
                    <a:bodyPr/>
                    <a:lstStyle/>
                    <a:p>
                      <a:pPr indent="0" algn="ctr">
                        <a:spcAft>
                          <a:spcPts val="0"/>
                        </a:spcAft>
                      </a:pPr>
                      <a:r>
                        <a:rPr lang="zh-CN" sz="1600" kern="100">
                          <a:effectLst/>
                        </a:rPr>
                        <a:t>名称</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单位</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数量</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名称</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单位</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数量</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vMerge="1">
                  <a:txBody>
                    <a:bodyPr/>
                    <a:lstStyle/>
                    <a:p>
                      <a:endParaRPr lang="zh-CN" altLang="en-US"/>
                    </a:p>
                  </a:txBody>
                  <a:tcPr/>
                </a:tc>
              </a:tr>
              <a:tr h="403200">
                <a:tc>
                  <a:txBody>
                    <a:bodyPr/>
                    <a:lstStyle/>
                    <a:p>
                      <a:pPr indent="0" algn="just">
                        <a:spcAft>
                          <a:spcPts val="0"/>
                        </a:spcAft>
                      </a:pPr>
                      <a:r>
                        <a:rPr lang="zh-CN" sz="1600" kern="100">
                          <a:effectLst/>
                        </a:rPr>
                        <a:t>材料费用</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标准用量</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kg/</a:t>
                      </a:r>
                      <a:r>
                        <a:rPr lang="zh-CN" sz="1600" kern="100">
                          <a:effectLst/>
                        </a:rPr>
                        <a:t>件</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4.5</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标准价格</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元</a:t>
                      </a:r>
                      <a:r>
                        <a:rPr lang="en-US" sz="1600" kern="100">
                          <a:effectLst/>
                        </a:rPr>
                        <a:t>/kg</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6</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 </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marR="66675" indent="0" algn="r">
                        <a:spcAft>
                          <a:spcPts val="0"/>
                        </a:spcAft>
                      </a:pPr>
                      <a:r>
                        <a:rPr lang="en-US" sz="1600" kern="100">
                          <a:effectLst/>
                        </a:rPr>
                        <a:t>85888</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403200">
                <a:tc>
                  <a:txBody>
                    <a:bodyPr/>
                    <a:lstStyle/>
                    <a:p>
                      <a:pPr indent="0" algn="just">
                        <a:spcAft>
                          <a:spcPts val="0"/>
                        </a:spcAft>
                      </a:pPr>
                      <a:r>
                        <a:rPr lang="zh-CN" sz="1600" kern="100">
                          <a:effectLst/>
                        </a:rPr>
                        <a:t>人工费用</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标准工时</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h/</a:t>
                      </a:r>
                      <a:r>
                        <a:rPr lang="zh-CN" sz="1600" kern="100">
                          <a:effectLst/>
                        </a:rPr>
                        <a:t>件</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1.0</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标准工资率</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元</a:t>
                      </a:r>
                      <a:r>
                        <a:rPr lang="en-US" sz="1600" kern="100">
                          <a:effectLst/>
                        </a:rPr>
                        <a:t>/h</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21</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 </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marR="66675" indent="0" algn="r">
                        <a:spcAft>
                          <a:spcPts val="0"/>
                        </a:spcAft>
                      </a:pPr>
                      <a:r>
                        <a:rPr lang="en-US" sz="1600" kern="100">
                          <a:effectLst/>
                        </a:rPr>
                        <a:t>52000</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403200">
                <a:tc>
                  <a:txBody>
                    <a:bodyPr/>
                    <a:lstStyle/>
                    <a:p>
                      <a:pPr indent="0" algn="just">
                        <a:spcAft>
                          <a:spcPts val="0"/>
                        </a:spcAft>
                      </a:pPr>
                      <a:r>
                        <a:rPr lang="zh-CN" sz="1600" kern="100">
                          <a:effectLst/>
                        </a:rPr>
                        <a:t>机械费用</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标准工时</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h/</a:t>
                      </a:r>
                      <a:r>
                        <a:rPr lang="zh-CN" sz="1600" kern="100">
                          <a:effectLst/>
                        </a:rPr>
                        <a:t>件</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1.0</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标准分配率</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元</a:t>
                      </a:r>
                      <a:r>
                        <a:rPr lang="en-US" sz="1600" kern="100">
                          <a:effectLst/>
                        </a:rPr>
                        <a:t>/h</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0.90</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 </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marR="66675" indent="0" algn="r">
                        <a:spcAft>
                          <a:spcPts val="0"/>
                        </a:spcAft>
                      </a:pPr>
                      <a:r>
                        <a:rPr lang="en-US" sz="1600" kern="100">
                          <a:effectLst/>
                        </a:rPr>
                        <a:t>2280</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403200">
                <a:tc>
                  <a:txBody>
                    <a:bodyPr/>
                    <a:lstStyle/>
                    <a:p>
                      <a:pPr indent="0" algn="just">
                        <a:spcAft>
                          <a:spcPts val="0"/>
                        </a:spcAft>
                      </a:pPr>
                      <a:r>
                        <a:rPr lang="zh-CN" sz="1600" kern="100">
                          <a:effectLst/>
                        </a:rPr>
                        <a:t>包装技术费用</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marR="66675" indent="0" algn="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403200">
                <a:tc>
                  <a:txBody>
                    <a:bodyPr/>
                    <a:lstStyle/>
                    <a:p>
                      <a:pPr indent="0" algn="just">
                        <a:spcAft>
                          <a:spcPts val="0"/>
                        </a:spcAft>
                      </a:pPr>
                      <a:r>
                        <a:rPr lang="zh-CN" sz="1600" kern="100">
                          <a:effectLst/>
                        </a:rPr>
                        <a:t>其中：变动费用</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标准工时</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h/</a:t>
                      </a:r>
                      <a:r>
                        <a:rPr lang="zh-CN" sz="1600" kern="100">
                          <a:effectLst/>
                        </a:rPr>
                        <a:t>件</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1.0</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标准分配率</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元</a:t>
                      </a:r>
                      <a:r>
                        <a:rPr lang="en-US" sz="1600" kern="100">
                          <a:effectLst/>
                        </a:rPr>
                        <a:t>/h</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3</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 </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marR="66675" indent="0" algn="r">
                        <a:spcAft>
                          <a:spcPts val="0"/>
                        </a:spcAft>
                      </a:pPr>
                      <a:r>
                        <a:rPr lang="en-US" sz="1600" kern="100">
                          <a:effectLst/>
                        </a:rPr>
                        <a:t>7520</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403200">
                <a:tc>
                  <a:txBody>
                    <a:bodyPr/>
                    <a:lstStyle/>
                    <a:p>
                      <a:pPr indent="0" algn="just">
                        <a:spcAft>
                          <a:spcPts val="0"/>
                        </a:spcAft>
                      </a:pPr>
                      <a:r>
                        <a:rPr lang="en-US" altLang="zh-CN" sz="1600" kern="100" dirty="0" smtClean="0">
                          <a:effectLst/>
                        </a:rPr>
                        <a:t>             </a:t>
                      </a:r>
                      <a:r>
                        <a:rPr lang="zh-CN" sz="1600" kern="100" dirty="0" smtClean="0">
                          <a:effectLst/>
                        </a:rPr>
                        <a:t>固定</a:t>
                      </a:r>
                      <a:r>
                        <a:rPr lang="zh-CN" sz="1600" kern="100" dirty="0">
                          <a:effectLst/>
                        </a:rPr>
                        <a:t>费用</a:t>
                      </a:r>
                      <a:endParaRPr lang="zh-CN" sz="2800" b="1"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标准工时</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h/</a:t>
                      </a:r>
                      <a:r>
                        <a:rPr lang="zh-CN" sz="1600" kern="100">
                          <a:effectLst/>
                        </a:rPr>
                        <a:t>件</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1.0</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标准分配率</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1600" kern="100">
                          <a:effectLst/>
                        </a:rPr>
                        <a:t>元</a:t>
                      </a:r>
                      <a:r>
                        <a:rPr lang="en-US" sz="1600" kern="100">
                          <a:effectLst/>
                        </a:rPr>
                        <a:t>/h</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5.5</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 </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marR="66675" indent="0" algn="r">
                        <a:spcAft>
                          <a:spcPts val="0"/>
                        </a:spcAft>
                      </a:pPr>
                      <a:r>
                        <a:rPr lang="en-US" sz="1600" kern="100">
                          <a:effectLst/>
                        </a:rPr>
                        <a:t>13700</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403200">
                <a:tc>
                  <a:txBody>
                    <a:bodyPr/>
                    <a:lstStyle/>
                    <a:p>
                      <a:pPr indent="0" algn="l">
                        <a:spcAft>
                          <a:spcPts val="0"/>
                        </a:spcAft>
                      </a:pPr>
                      <a:r>
                        <a:rPr lang="zh-CN" sz="1600" kern="100" dirty="0">
                          <a:effectLst/>
                        </a:rPr>
                        <a:t>包装成本</a:t>
                      </a:r>
                      <a:endParaRPr lang="zh-CN" sz="2800" b="1"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600" kern="100">
                          <a:effectLst/>
                        </a:rPr>
                        <a:t> </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marR="66675" indent="0" algn="ctr">
                        <a:spcAft>
                          <a:spcPts val="0"/>
                        </a:spcAft>
                      </a:pPr>
                      <a:r>
                        <a:rPr lang="en-US" sz="1600" kern="100">
                          <a:effectLst/>
                        </a:rPr>
                        <a:t> </a:t>
                      </a:r>
                      <a:endParaRPr lang="zh-CN" sz="2800" b="1"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403200">
                <a:tc gridSpan="9">
                  <a:txBody>
                    <a:bodyPr/>
                    <a:lstStyle/>
                    <a:p>
                      <a:pPr indent="0" algn="just">
                        <a:spcBef>
                          <a:spcPts val="600"/>
                        </a:spcBef>
                        <a:spcAft>
                          <a:spcPts val="0"/>
                        </a:spcAft>
                      </a:pPr>
                      <a:r>
                        <a:rPr lang="zh-CN" sz="1600" kern="100" dirty="0">
                          <a:effectLst/>
                        </a:rPr>
                        <a:t>注：本月完成乙产品包装量</a:t>
                      </a:r>
                      <a:r>
                        <a:rPr lang="en-US" sz="1600" kern="100" dirty="0">
                          <a:effectLst/>
                        </a:rPr>
                        <a:t>3210</a:t>
                      </a:r>
                      <a:r>
                        <a:rPr lang="zh-CN" sz="1600" kern="100" dirty="0">
                          <a:effectLst/>
                        </a:rPr>
                        <a:t>件，实际用工</a:t>
                      </a:r>
                      <a:r>
                        <a:rPr lang="en-US" sz="1600" kern="100" dirty="0">
                          <a:effectLst/>
                        </a:rPr>
                        <a:t>3200h</a:t>
                      </a:r>
                      <a:r>
                        <a:rPr lang="zh-CN" sz="1600" kern="100" dirty="0">
                          <a:effectLst/>
                        </a:rPr>
                        <a:t>，产能</a:t>
                      </a:r>
                      <a:r>
                        <a:rPr lang="en-US" sz="1600" kern="100" dirty="0">
                          <a:effectLst/>
                        </a:rPr>
                        <a:t>3300h;</a:t>
                      </a:r>
                      <a:r>
                        <a:rPr lang="zh-CN" sz="1600" kern="100" dirty="0">
                          <a:effectLst/>
                        </a:rPr>
                        <a:t>单位产品材料实际用量</a:t>
                      </a:r>
                      <a:r>
                        <a:rPr lang="en-US" sz="1600" kern="100" dirty="0">
                          <a:effectLst/>
                        </a:rPr>
                        <a:t>4.4kg/</a:t>
                      </a:r>
                      <a:r>
                        <a:rPr lang="zh-CN" sz="1600" kern="100" dirty="0">
                          <a:effectLst/>
                        </a:rPr>
                        <a:t>件。</a:t>
                      </a:r>
                      <a:endParaRPr lang="zh-CN" sz="2800" b="1"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
        <p:nvSpPr>
          <p:cNvPr id="11" name="矩形 10"/>
          <p:cNvSpPr/>
          <p:nvPr/>
        </p:nvSpPr>
        <p:spPr>
          <a:xfrm>
            <a:off x="2855640" y="1196752"/>
            <a:ext cx="6096000" cy="523220"/>
          </a:xfrm>
          <a:prstGeom prst="rect">
            <a:avLst/>
          </a:prstGeom>
        </p:spPr>
        <p:txBody>
          <a:bodyPr>
            <a:spAutoFit/>
          </a:bodyPr>
          <a:lstStyle/>
          <a:p>
            <a:pPr>
              <a:spcBef>
                <a:spcPts val="600"/>
              </a:spcBef>
              <a:spcAft>
                <a:spcPts val="300"/>
              </a:spcAft>
              <a:tabLst>
                <a:tab pos="1822450" algn="ctr"/>
                <a:tab pos="3708400" algn="r"/>
              </a:tabLst>
            </a:pPr>
            <a:r>
              <a:rPr lang="zh-CN" altLang="zh-CN" sz="2800" dirty="0">
                <a:latin typeface="+mj-ea"/>
                <a:ea typeface="+mj-ea"/>
                <a:cs typeface="Times New Roman" panose="02020603050405020304" pitchFamily="18" charset="0"/>
              </a:rPr>
              <a:t>表</a:t>
            </a:r>
            <a:r>
              <a:rPr lang="en-US" altLang="zh-CN" sz="2800" dirty="0">
                <a:latin typeface="+mj-ea"/>
                <a:ea typeface="+mj-ea"/>
                <a:cs typeface="Times New Roman" panose="02020603050405020304" pitchFamily="18" charset="0"/>
              </a:rPr>
              <a:t>7-20</a:t>
            </a:r>
            <a:r>
              <a:rPr lang="zh-CN" altLang="zh-CN" sz="2800" dirty="0">
                <a:latin typeface="+mj-ea"/>
                <a:ea typeface="+mj-ea"/>
                <a:cs typeface="Times New Roman" panose="02020603050405020304" pitchFamily="18" charset="0"/>
              </a:rPr>
              <a:t>乙产品包装成本</a:t>
            </a:r>
            <a:r>
              <a:rPr lang="zh-CN" altLang="zh-CN" sz="2800" dirty="0" smtClean="0">
                <a:latin typeface="+mj-ea"/>
                <a:ea typeface="+mj-ea"/>
                <a:cs typeface="Times New Roman" panose="02020603050405020304" pitchFamily="18" charset="0"/>
              </a:rPr>
              <a:t>资料</a:t>
            </a:r>
            <a:endParaRPr lang="zh-CN" altLang="zh-CN" sz="3600" kern="100" dirty="0">
              <a:latin typeface="+mj-ea"/>
              <a:ea typeface="+mj-ea"/>
            </a:endParaRPr>
          </a:p>
        </p:txBody>
      </p:sp>
      <p:sp>
        <p:nvSpPr>
          <p:cNvPr id="4" name="文本框 3"/>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extLst>
      <p:ext uri="{BB962C8B-B14F-4D97-AF65-F5344CB8AC3E}">
        <p14:creationId xmlns:p14="http://schemas.microsoft.com/office/powerpoint/2010/main" val="356958216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933339270"/>
              </p:ext>
            </p:extLst>
          </p:nvPr>
        </p:nvGraphicFramePr>
        <p:xfrm>
          <a:off x="479376" y="1916832"/>
          <a:ext cx="11233247" cy="3744000"/>
        </p:xfrm>
        <a:graphic>
          <a:graphicData uri="http://schemas.openxmlformats.org/drawingml/2006/table">
            <a:tbl>
              <a:tblPr firstRow="1" firstCol="1" lastRow="1" lastCol="1" bandRow="1" bandCol="1">
                <a:tableStyleId>{5C22544A-7EE6-4342-B048-85BDC9FD1C3A}</a:tableStyleId>
              </a:tblPr>
              <a:tblGrid>
                <a:gridCol w="1676001"/>
                <a:gridCol w="2016268"/>
                <a:gridCol w="1999979"/>
                <a:gridCol w="1538445"/>
                <a:gridCol w="2562395"/>
                <a:gridCol w="1440159"/>
              </a:tblGrid>
              <a:tr h="416000">
                <a:tc rowSpan="2">
                  <a:txBody>
                    <a:bodyPr/>
                    <a:lstStyle/>
                    <a:p>
                      <a:pPr indent="0" algn="ctr">
                        <a:lnSpc>
                          <a:spcPts val="1200"/>
                        </a:lnSpc>
                        <a:spcAft>
                          <a:spcPts val="0"/>
                        </a:spcAft>
                      </a:pPr>
                      <a:r>
                        <a:rPr lang="zh-CN" sz="1800" kern="100" dirty="0">
                          <a:effectLst/>
                        </a:rPr>
                        <a:t>成本项目</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indent="0" algn="ctr">
                        <a:lnSpc>
                          <a:spcPts val="1200"/>
                        </a:lnSpc>
                        <a:spcAft>
                          <a:spcPts val="0"/>
                        </a:spcAft>
                      </a:pPr>
                      <a:r>
                        <a:rPr lang="zh-CN" sz="1800" kern="100" dirty="0" smtClean="0">
                          <a:effectLst/>
                        </a:rPr>
                        <a:t>实际成本</a:t>
                      </a:r>
                      <a:r>
                        <a:rPr lang="zh-CN" sz="1800" kern="100" dirty="0">
                          <a:effectLst/>
                        </a:rPr>
                        <a:t>总额</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indent="0" algn="ctr">
                        <a:lnSpc>
                          <a:spcPts val="1200"/>
                        </a:lnSpc>
                        <a:spcAft>
                          <a:spcPts val="0"/>
                        </a:spcAft>
                      </a:pPr>
                      <a:r>
                        <a:rPr lang="zh-CN" sz="1800" kern="100" dirty="0">
                          <a:effectLst/>
                        </a:rPr>
                        <a:t>标准</a:t>
                      </a:r>
                      <a:r>
                        <a:rPr lang="zh-CN" sz="1800" kern="100" dirty="0" smtClean="0">
                          <a:effectLst/>
                        </a:rPr>
                        <a:t>成本</a:t>
                      </a:r>
                      <a:r>
                        <a:rPr lang="zh-CN" sz="1800" kern="100" dirty="0">
                          <a:effectLst/>
                        </a:rPr>
                        <a:t>总额</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c gridSpan="3">
                  <a:txBody>
                    <a:bodyPr/>
                    <a:lstStyle/>
                    <a:p>
                      <a:pPr indent="0" algn="ctr">
                        <a:lnSpc>
                          <a:spcPts val="1200"/>
                        </a:lnSpc>
                        <a:spcAft>
                          <a:spcPts val="0"/>
                        </a:spcAft>
                      </a:pPr>
                      <a:r>
                        <a:rPr lang="zh-CN" sz="1800" kern="100">
                          <a:effectLst/>
                        </a:rPr>
                        <a:t>成本差异</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r>
              <a:tr h="4160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ts val="1200"/>
                        </a:lnSpc>
                        <a:spcAft>
                          <a:spcPts val="0"/>
                        </a:spcAft>
                      </a:pPr>
                      <a:r>
                        <a:rPr lang="zh-CN" sz="1800" kern="100" dirty="0">
                          <a:effectLst/>
                        </a:rPr>
                        <a:t>合计</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zh-CN" sz="1800" kern="100" dirty="0">
                          <a:effectLst/>
                        </a:rPr>
                        <a:t>用量（或能量）差异</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zh-CN" sz="1800" kern="100" dirty="0">
                          <a:effectLst/>
                        </a:rPr>
                        <a:t>价格差异</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r>
              <a:tr h="416000">
                <a:tc>
                  <a:txBody>
                    <a:bodyPr/>
                    <a:lstStyle/>
                    <a:p>
                      <a:pPr indent="0" algn="l">
                        <a:lnSpc>
                          <a:spcPts val="1200"/>
                        </a:lnSpc>
                        <a:spcAft>
                          <a:spcPts val="0"/>
                        </a:spcAft>
                      </a:pPr>
                      <a:r>
                        <a:rPr lang="zh-CN" sz="1800" kern="100" dirty="0">
                          <a:effectLst/>
                        </a:rPr>
                        <a:t>材料费用</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800" kern="100">
                          <a:effectLst/>
                        </a:rPr>
                        <a:t> </a:t>
                      </a:r>
                      <a:endParaRPr lang="zh-CN" sz="32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416000">
                <a:tc>
                  <a:txBody>
                    <a:bodyPr/>
                    <a:lstStyle/>
                    <a:p>
                      <a:pPr indent="0" algn="l">
                        <a:lnSpc>
                          <a:spcPts val="1200"/>
                        </a:lnSpc>
                        <a:spcAft>
                          <a:spcPts val="0"/>
                        </a:spcAft>
                      </a:pPr>
                      <a:r>
                        <a:rPr lang="zh-CN" sz="1800" kern="100">
                          <a:effectLst/>
                        </a:rPr>
                        <a:t>人工费用</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800" kern="100">
                          <a:effectLst/>
                        </a:rPr>
                        <a:t> </a:t>
                      </a:r>
                      <a:endParaRPr lang="zh-CN" sz="32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416000">
                <a:tc>
                  <a:txBody>
                    <a:bodyPr/>
                    <a:lstStyle/>
                    <a:p>
                      <a:pPr indent="0" algn="l">
                        <a:lnSpc>
                          <a:spcPts val="1200"/>
                        </a:lnSpc>
                        <a:spcAft>
                          <a:spcPts val="0"/>
                        </a:spcAft>
                      </a:pPr>
                      <a:r>
                        <a:rPr lang="zh-CN" sz="1800" kern="100">
                          <a:effectLst/>
                        </a:rPr>
                        <a:t>机械费用</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800" kern="100">
                          <a:effectLst/>
                        </a:rPr>
                        <a:t> </a:t>
                      </a:r>
                      <a:endParaRPr lang="zh-CN" sz="32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416000">
                <a:tc>
                  <a:txBody>
                    <a:bodyPr/>
                    <a:lstStyle/>
                    <a:p>
                      <a:pPr indent="0" algn="l">
                        <a:lnSpc>
                          <a:spcPts val="1200"/>
                        </a:lnSpc>
                        <a:spcAft>
                          <a:spcPts val="0"/>
                        </a:spcAft>
                      </a:pPr>
                      <a:r>
                        <a:rPr lang="zh-CN" sz="1800" kern="100" dirty="0">
                          <a:effectLst/>
                        </a:rPr>
                        <a:t>技术费用</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800" kern="100">
                          <a:effectLst/>
                        </a:rPr>
                        <a:t>-</a:t>
                      </a:r>
                      <a:endParaRPr lang="zh-CN" sz="32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416000">
                <a:tc>
                  <a:txBody>
                    <a:bodyPr/>
                    <a:lstStyle/>
                    <a:p>
                      <a:pPr indent="0" algn="just">
                        <a:lnSpc>
                          <a:spcPts val="1200"/>
                        </a:lnSpc>
                        <a:spcAft>
                          <a:spcPts val="0"/>
                        </a:spcAft>
                      </a:pPr>
                      <a:r>
                        <a:rPr lang="en-US" altLang="zh-CN" sz="1800" kern="100" dirty="0" smtClean="0">
                          <a:effectLst/>
                        </a:rPr>
                        <a:t>      </a:t>
                      </a:r>
                      <a:r>
                        <a:rPr lang="zh-CN" sz="1800" kern="100" dirty="0" smtClean="0">
                          <a:effectLst/>
                        </a:rPr>
                        <a:t>变动</a:t>
                      </a:r>
                      <a:r>
                        <a:rPr lang="zh-CN" sz="1800" kern="100" dirty="0">
                          <a:effectLst/>
                        </a:rPr>
                        <a:t>费用</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800" kern="100">
                          <a:effectLst/>
                        </a:rPr>
                        <a:t> </a:t>
                      </a:r>
                      <a:endParaRPr lang="zh-CN" sz="32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416000">
                <a:tc>
                  <a:txBody>
                    <a:bodyPr/>
                    <a:lstStyle/>
                    <a:p>
                      <a:pPr indent="0" algn="just">
                        <a:lnSpc>
                          <a:spcPts val="1200"/>
                        </a:lnSpc>
                        <a:spcAft>
                          <a:spcPts val="0"/>
                        </a:spcAft>
                      </a:pPr>
                      <a:r>
                        <a:rPr lang="en-US" altLang="zh-CN" sz="1800" kern="100" dirty="0" smtClean="0">
                          <a:effectLst/>
                        </a:rPr>
                        <a:t>      </a:t>
                      </a:r>
                      <a:r>
                        <a:rPr lang="zh-CN" sz="1800" kern="100" dirty="0" smtClean="0">
                          <a:effectLst/>
                        </a:rPr>
                        <a:t>固定</a:t>
                      </a:r>
                      <a:r>
                        <a:rPr lang="zh-CN" sz="1800" kern="100" dirty="0">
                          <a:effectLst/>
                        </a:rPr>
                        <a:t>费用</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800" kern="100">
                          <a:effectLst/>
                        </a:rPr>
                        <a:t> </a:t>
                      </a:r>
                      <a:endParaRPr lang="zh-CN" sz="32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416000">
                <a:tc>
                  <a:txBody>
                    <a:bodyPr/>
                    <a:lstStyle/>
                    <a:p>
                      <a:pPr indent="0" algn="ctr">
                        <a:lnSpc>
                          <a:spcPts val="1200"/>
                        </a:lnSpc>
                        <a:spcAft>
                          <a:spcPts val="0"/>
                        </a:spcAft>
                      </a:pPr>
                      <a:r>
                        <a:rPr lang="zh-CN" sz="1800" kern="100">
                          <a:effectLst/>
                        </a:rPr>
                        <a:t>合计</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en-US" sz="1800" kern="100">
                          <a:effectLst/>
                        </a:rPr>
                        <a:t> </a:t>
                      </a:r>
                      <a:endParaRPr lang="zh-CN" sz="32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a:effectLst/>
                        </a:rPr>
                        <a:t>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200"/>
                        </a:lnSpc>
                        <a:spcAft>
                          <a:spcPts val="0"/>
                        </a:spcAft>
                      </a:pPr>
                      <a:r>
                        <a:rPr lang="en-US" sz="1800" kern="100" dirty="0">
                          <a:effectLst/>
                        </a:rPr>
                        <a:t> </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
        <p:nvSpPr>
          <p:cNvPr id="3" name="矩形 2"/>
          <p:cNvSpPr/>
          <p:nvPr/>
        </p:nvSpPr>
        <p:spPr>
          <a:xfrm>
            <a:off x="3160740" y="1340768"/>
            <a:ext cx="5870518" cy="523220"/>
          </a:xfrm>
          <a:prstGeom prst="rect">
            <a:avLst/>
          </a:prstGeom>
        </p:spPr>
        <p:txBody>
          <a:bodyPr wrap="none">
            <a:spAutoFit/>
          </a:bodyPr>
          <a:lstStyle/>
          <a:p>
            <a:r>
              <a:rPr lang="zh-CN" altLang="zh-CN" sz="2800" kern="100" dirty="0">
                <a:latin typeface="Times New Roman" panose="02020603050405020304" pitchFamily="18" charset="0"/>
                <a:cs typeface="Times New Roman" panose="02020603050405020304" pitchFamily="18" charset="0"/>
              </a:rPr>
              <a:t>表</a:t>
            </a:r>
            <a:r>
              <a:rPr lang="en-US" altLang="zh-CN" sz="2800" kern="100" dirty="0">
                <a:latin typeface="Times New Roman" panose="02020603050405020304" pitchFamily="18" charset="0"/>
              </a:rPr>
              <a:t>7-21</a:t>
            </a:r>
            <a:r>
              <a:rPr lang="zh-CN" altLang="zh-CN" sz="2800" kern="100" dirty="0">
                <a:latin typeface="Times New Roman" panose="02020603050405020304" pitchFamily="18" charset="0"/>
                <a:cs typeface="Times New Roman" panose="02020603050405020304" pitchFamily="18" charset="0"/>
              </a:rPr>
              <a:t>产品包装成本差异分析汇总表</a:t>
            </a:r>
            <a:endParaRPr lang="zh-CN" altLang="en-US" sz="2800" dirty="0"/>
          </a:p>
        </p:txBody>
      </p:sp>
      <p:sp>
        <p:nvSpPr>
          <p:cNvPr id="4" name="文本框 3"/>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extLst>
      <p:ext uri="{BB962C8B-B14F-4D97-AF65-F5344CB8AC3E}">
        <p14:creationId xmlns:p14="http://schemas.microsoft.com/office/powerpoint/2010/main" val="5826783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9"/>
          <p:cNvSpPr>
            <a:spLocks noGrp="1" noChangeArrowheads="1"/>
          </p:cNvSpPr>
          <p:nvPr>
            <p:ph type="subTitle" idx="4294967295"/>
          </p:nvPr>
        </p:nvSpPr>
        <p:spPr>
          <a:xfrm>
            <a:off x="4578350" y="2251075"/>
            <a:ext cx="7613650" cy="2725738"/>
          </a:xfrm>
          <a:effectLst>
            <a:outerShdw blurRad="50800" dist="38100" dir="2700000" algn="tl" rotWithShape="0">
              <a:prstClr val="black">
                <a:alpha val="23000"/>
              </a:prstClr>
            </a:outerShdw>
          </a:effectLst>
        </p:spPr>
        <p:txBody>
          <a:bodyPr>
            <a:normAutofit/>
            <a:scene3d>
              <a:camera prst="orthographicFront"/>
              <a:lightRig rig="threePt" dir="t"/>
            </a:scene3d>
            <a:sp3d extrusionH="57150">
              <a:bevelT h="25400" prst="softRound"/>
            </a:sp3d>
          </a:bodyPr>
          <a:lstStyle/>
          <a:p>
            <a:pPr marL="0" indent="0" eaLnBrk="1" hangingPunct="1">
              <a:buNone/>
            </a:pPr>
            <a:r>
              <a:rPr lang="zh-CN" altLang="en-US" sz="4400" b="1" dirty="0">
                <a:solidFill>
                  <a:schemeClr val="accent6">
                    <a:lumMod val="50000"/>
                  </a:schemeClr>
                </a:solidFill>
                <a:effectLst/>
                <a:latin typeface="楷体" panose="02010609060101010101" pitchFamily="49" charset="-122"/>
                <a:ea typeface="楷体" panose="02010609060101010101" pitchFamily="49" charset="-122"/>
              </a:rPr>
              <a:t>物流成本管理（</a:t>
            </a:r>
            <a:r>
              <a:rPr lang="zh-CN" altLang="en-US" sz="4400" b="1" dirty="0" smtClean="0">
                <a:solidFill>
                  <a:schemeClr val="accent6">
                    <a:lumMod val="50000"/>
                  </a:schemeClr>
                </a:solidFill>
                <a:effectLst/>
                <a:latin typeface="楷体" panose="02010609060101010101" pitchFamily="49" charset="-122"/>
                <a:ea typeface="楷体" panose="02010609060101010101" pitchFamily="49" charset="-122"/>
              </a:rPr>
              <a:t>第</a:t>
            </a:r>
            <a:r>
              <a:rPr lang="en-US" altLang="zh-CN" sz="4400" b="1" dirty="0" smtClean="0">
                <a:solidFill>
                  <a:schemeClr val="accent6">
                    <a:lumMod val="50000"/>
                  </a:schemeClr>
                </a:solidFill>
                <a:effectLst/>
                <a:latin typeface="楷体" panose="02010609060101010101" pitchFamily="49" charset="-122"/>
                <a:ea typeface="楷体" panose="02010609060101010101" pitchFamily="49" charset="-122"/>
              </a:rPr>
              <a:t>5</a:t>
            </a:r>
            <a:r>
              <a:rPr lang="zh-CN" altLang="en-US" sz="4400" b="1" dirty="0" smtClean="0">
                <a:solidFill>
                  <a:schemeClr val="accent6">
                    <a:lumMod val="50000"/>
                  </a:schemeClr>
                </a:solidFill>
                <a:effectLst/>
                <a:latin typeface="楷体" panose="02010609060101010101" pitchFamily="49" charset="-122"/>
                <a:ea typeface="楷体" panose="02010609060101010101" pitchFamily="49" charset="-122"/>
              </a:rPr>
              <a:t>版</a:t>
            </a:r>
            <a:r>
              <a:rPr lang="zh-CN" altLang="en-US" sz="4400" b="1" dirty="0">
                <a:solidFill>
                  <a:schemeClr val="accent6">
                    <a:lumMod val="50000"/>
                  </a:schemeClr>
                </a:solidFill>
                <a:effectLst/>
                <a:latin typeface="楷体" panose="02010609060101010101" pitchFamily="49" charset="-122"/>
                <a:ea typeface="楷体" panose="02010609060101010101" pitchFamily="49" charset="-122"/>
              </a:rPr>
              <a:t>）</a:t>
            </a:r>
            <a:endParaRPr lang="en-US" altLang="zh-CN" sz="4400" b="1" dirty="0">
              <a:solidFill>
                <a:schemeClr val="accent6">
                  <a:lumMod val="50000"/>
                </a:schemeClr>
              </a:solidFill>
              <a:effectLst/>
              <a:latin typeface="楷体" panose="02010609060101010101" pitchFamily="49" charset="-122"/>
              <a:ea typeface="楷体" panose="02010609060101010101" pitchFamily="49" charset="-122"/>
            </a:endParaRPr>
          </a:p>
          <a:p>
            <a:pPr marL="0" indent="0">
              <a:buNone/>
            </a:pPr>
            <a:r>
              <a:rPr lang="en-US" altLang="zh-CN" sz="8600" b="1" dirty="0">
                <a:solidFill>
                  <a:schemeClr val="accent4">
                    <a:lumMod val="75000"/>
                  </a:schemeClr>
                </a:solidFill>
                <a:effectLst>
                  <a:outerShdw blurRad="50800" dist="38100" dir="2700000" algn="tl" rotWithShape="0">
                    <a:prstClr val="black">
                      <a:alpha val="40000"/>
                    </a:prstClr>
                  </a:outerShdw>
                </a:effectLst>
                <a:latin typeface="+mj-ea"/>
                <a:ea typeface="+mj-ea"/>
              </a:rPr>
              <a:t>PowerPoint </a:t>
            </a:r>
            <a:endParaRPr lang="en-US" altLang="zh-CN" sz="8600" b="1" dirty="0" smtClean="0">
              <a:solidFill>
                <a:schemeClr val="accent4">
                  <a:lumMod val="75000"/>
                </a:schemeClr>
              </a:solidFill>
              <a:effectLst>
                <a:outerShdw blurRad="50800" dist="38100" dir="2700000" algn="tl" rotWithShape="0">
                  <a:prstClr val="black">
                    <a:alpha val="40000"/>
                  </a:prstClr>
                </a:outerShdw>
              </a:effectLst>
              <a:latin typeface="+mj-ea"/>
              <a:ea typeface="+mj-ea"/>
            </a:endParaRPr>
          </a:p>
          <a:p>
            <a:pPr marL="0" indent="0">
              <a:buNone/>
            </a:pPr>
            <a:r>
              <a:rPr lang="zh-CN" altLang="en-US" sz="4100" b="1" dirty="0" smtClean="0">
                <a:solidFill>
                  <a:schemeClr val="accent6">
                    <a:lumMod val="50000"/>
                  </a:schemeClr>
                </a:solidFill>
                <a:effectLst/>
                <a:latin typeface="楷体" panose="02010609060101010101" pitchFamily="49" charset="-122"/>
                <a:ea typeface="楷体" panose="02010609060101010101" pitchFamily="49" charset="-122"/>
              </a:rPr>
              <a:t>制作人：朱伟</a:t>
            </a:r>
            <a:r>
              <a:rPr lang="zh-CN" altLang="en-US" sz="4100" b="1" dirty="0" smtClean="0">
                <a:solidFill>
                  <a:schemeClr val="accent6">
                    <a:lumMod val="50000"/>
                  </a:schemeClr>
                </a:solidFill>
                <a:effectLst/>
                <a:latin typeface="楷体" panose="02010609060101010101" pitchFamily="49" charset="-122"/>
                <a:ea typeface="楷体" panose="02010609060101010101" pitchFamily="49" charset="-122"/>
              </a:rPr>
              <a:t>生</a:t>
            </a:r>
            <a:endParaRPr lang="en-US" altLang="zh-CN" sz="4100" b="1" dirty="0" smtClean="0">
              <a:solidFill>
                <a:schemeClr val="accent6">
                  <a:lumMod val="50000"/>
                </a:schemeClr>
              </a:solidFill>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754118769"/>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11" name="Rectangle 31"/>
          <p:cNvSpPr>
            <a:spLocks noChangeArrowheads="1"/>
          </p:cNvSpPr>
          <p:nvPr/>
        </p:nvSpPr>
        <p:spPr bwMode="black">
          <a:xfrm>
            <a:off x="4358664" y="2857500"/>
            <a:ext cx="5562600" cy="1143000"/>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cene3d>
              <a:camera prst="orthographicFront"/>
              <a:lightRig rig="threePt" dir="t"/>
            </a:scene3d>
            <a:sp3d extrusionH="57150">
              <a:bevelT h="25400" prst="softRound"/>
              <a:bevelB w="38100" h="38100" prst="convex"/>
            </a:sp3d>
          </a:bodyPr>
          <a:lstStyle>
            <a:lvl1pPr algn="ctr">
              <a:defRPr sz="3600" b="1">
                <a:solidFill>
                  <a:srgbClr val="000000"/>
                </a:solidFill>
                <a:latin typeface="Verdana" panose="020B0604030504040204" pitchFamily="34" charset="0"/>
                <a:ea typeface="宋体" panose="02010600030101010101" pitchFamily="2" charset="-122"/>
              </a:defRPr>
            </a:lvl1pPr>
            <a:lvl2pPr algn="ctr">
              <a:defRPr sz="3600" b="1">
                <a:solidFill>
                  <a:srgbClr val="000000"/>
                </a:solidFill>
                <a:latin typeface="Verdana" panose="020B0604030504040204" pitchFamily="34" charset="0"/>
                <a:ea typeface="宋体" panose="02010600030101010101" pitchFamily="2" charset="-122"/>
              </a:defRPr>
            </a:lvl2pPr>
            <a:lvl3pPr algn="ctr">
              <a:defRPr sz="3600" b="1">
                <a:solidFill>
                  <a:srgbClr val="000000"/>
                </a:solidFill>
                <a:latin typeface="Verdana" panose="020B0604030504040204" pitchFamily="34" charset="0"/>
                <a:ea typeface="宋体" panose="02010600030101010101" pitchFamily="2" charset="-122"/>
              </a:defRPr>
            </a:lvl3pPr>
            <a:lvl4pPr algn="ctr">
              <a:defRPr sz="3600" b="1">
                <a:solidFill>
                  <a:srgbClr val="000000"/>
                </a:solidFill>
                <a:latin typeface="Verdana" panose="020B0604030504040204" pitchFamily="34" charset="0"/>
                <a:ea typeface="宋体" panose="02010600030101010101" pitchFamily="2" charset="-122"/>
              </a:defRPr>
            </a:lvl4pPr>
            <a:lvl5pPr algn="ctr">
              <a:defRPr sz="3600" b="1">
                <a:solidFill>
                  <a:srgbClr val="000000"/>
                </a:solidFill>
                <a:latin typeface="Verdana" panose="020B0604030504040204" pitchFamily="34" charset="0"/>
                <a:ea typeface="宋体" panose="02010600030101010101" pitchFamily="2" charset="-122"/>
              </a:defRPr>
            </a:lvl5pPr>
            <a:lvl6pPr marL="4572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6pPr>
            <a:lvl7pPr marL="9144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7pPr>
            <a:lvl8pPr marL="13716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8pPr>
            <a:lvl9pPr marL="18288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9pPr>
          </a:lstStyle>
          <a:p>
            <a:pPr algn="l">
              <a:lnSpc>
                <a:spcPct val="80000"/>
              </a:lnSpc>
            </a:pPr>
            <a:r>
              <a:rPr lang="en-US" altLang="ko-KR" sz="6600" dirty="0">
                <a:gradFill flip="none" rotWithShape="1">
                  <a:gsLst>
                    <a:gs pos="0">
                      <a:schemeClr val="accent4">
                        <a:lumMod val="50000"/>
                      </a:schemeClr>
                    </a:gs>
                    <a:gs pos="46000">
                      <a:schemeClr val="accent2">
                        <a:lumMod val="95000"/>
                        <a:lumOff val="5000"/>
                      </a:schemeClr>
                    </a:gs>
                    <a:gs pos="100000">
                      <a:schemeClr val="accent2">
                        <a:lumMod val="60000"/>
                      </a:schemeClr>
                    </a:gs>
                  </a:gsLst>
                  <a:lin ang="16200000" scaled="1"/>
                  <a:tileRect/>
                </a:gradFill>
                <a:effectLst>
                  <a:outerShdw blurRad="50800" dist="50800" dir="5400000" algn="ctr" rotWithShape="0">
                    <a:schemeClr val="bg2">
                      <a:lumMod val="50000"/>
                    </a:schemeClr>
                  </a:outerShdw>
                  <a:reflection blurRad="6350" stA="15000" endPos="60000" dist="60007" dir="5400000" sy="-100000" algn="bl" rotWithShape="0"/>
                </a:effectLst>
                <a:ea typeface="Gulim" pitchFamily="34" charset="-127"/>
              </a:rPr>
              <a:t>Thank you!</a:t>
            </a:r>
          </a:p>
        </p:txBody>
      </p:sp>
    </p:spTree>
    <p:extLst>
      <p:ext uri="{BB962C8B-B14F-4D97-AF65-F5344CB8AC3E}">
        <p14:creationId xmlns:p14="http://schemas.microsoft.com/office/powerpoint/2010/main" val="35929778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algn="ctr"/>
            <a:r>
              <a:rPr lang="zh-CN" altLang="en-US">
                <a:latin typeface="宋体" panose="02010600030101010101" pitchFamily="2" charset="-122"/>
              </a:rPr>
              <a:t>三、包装机械的分类</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712927186"/>
              </p:ext>
            </p:extLst>
          </p:nvPr>
        </p:nvGraphicFramePr>
        <p:xfrm>
          <a:off x="838200" y="2135189"/>
          <a:ext cx="10515600" cy="352605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3973" name="Picture 5" descr="u=2601676051,355320069&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5914" y="996951"/>
            <a:ext cx="6840537" cy="5135563"/>
          </a:xfrm>
          <a:prstGeom prst="rect">
            <a:avLst/>
          </a:prstGeom>
          <a:noFill/>
          <a:extLst>
            <a:ext uri="{909E8E84-426E-40DD-AFC4-6F175D3DCCD1}">
              <a14:hiddenFill xmlns:a14="http://schemas.microsoft.com/office/drawing/2010/main">
                <a:solidFill>
                  <a:srgbClr val="FFFFFF"/>
                </a:solidFill>
              </a14:hiddenFill>
            </a:ext>
          </a:extLst>
        </p:spPr>
      </p:pic>
      <p:sp>
        <p:nvSpPr>
          <p:cNvPr id="723974" name="Rectangle 6"/>
          <p:cNvSpPr>
            <a:spLocks noGrp="1" noChangeArrowheads="1"/>
          </p:cNvSpPr>
          <p:nvPr>
            <p:ph type="title" idx="4294967295"/>
          </p:nvPr>
        </p:nvSpPr>
        <p:spPr>
          <a:xfrm>
            <a:off x="9817100" y="5734050"/>
            <a:ext cx="2374900" cy="585788"/>
          </a:xfrm>
        </p:spPr>
        <p:txBody>
          <a:bodyPr/>
          <a:lstStyle/>
          <a:p>
            <a:pPr algn="ctr"/>
            <a:r>
              <a:rPr lang="zh-CN" altLang="en-US" sz="2800">
                <a:latin typeface="宋体" panose="02010600030101010101" pitchFamily="2" charset="-122"/>
              </a:rPr>
              <a:t>装箱机械</a:t>
            </a:r>
          </a:p>
        </p:txBody>
      </p:sp>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4997" name="Picture 5" descr="u=4187518835,1079040442&amp;fm=21&amp;gp=0"/>
          <p:cNvPicPr>
            <a:picLocks noChangeAspect="1" noChangeArrowheads="1"/>
          </p:cNvPicPr>
          <p:nvPr/>
        </p:nvPicPr>
        <p:blipFill>
          <a:blip r:embed="rId2">
            <a:extLst>
              <a:ext uri="{28A0092B-C50C-407E-A947-70E740481C1C}">
                <a14:useLocalDpi xmlns:a14="http://schemas.microsoft.com/office/drawing/2010/main" val="0"/>
              </a:ext>
            </a:extLst>
          </a:blip>
          <a:srcRect b="7764"/>
          <a:stretch>
            <a:fillRect/>
          </a:stretch>
        </p:blipFill>
        <p:spPr bwMode="auto">
          <a:xfrm>
            <a:off x="3000376" y="1196976"/>
            <a:ext cx="6265863" cy="3960813"/>
          </a:xfrm>
          <a:prstGeom prst="rect">
            <a:avLst/>
          </a:prstGeom>
          <a:noFill/>
          <a:extLst>
            <a:ext uri="{909E8E84-426E-40DD-AFC4-6F175D3DCCD1}">
              <a14:hiddenFill xmlns:a14="http://schemas.microsoft.com/office/drawing/2010/main">
                <a:solidFill>
                  <a:srgbClr val="FFFFFF"/>
                </a:solidFill>
              </a14:hiddenFill>
            </a:ext>
          </a:extLst>
        </p:spPr>
      </p:pic>
      <p:sp>
        <p:nvSpPr>
          <p:cNvPr id="724998" name="Rectangle 6"/>
          <p:cNvSpPr>
            <a:spLocks noGrp="1" noChangeArrowheads="1"/>
          </p:cNvSpPr>
          <p:nvPr>
            <p:ph type="title" idx="4294967295"/>
          </p:nvPr>
        </p:nvSpPr>
        <p:spPr>
          <a:xfrm>
            <a:off x="10077450" y="5580063"/>
            <a:ext cx="2114550" cy="441325"/>
          </a:xfrm>
        </p:spPr>
        <p:txBody>
          <a:bodyPr>
            <a:normAutofit fontScale="90000"/>
          </a:bodyPr>
          <a:lstStyle/>
          <a:p>
            <a:pPr algn="ctr"/>
            <a:r>
              <a:rPr lang="zh-CN" altLang="en-US" sz="2800">
                <a:latin typeface="宋体" panose="02010600030101010101" pitchFamily="2" charset="-122"/>
              </a:rPr>
              <a:t>装盒机械</a:t>
            </a:r>
            <a:endParaRPr lang="zh-CN" altLang="en-US" sz="2800"/>
          </a:p>
        </p:txBody>
      </p:sp>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6021" name="Picture 5" descr="P1525270_201105250858587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05250" y="776289"/>
            <a:ext cx="4381500" cy="5305425"/>
          </a:xfrm>
          <a:prstGeom prst="rect">
            <a:avLst/>
          </a:prstGeom>
          <a:noFill/>
          <a:extLst>
            <a:ext uri="{909E8E84-426E-40DD-AFC4-6F175D3DCCD1}">
              <a14:hiddenFill xmlns:a14="http://schemas.microsoft.com/office/drawing/2010/main">
                <a:solidFill>
                  <a:srgbClr val="FFFFFF"/>
                </a:solidFill>
              </a14:hiddenFill>
            </a:ext>
          </a:extLst>
        </p:spPr>
      </p:pic>
      <p:sp>
        <p:nvSpPr>
          <p:cNvPr id="726022" name="Rectangle 6"/>
          <p:cNvSpPr>
            <a:spLocks noGrp="1" noChangeArrowheads="1"/>
          </p:cNvSpPr>
          <p:nvPr>
            <p:ph type="title" idx="4294967295"/>
          </p:nvPr>
        </p:nvSpPr>
        <p:spPr>
          <a:xfrm>
            <a:off x="10364788" y="5445125"/>
            <a:ext cx="1827212" cy="369888"/>
          </a:xfrm>
        </p:spPr>
        <p:txBody>
          <a:bodyPr>
            <a:normAutofit fontScale="90000"/>
          </a:bodyPr>
          <a:lstStyle/>
          <a:p>
            <a:r>
              <a:rPr lang="zh-CN" altLang="en-US" sz="2800">
                <a:latin typeface="宋体" panose="02010600030101010101" pitchFamily="2" charset="-122"/>
              </a:rPr>
              <a:t>装袋机械</a:t>
            </a:r>
          </a:p>
        </p:txBody>
      </p:sp>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47" name="Picture 7" descr="u=1934483351,4167548987&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882776"/>
            <a:ext cx="8820150" cy="3209925"/>
          </a:xfrm>
          <a:prstGeom prst="rect">
            <a:avLst/>
          </a:prstGeom>
          <a:noFill/>
          <a:extLst>
            <a:ext uri="{909E8E84-426E-40DD-AFC4-6F175D3DCCD1}">
              <a14:hiddenFill xmlns:a14="http://schemas.microsoft.com/office/drawing/2010/main">
                <a:solidFill>
                  <a:srgbClr val="FFFFFF"/>
                </a:solidFill>
              </a14:hiddenFill>
            </a:ext>
          </a:extLst>
        </p:spPr>
      </p:pic>
      <p:sp>
        <p:nvSpPr>
          <p:cNvPr id="727048" name="Rectangle 8"/>
          <p:cNvSpPr>
            <a:spLocks noGrp="1" noChangeArrowheads="1"/>
          </p:cNvSpPr>
          <p:nvPr>
            <p:ph type="title" idx="4294967295"/>
          </p:nvPr>
        </p:nvSpPr>
        <p:spPr>
          <a:xfrm>
            <a:off x="10364788" y="5516563"/>
            <a:ext cx="1827212" cy="369887"/>
          </a:xfrm>
        </p:spPr>
        <p:txBody>
          <a:bodyPr>
            <a:normAutofit fontScale="90000"/>
          </a:bodyPr>
          <a:lstStyle/>
          <a:p>
            <a:r>
              <a:rPr lang="zh-CN" altLang="en-US" sz="2800">
                <a:latin typeface="宋体" panose="02010600030101010101" pitchFamily="2" charset="-122"/>
              </a:rPr>
              <a:t>灌装机械</a:t>
            </a:r>
          </a:p>
        </p:txBody>
      </p:sp>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8069" name="Picture 5" descr="u=672618292,2470790986&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2314" y="1936751"/>
            <a:ext cx="8135937" cy="3363913"/>
          </a:xfrm>
          <a:prstGeom prst="rect">
            <a:avLst/>
          </a:prstGeom>
          <a:noFill/>
          <a:extLst>
            <a:ext uri="{909E8E84-426E-40DD-AFC4-6F175D3DCCD1}">
              <a14:hiddenFill xmlns:a14="http://schemas.microsoft.com/office/drawing/2010/main">
                <a:solidFill>
                  <a:srgbClr val="FFFFFF"/>
                </a:solidFill>
              </a14:hiddenFill>
            </a:ext>
          </a:extLst>
        </p:spPr>
      </p:pic>
      <p:sp>
        <p:nvSpPr>
          <p:cNvPr id="728070" name="Rectangle 6"/>
          <p:cNvSpPr>
            <a:spLocks noGrp="1" noChangeArrowheads="1"/>
          </p:cNvSpPr>
          <p:nvPr>
            <p:ph type="title" idx="4294967295"/>
          </p:nvPr>
        </p:nvSpPr>
        <p:spPr>
          <a:xfrm>
            <a:off x="10364788" y="5373688"/>
            <a:ext cx="1827212" cy="441325"/>
          </a:xfrm>
        </p:spPr>
        <p:txBody>
          <a:bodyPr>
            <a:normAutofit fontScale="90000"/>
          </a:bodyPr>
          <a:lstStyle/>
          <a:p>
            <a:r>
              <a:rPr lang="zh-CN" altLang="en-US" sz="2800">
                <a:latin typeface="宋体" panose="02010600030101010101" pitchFamily="2" charset="-122"/>
              </a:rPr>
              <a:t>填充机械</a:t>
            </a:r>
          </a:p>
        </p:txBody>
      </p:sp>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9093" name="Picture 5" descr="u=3849476331,1508762877&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0" y="1427163"/>
            <a:ext cx="7488238" cy="4337050"/>
          </a:xfrm>
          <a:prstGeom prst="rect">
            <a:avLst/>
          </a:prstGeom>
          <a:noFill/>
          <a:extLst>
            <a:ext uri="{909E8E84-426E-40DD-AFC4-6F175D3DCCD1}">
              <a14:hiddenFill xmlns:a14="http://schemas.microsoft.com/office/drawing/2010/main">
                <a:solidFill>
                  <a:srgbClr val="FFFFFF"/>
                </a:solidFill>
              </a14:hiddenFill>
            </a:ext>
          </a:extLst>
        </p:spPr>
      </p:pic>
      <p:sp>
        <p:nvSpPr>
          <p:cNvPr id="729094" name="Rectangle 6"/>
          <p:cNvSpPr>
            <a:spLocks noGrp="1" noChangeArrowheads="1"/>
          </p:cNvSpPr>
          <p:nvPr>
            <p:ph type="title" idx="4294967295"/>
          </p:nvPr>
        </p:nvSpPr>
        <p:spPr>
          <a:xfrm>
            <a:off x="9932988" y="5373688"/>
            <a:ext cx="2259012" cy="441325"/>
          </a:xfrm>
        </p:spPr>
        <p:txBody>
          <a:bodyPr>
            <a:normAutofit fontScale="90000"/>
          </a:bodyPr>
          <a:lstStyle/>
          <a:p>
            <a:r>
              <a:rPr lang="zh-CN" altLang="en-US" sz="3200">
                <a:latin typeface="宋体" panose="02010600030101010101" pitchFamily="2" charset="-122"/>
              </a:rPr>
              <a:t>裹包机械</a:t>
            </a:r>
          </a:p>
        </p:txBody>
      </p:sp>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normAutofit fontScale="90000"/>
          </a:bodyPr>
          <a:lstStyle/>
          <a:p>
            <a:r>
              <a:rPr lang="en-US" altLang="zh-CN" sz="3600">
                <a:latin typeface="宋体" panose="02010600030101010101" pitchFamily="2" charset="-122"/>
                <a:sym typeface="Wingdings" panose="05000000000000000000" pitchFamily="2" charset="2"/>
              </a:rPr>
              <a:t></a:t>
            </a:r>
            <a:r>
              <a:rPr lang="en-US" altLang="zh-CN" sz="3600">
                <a:latin typeface="宋体" panose="02010600030101010101" pitchFamily="2" charset="-122"/>
              </a:rPr>
              <a:t>【</a:t>
            </a:r>
            <a:r>
              <a:rPr lang="zh-CN" altLang="en-US" sz="3600">
                <a:latin typeface="宋体" panose="02010600030101010101" pitchFamily="2" charset="-122"/>
              </a:rPr>
              <a:t>学习目的</a:t>
            </a:r>
            <a:r>
              <a:rPr lang="en-US" altLang="zh-CN" sz="3600">
                <a:latin typeface="宋体" panose="02010600030101010101" pitchFamily="2" charset="-122"/>
              </a:rPr>
              <a:t>】</a:t>
            </a:r>
            <a:br>
              <a:rPr lang="en-US" altLang="zh-CN" sz="3600">
                <a:latin typeface="宋体" panose="02010600030101010101" pitchFamily="2" charset="-122"/>
              </a:rPr>
            </a:br>
            <a:r>
              <a:rPr lang="zh-CN" altLang="en-US" sz="3600">
                <a:latin typeface="宋体" panose="02010600030101010101" pitchFamily="2" charset="-122"/>
              </a:rPr>
              <a:t>通过本章的学习，了解包装成本的构成，理解包装标准成本的制定方法，理解包装成本的计算方法，理解包装成本控制对策，基本掌握包装成本分析方法，熟悉并掌握发出材料成本的计价方法。</a:t>
            </a:r>
          </a:p>
        </p:txBody>
      </p:sp>
      <p:sp>
        <p:nvSpPr>
          <p:cNvPr id="9" name="文本框 8"/>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0117" name="Picture 5" descr="u=2670386575,4017686932&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7714" y="1268414"/>
            <a:ext cx="4968875" cy="4968875"/>
          </a:xfrm>
          <a:prstGeom prst="rect">
            <a:avLst/>
          </a:prstGeom>
          <a:noFill/>
          <a:extLst>
            <a:ext uri="{909E8E84-426E-40DD-AFC4-6F175D3DCCD1}">
              <a14:hiddenFill xmlns:a14="http://schemas.microsoft.com/office/drawing/2010/main">
                <a:solidFill>
                  <a:srgbClr val="FFFFFF"/>
                </a:solidFill>
              </a14:hiddenFill>
            </a:ext>
          </a:extLst>
        </p:spPr>
      </p:pic>
      <p:sp>
        <p:nvSpPr>
          <p:cNvPr id="730118" name="Rectangle 6"/>
          <p:cNvSpPr>
            <a:spLocks noGrp="1" noChangeArrowheads="1"/>
          </p:cNvSpPr>
          <p:nvPr>
            <p:ph type="title" idx="4294967295"/>
          </p:nvPr>
        </p:nvSpPr>
        <p:spPr>
          <a:xfrm>
            <a:off x="10148888" y="5445125"/>
            <a:ext cx="2043112" cy="369888"/>
          </a:xfrm>
        </p:spPr>
        <p:txBody>
          <a:bodyPr>
            <a:normAutofit fontScale="90000"/>
          </a:bodyPr>
          <a:lstStyle/>
          <a:p>
            <a:pPr algn="ctr"/>
            <a:r>
              <a:rPr lang="zh-CN" altLang="en-US" sz="2800">
                <a:latin typeface="宋体" panose="02010600030101010101" pitchFamily="2" charset="-122"/>
              </a:rPr>
              <a:t>捆扎机械</a:t>
            </a:r>
          </a:p>
        </p:txBody>
      </p:sp>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1141" name="Picture 5" descr="u=1354248973,2525595763&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0" y="1341439"/>
            <a:ext cx="6192838" cy="4649787"/>
          </a:xfrm>
          <a:prstGeom prst="rect">
            <a:avLst/>
          </a:prstGeom>
          <a:noFill/>
          <a:extLst>
            <a:ext uri="{909E8E84-426E-40DD-AFC4-6F175D3DCCD1}">
              <a14:hiddenFill xmlns:a14="http://schemas.microsoft.com/office/drawing/2010/main">
                <a:solidFill>
                  <a:srgbClr val="FFFFFF"/>
                </a:solidFill>
              </a14:hiddenFill>
            </a:ext>
          </a:extLst>
        </p:spPr>
      </p:pic>
      <p:sp>
        <p:nvSpPr>
          <p:cNvPr id="731142" name="Rectangle 6"/>
          <p:cNvSpPr>
            <a:spLocks noGrp="1" noChangeArrowheads="1"/>
          </p:cNvSpPr>
          <p:nvPr>
            <p:ph type="title" idx="4294967295"/>
          </p:nvPr>
        </p:nvSpPr>
        <p:spPr>
          <a:xfrm>
            <a:off x="10077450" y="5445125"/>
            <a:ext cx="2114550" cy="369888"/>
          </a:xfrm>
        </p:spPr>
        <p:txBody>
          <a:bodyPr>
            <a:normAutofit fontScale="90000"/>
          </a:bodyPr>
          <a:lstStyle/>
          <a:p>
            <a:pPr algn="ctr"/>
            <a:r>
              <a:rPr lang="zh-CN" altLang="en-US" sz="2800">
                <a:latin typeface="宋体" panose="02010600030101010101" pitchFamily="2" charset="-122"/>
              </a:rPr>
              <a:t>封条机械</a:t>
            </a:r>
          </a:p>
        </p:txBody>
      </p:sp>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2165" name="Picture 5" descr="u=806026579,1527193376&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2888" y="1309688"/>
            <a:ext cx="5905500" cy="3776662"/>
          </a:xfrm>
          <a:prstGeom prst="rect">
            <a:avLst/>
          </a:prstGeom>
          <a:noFill/>
          <a:extLst>
            <a:ext uri="{909E8E84-426E-40DD-AFC4-6F175D3DCCD1}">
              <a14:hiddenFill xmlns:a14="http://schemas.microsoft.com/office/drawing/2010/main">
                <a:solidFill>
                  <a:srgbClr val="FFFFFF"/>
                </a:solidFill>
              </a14:hiddenFill>
            </a:ext>
          </a:extLst>
        </p:spPr>
      </p:pic>
      <p:sp>
        <p:nvSpPr>
          <p:cNvPr id="732166" name="Rectangle 6"/>
          <p:cNvSpPr>
            <a:spLocks noGrp="1" noChangeArrowheads="1"/>
          </p:cNvSpPr>
          <p:nvPr>
            <p:ph type="title" idx="4294967295"/>
          </p:nvPr>
        </p:nvSpPr>
        <p:spPr>
          <a:xfrm>
            <a:off x="10220325" y="5516563"/>
            <a:ext cx="1971675" cy="298450"/>
          </a:xfrm>
        </p:spPr>
        <p:txBody>
          <a:bodyPr>
            <a:normAutofit fontScale="90000"/>
          </a:bodyPr>
          <a:lstStyle/>
          <a:p>
            <a:pPr algn="ctr"/>
            <a:r>
              <a:rPr lang="zh-CN" altLang="en-US" sz="2800"/>
              <a:t>封口机械</a:t>
            </a:r>
          </a:p>
        </p:txBody>
      </p:sp>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3189" name="Picture 5" descr="16-47-44-42-10"/>
          <p:cNvPicPr>
            <a:picLocks noChangeAspect="1" noChangeArrowheads="1"/>
          </p:cNvPicPr>
          <p:nvPr/>
        </p:nvPicPr>
        <p:blipFill>
          <a:blip r:embed="rId2">
            <a:lum bright="-6000"/>
            <a:extLst>
              <a:ext uri="{28A0092B-C50C-407E-A947-70E740481C1C}">
                <a14:useLocalDpi xmlns:a14="http://schemas.microsoft.com/office/drawing/2010/main" val="0"/>
              </a:ext>
            </a:extLst>
          </a:blip>
          <a:srcRect l="1491" t="1756" r="1491" b="6761"/>
          <a:stretch>
            <a:fillRect/>
          </a:stretch>
        </p:blipFill>
        <p:spPr bwMode="auto">
          <a:xfrm>
            <a:off x="3576638" y="1125539"/>
            <a:ext cx="5040312" cy="4122737"/>
          </a:xfrm>
          <a:prstGeom prst="rect">
            <a:avLst/>
          </a:prstGeom>
          <a:noFill/>
          <a:extLst>
            <a:ext uri="{909E8E84-426E-40DD-AFC4-6F175D3DCCD1}">
              <a14:hiddenFill xmlns:a14="http://schemas.microsoft.com/office/drawing/2010/main">
                <a:solidFill>
                  <a:srgbClr val="FFFFFF"/>
                </a:solidFill>
              </a14:hiddenFill>
            </a:ext>
          </a:extLst>
        </p:spPr>
      </p:pic>
      <p:sp>
        <p:nvSpPr>
          <p:cNvPr id="733190" name="Rectangle 6"/>
          <p:cNvSpPr>
            <a:spLocks noGrp="1" noChangeArrowheads="1"/>
          </p:cNvSpPr>
          <p:nvPr>
            <p:ph type="title" idx="4294967295"/>
          </p:nvPr>
        </p:nvSpPr>
        <p:spPr>
          <a:xfrm>
            <a:off x="9501188" y="5373688"/>
            <a:ext cx="2690812" cy="441325"/>
          </a:xfrm>
        </p:spPr>
        <p:txBody>
          <a:bodyPr>
            <a:normAutofit fontScale="90000"/>
          </a:bodyPr>
          <a:lstStyle/>
          <a:p>
            <a:r>
              <a:rPr lang="zh-CN" altLang="en-US" sz="2800">
                <a:latin typeface="宋体" panose="02010600030101010101" pitchFamily="2" charset="-122"/>
              </a:rPr>
              <a:t>热成型包装机械</a:t>
            </a:r>
          </a:p>
        </p:txBody>
      </p:sp>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4213" name="Picture 5" descr="u=3068087074,2409201786&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1814" y="2133600"/>
            <a:ext cx="6156325" cy="3036888"/>
          </a:xfrm>
          <a:prstGeom prst="rect">
            <a:avLst/>
          </a:prstGeom>
          <a:noFill/>
          <a:extLst>
            <a:ext uri="{909E8E84-426E-40DD-AFC4-6F175D3DCCD1}">
              <a14:hiddenFill xmlns:a14="http://schemas.microsoft.com/office/drawing/2010/main">
                <a:solidFill>
                  <a:srgbClr val="FFFFFF"/>
                </a:solidFill>
              </a14:hiddenFill>
            </a:ext>
          </a:extLst>
        </p:spPr>
      </p:pic>
      <p:sp>
        <p:nvSpPr>
          <p:cNvPr id="734214" name="Rectangle 6"/>
          <p:cNvSpPr>
            <a:spLocks noGrp="1" noChangeArrowheads="1"/>
          </p:cNvSpPr>
          <p:nvPr>
            <p:ph type="title" idx="4294967295"/>
          </p:nvPr>
        </p:nvSpPr>
        <p:spPr>
          <a:xfrm>
            <a:off x="9861550" y="5373688"/>
            <a:ext cx="2330450" cy="441325"/>
          </a:xfrm>
        </p:spPr>
        <p:txBody>
          <a:bodyPr>
            <a:normAutofit fontScale="90000"/>
          </a:bodyPr>
          <a:lstStyle/>
          <a:p>
            <a:r>
              <a:rPr lang="zh-CN" altLang="en-US" sz="2800">
                <a:latin typeface="宋体" panose="02010600030101010101" pitchFamily="2" charset="-122"/>
              </a:rPr>
              <a:t>拉伸包装机械</a:t>
            </a:r>
          </a:p>
        </p:txBody>
      </p:sp>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normAutofit/>
          </a:bodyPr>
          <a:lstStyle/>
          <a:p>
            <a:r>
              <a:rPr lang="zh-CN" altLang="en-US" dirty="0">
                <a:latin typeface="宋体" panose="02010600030101010101" pitchFamily="2" charset="-122"/>
              </a:rPr>
              <a:t>四、包装技术的</a:t>
            </a:r>
            <a:r>
              <a:rPr lang="zh-CN" altLang="en-US" dirty="0" smtClean="0">
                <a:latin typeface="宋体" panose="02010600030101010101" pitchFamily="2" charset="-122"/>
              </a:rPr>
              <a:t>分类</a:t>
            </a:r>
            <a:endParaRPr lang="zh-CN" altLang="en-US" sz="3600"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1742759146"/>
              </p:ext>
            </p:extLst>
          </p:nvPr>
        </p:nvGraphicFramePr>
        <p:xfrm>
          <a:off x="838200" y="2135189"/>
          <a:ext cx="10515600" cy="345405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zh-CN" altLang="en-US">
                <a:latin typeface="宋体" panose="02010600030101010101" pitchFamily="2" charset="-122"/>
              </a:rPr>
              <a:t>第二节  包装费用的计算</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1104727930"/>
              </p:ext>
            </p:extLst>
          </p:nvPr>
        </p:nvGraphicFramePr>
        <p:xfrm>
          <a:off x="838200" y="2852738"/>
          <a:ext cx="10515600" cy="28924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algn="ctr"/>
            <a:r>
              <a:rPr lang="zh-CN" altLang="en-US">
                <a:latin typeface="宋体" panose="02010600030101010101" pitchFamily="2" charset="-122"/>
              </a:rPr>
              <a:t>一、包装材料费用的计算</a:t>
            </a:r>
          </a:p>
        </p:txBody>
      </p:sp>
      <p:graphicFrame>
        <p:nvGraphicFramePr>
          <p:cNvPr id="4" name="内容占位符 2"/>
          <p:cNvGraphicFramePr>
            <a:graphicFrameLocks noGrp="1"/>
          </p:cNvGraphicFramePr>
          <p:nvPr>
            <p:ph idx="1"/>
            <p:extLst>
              <p:ext uri="{D42A27DB-BD31-4B8C-83A1-F6EECF244321}">
                <p14:modId xmlns:p14="http://schemas.microsoft.com/office/powerpoint/2010/main" val="253545099"/>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zh-CN" altLang="en-US">
                <a:latin typeface="宋体" panose="02010600030101010101" pitchFamily="2" charset="-122"/>
              </a:rPr>
              <a:t>（一）购入材料成本的确定</a:t>
            </a:r>
          </a:p>
        </p:txBody>
      </p:sp>
      <p:sp>
        <p:nvSpPr>
          <p:cNvPr id="2" name="内容占位符 1"/>
          <p:cNvSpPr>
            <a:spLocks noGrp="1"/>
          </p:cNvSpPr>
          <p:nvPr>
            <p:ph idx="1"/>
          </p:nvPr>
        </p:nvSpPr>
        <p:spPr/>
        <p:txBody>
          <a:bodyPr>
            <a:normAutofit lnSpcReduction="10000"/>
          </a:bodyPr>
          <a:lstStyle/>
          <a:p>
            <a:r>
              <a:rPr lang="zh-CN" altLang="zh-CN" dirty="0" smtClean="0"/>
              <a:t>购</a:t>
            </a:r>
            <a:r>
              <a:rPr lang="zh-CN" altLang="zh-CN" dirty="0"/>
              <a:t>入材料的成本包括以下内容：</a:t>
            </a:r>
          </a:p>
          <a:p>
            <a:r>
              <a:rPr lang="zh-CN" altLang="zh-CN" dirty="0"/>
              <a:t>（</a:t>
            </a:r>
            <a:r>
              <a:rPr lang="en-US" altLang="zh-CN" dirty="0"/>
              <a:t>1</a:t>
            </a:r>
            <a:r>
              <a:rPr lang="zh-CN" altLang="zh-CN" dirty="0"/>
              <a:t>）买价</a:t>
            </a:r>
            <a:r>
              <a:rPr lang="en-US" altLang="zh-CN" dirty="0"/>
              <a:t>  </a:t>
            </a:r>
            <a:r>
              <a:rPr lang="zh-CN" altLang="zh-CN" dirty="0" smtClean="0"/>
              <a:t>对于</a:t>
            </a:r>
            <a:r>
              <a:rPr lang="zh-CN" altLang="zh-CN" dirty="0"/>
              <a:t>购货时发生的购货折扣应加以扣除，按净额计价。</a:t>
            </a:r>
          </a:p>
          <a:p>
            <a:r>
              <a:rPr lang="zh-CN" altLang="zh-CN" dirty="0"/>
              <a:t>（</a:t>
            </a:r>
            <a:r>
              <a:rPr lang="en-US" altLang="zh-CN" dirty="0"/>
              <a:t>2</a:t>
            </a:r>
            <a:r>
              <a:rPr lang="zh-CN" altLang="zh-CN" dirty="0"/>
              <a:t>）材料入库前发生的各种附带成本</a:t>
            </a:r>
            <a:r>
              <a:rPr lang="en-US" altLang="zh-CN" dirty="0"/>
              <a:t>  </a:t>
            </a:r>
            <a:endParaRPr lang="en-US" altLang="zh-CN" dirty="0" smtClean="0"/>
          </a:p>
          <a:p>
            <a:r>
              <a:rPr lang="zh-CN" altLang="zh-CN" dirty="0" smtClean="0"/>
              <a:t>对于</a:t>
            </a:r>
            <a:r>
              <a:rPr lang="zh-CN" altLang="zh-CN" dirty="0"/>
              <a:t>买价以及各种附带成本，凡能分清归属的，可直接计入各材料的采购成本；不能分清的，可根据同次采购材料的具体情况，采用较为合理的分配方法（可按重量、体积、买价等），分配计入各材料采购成本。</a:t>
            </a:r>
          </a:p>
          <a:p>
            <a:endParaRPr lang="zh-CN" altLang="en-US" dirty="0"/>
          </a:p>
        </p:txBody>
      </p:sp>
      <p:sp>
        <p:nvSpPr>
          <p:cNvPr id="4" name="文本框 3"/>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11824" y="2207419"/>
            <a:ext cx="6841976" cy="2445717"/>
          </a:xfrm>
        </p:spPr>
        <p:txBody>
          <a:bodyPr>
            <a:normAutofit lnSpcReduction="10000"/>
          </a:bodyPr>
          <a:lstStyle/>
          <a:p>
            <a:r>
              <a:rPr lang="zh-CN" altLang="en-US" dirty="0">
                <a:latin typeface="宋体" panose="02010600030101010101" pitchFamily="2" charset="-122"/>
              </a:rPr>
              <a:t>例</a:t>
            </a:r>
            <a:r>
              <a:rPr lang="en-US" altLang="zh-CN" dirty="0">
                <a:latin typeface="宋体" panose="02010600030101010101" pitchFamily="2" charset="-122"/>
              </a:rPr>
              <a:t>【7-1】</a:t>
            </a:r>
            <a:r>
              <a:rPr lang="zh-CN" altLang="en-US" dirty="0">
                <a:latin typeface="宋体" panose="02010600030101010101" pitchFamily="2" charset="-122"/>
              </a:rPr>
              <a:t>企业同次购入甲材料</a:t>
            </a:r>
            <a:r>
              <a:rPr lang="en-US" altLang="zh-CN" dirty="0">
                <a:latin typeface="宋体" panose="02010600030101010101" pitchFamily="2" charset="-122"/>
              </a:rPr>
              <a:t>1 000kg</a:t>
            </a:r>
            <a:r>
              <a:rPr lang="zh-CN" altLang="en-US" dirty="0">
                <a:latin typeface="宋体" panose="02010600030101010101" pitchFamily="2" charset="-122"/>
              </a:rPr>
              <a:t>，不含税单价</a:t>
            </a:r>
            <a:r>
              <a:rPr lang="en-US" altLang="zh-CN" dirty="0">
                <a:latin typeface="宋体" panose="02010600030101010101" pitchFamily="2" charset="-122"/>
              </a:rPr>
              <a:t>50</a:t>
            </a:r>
            <a:r>
              <a:rPr lang="zh-CN" altLang="en-US" dirty="0">
                <a:latin typeface="宋体" panose="02010600030101010101" pitchFamily="2" charset="-122"/>
              </a:rPr>
              <a:t>元；购入乙材料</a:t>
            </a:r>
            <a:r>
              <a:rPr lang="en-US" altLang="zh-CN" dirty="0">
                <a:latin typeface="宋体" panose="02010600030101010101" pitchFamily="2" charset="-122"/>
              </a:rPr>
              <a:t>2 000kg</a:t>
            </a:r>
            <a:r>
              <a:rPr lang="zh-CN" altLang="en-US" dirty="0">
                <a:latin typeface="宋体" panose="02010600030101010101" pitchFamily="2" charset="-122"/>
              </a:rPr>
              <a:t>，不含税单价</a:t>
            </a:r>
            <a:r>
              <a:rPr lang="en-US" altLang="zh-CN" dirty="0">
                <a:latin typeface="宋体" panose="02010600030101010101" pitchFamily="2" charset="-122"/>
              </a:rPr>
              <a:t>8</a:t>
            </a:r>
            <a:r>
              <a:rPr lang="zh-CN" altLang="en-US" dirty="0">
                <a:latin typeface="宋体" panose="02010600030101010101" pitchFamily="2" charset="-122"/>
              </a:rPr>
              <a:t>元。两种材料所负担的运杂费</a:t>
            </a:r>
            <a:r>
              <a:rPr lang="en-US" altLang="zh-CN" dirty="0">
                <a:latin typeface="宋体" panose="02010600030101010101" pitchFamily="2" charset="-122"/>
              </a:rPr>
              <a:t>300</a:t>
            </a:r>
            <a:r>
              <a:rPr lang="zh-CN" altLang="en-US" dirty="0">
                <a:latin typeface="宋体" panose="02010600030101010101" pitchFamily="2" charset="-122"/>
              </a:rPr>
              <a:t>元，按两种材料的重量比例分摊。</a:t>
            </a:r>
          </a:p>
          <a:p>
            <a:endParaRPr lang="zh-CN" altLang="en-US" dirty="0"/>
          </a:p>
        </p:txBody>
      </p:sp>
      <p:grpSp>
        <p:nvGrpSpPr>
          <p:cNvPr id="3" name="Group 3"/>
          <p:cNvGrpSpPr/>
          <p:nvPr/>
        </p:nvGrpSpPr>
        <p:grpSpPr>
          <a:xfrm>
            <a:off x="1271464" y="1772816"/>
            <a:ext cx="2664292" cy="2736307"/>
            <a:chOff x="2524194" y="2521529"/>
            <a:chExt cx="8742643" cy="9470713"/>
          </a:xfrm>
        </p:grpSpPr>
        <p:grpSp>
          <p:nvGrpSpPr>
            <p:cNvPr id="4" name="Group 33"/>
            <p:cNvGrpSpPr/>
            <p:nvPr/>
          </p:nvGrpSpPr>
          <p:grpSpPr>
            <a:xfrm>
              <a:off x="3800362" y="10064797"/>
              <a:ext cx="745890" cy="991451"/>
              <a:chOff x="9916767" y="11659096"/>
              <a:chExt cx="1032769" cy="1372771"/>
            </a:xfrm>
          </p:grpSpPr>
          <p:sp>
            <p:nvSpPr>
              <p:cNvPr id="72"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5" name="Group 37"/>
            <p:cNvGrpSpPr/>
            <p:nvPr/>
          </p:nvGrpSpPr>
          <p:grpSpPr>
            <a:xfrm rot="19385170">
              <a:off x="3988335" y="6990732"/>
              <a:ext cx="828523" cy="1189633"/>
              <a:chOff x="18561758" y="2385889"/>
              <a:chExt cx="2160750" cy="3102509"/>
            </a:xfrm>
          </p:grpSpPr>
          <p:sp>
            <p:nvSpPr>
              <p:cNvPr id="48"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8"/>
            <p:cNvGrpSpPr/>
            <p:nvPr/>
          </p:nvGrpSpPr>
          <p:grpSpPr>
            <a:xfrm>
              <a:off x="4445018" y="2521529"/>
              <a:ext cx="1920851" cy="1914933"/>
              <a:chOff x="131763" y="111125"/>
              <a:chExt cx="3802063" cy="3789363"/>
            </a:xfrm>
          </p:grpSpPr>
          <p:sp>
            <p:nvSpPr>
              <p:cNvPr id="40"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126"/>
            <p:cNvGrpSpPr/>
            <p:nvPr/>
          </p:nvGrpSpPr>
          <p:grpSpPr>
            <a:xfrm>
              <a:off x="2524194" y="3241842"/>
              <a:ext cx="8742643" cy="8750400"/>
              <a:chOff x="2865557" y="4639756"/>
              <a:chExt cx="3987931" cy="3991469"/>
            </a:xfrm>
          </p:grpSpPr>
          <p:grpSp>
            <p:nvGrpSpPr>
              <p:cNvPr id="8" name="Group 127"/>
              <p:cNvGrpSpPr/>
              <p:nvPr/>
            </p:nvGrpSpPr>
            <p:grpSpPr>
              <a:xfrm>
                <a:off x="4008752" y="4901589"/>
                <a:ext cx="2844736" cy="3729636"/>
                <a:chOff x="12795250" y="366713"/>
                <a:chExt cx="2738438" cy="3589337"/>
              </a:xfrm>
            </p:grpSpPr>
            <p:sp>
              <p:nvSpPr>
                <p:cNvPr id="19"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0"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128"/>
              <p:cNvGrpSpPr/>
              <p:nvPr/>
            </p:nvGrpSpPr>
            <p:grpSpPr>
              <a:xfrm>
                <a:off x="4915488" y="4639756"/>
                <a:ext cx="998195" cy="540472"/>
                <a:chOff x="17801829" y="5891398"/>
                <a:chExt cx="954592" cy="516864"/>
              </a:xfrm>
            </p:grpSpPr>
            <p:sp>
              <p:nvSpPr>
                <p:cNvPr id="17"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9"/>
              <p:cNvGrpSpPr/>
              <p:nvPr/>
            </p:nvGrpSpPr>
            <p:grpSpPr>
              <a:xfrm rot="1080935">
                <a:off x="2865557" y="5552196"/>
                <a:ext cx="2681044" cy="955676"/>
                <a:chOff x="485775" y="495300"/>
                <a:chExt cx="5238750" cy="1866901"/>
              </a:xfrm>
            </p:grpSpPr>
            <p:sp>
              <p:nvSpPr>
                <p:cNvPr id="11"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2"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78" name="文本框 77"/>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normAutofit fontScale="90000"/>
          </a:bodyPr>
          <a:lstStyle/>
          <a:p>
            <a:r>
              <a:rPr lang="en-US" altLang="zh-CN" sz="3600">
                <a:latin typeface="宋体" panose="02010600030101010101" pitchFamily="2" charset="-122"/>
              </a:rPr>
              <a:t>“</a:t>
            </a:r>
            <a:r>
              <a:rPr lang="zh-CN" altLang="en-US" sz="3600">
                <a:latin typeface="宋体" panose="02010600030101010101" pitchFamily="2" charset="-122"/>
              </a:rPr>
              <a:t>所谓包装是指为在流通过程中保护商品、方便运输、促进销售，按照一定技术方法而采用的容器、材料及辅助物等的总体名称，也指为了达到上述目的而采用容器、材料和辅助物的过程中施加一定技术方法等的操作活动。”</a:t>
            </a:r>
          </a:p>
        </p:txBody>
      </p:sp>
      <p:sp>
        <p:nvSpPr>
          <p:cNvPr id="6" name="文本框 5"/>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552" y="2066467"/>
            <a:ext cx="8028384" cy="2635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7" name="Rectangle 7"/>
          <p:cNvSpPr>
            <a:spLocks noChangeArrowheads="1"/>
          </p:cNvSpPr>
          <p:nvPr/>
        </p:nvSpPr>
        <p:spPr bwMode="auto">
          <a:xfrm>
            <a:off x="6003634" y="30998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246" name="Object 6"/>
          <p:cNvGraphicFramePr>
            <a:graphicFrameLocks noChangeAspect="1"/>
          </p:cNvGraphicFramePr>
          <p:nvPr>
            <p:extLst>
              <p:ext uri="{D42A27DB-BD31-4B8C-83A1-F6EECF244321}">
                <p14:modId xmlns:p14="http://schemas.microsoft.com/office/powerpoint/2010/main" val="1244855889"/>
              </p:ext>
            </p:extLst>
          </p:nvPr>
        </p:nvGraphicFramePr>
        <p:xfrm>
          <a:off x="3810888" y="4725144"/>
          <a:ext cx="4517360" cy="1021667"/>
        </p:xfrm>
        <a:graphic>
          <a:graphicData uri="http://schemas.openxmlformats.org/presentationml/2006/ole">
            <mc:AlternateContent xmlns:mc="http://schemas.openxmlformats.org/markup-compatibility/2006">
              <mc:Choice xmlns:v="urn:schemas-microsoft-com:vml" Requires="v">
                <p:oleObj spid="_x0000_s10266" name="Equation" r:id="rId5" imgW="1282680" imgH="291960" progId="Equation.DSMT4">
                  <p:embed/>
                </p:oleObj>
              </mc:Choice>
              <mc:Fallback>
                <p:oleObj name="Equation" r:id="rId5" imgW="1282680" imgH="291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888" y="4725144"/>
                        <a:ext cx="4517360" cy="1021667"/>
                      </a:xfrm>
                      <a:prstGeom prst="rect">
                        <a:avLst/>
                      </a:prstGeom>
                      <a:noFill/>
                      <a:extLst/>
                    </p:spPr>
                  </p:pic>
                </p:oleObj>
              </mc:Fallback>
            </mc:AlternateContent>
          </a:graphicData>
        </a:graphic>
      </p:graphicFrame>
      <p:sp>
        <p:nvSpPr>
          <p:cNvPr id="5" name="文本框 4"/>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algn="ctr"/>
            <a:r>
              <a:rPr lang="zh-CN" altLang="en-US">
                <a:latin typeface="宋体" panose="02010600030101010101" pitchFamily="2" charset="-122"/>
              </a:rPr>
              <a:t>（二）发出材料成本的计价</a:t>
            </a:r>
          </a:p>
        </p:txBody>
      </p:sp>
      <p:graphicFrame>
        <p:nvGraphicFramePr>
          <p:cNvPr id="4" name="内容占位符 3"/>
          <p:cNvGraphicFramePr>
            <a:graphicFrameLocks noGrp="1"/>
          </p:cNvGraphicFramePr>
          <p:nvPr>
            <p:ph idx="1"/>
            <p:extLst>
              <p:ext uri="{D42A27DB-BD31-4B8C-83A1-F6EECF244321}">
                <p14:modId xmlns:p14="http://schemas.microsoft.com/office/powerpoint/2010/main" val="3446733635"/>
              </p:ext>
            </p:extLst>
          </p:nvPr>
        </p:nvGraphicFramePr>
        <p:xfrm>
          <a:off x="838200" y="2492897"/>
          <a:ext cx="11018440" cy="34563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4"/>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056" y="1150834"/>
            <a:ext cx="7735887" cy="4222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4" name="Rectangle 6"/>
          <p:cNvSpPr>
            <a:spLocks noChangeArrowheads="1"/>
          </p:cNvSpPr>
          <p:nvPr/>
        </p:nvSpPr>
        <p:spPr bwMode="auto">
          <a:xfrm>
            <a:off x="3913056" y="5606895"/>
            <a:ext cx="44262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l">
              <a:tabLst>
                <a:tab pos="1822450" algn="ctr"/>
                <a:tab pos="3708400" algn="r"/>
              </a:tabLst>
              <a:defRPr>
                <a:solidFill>
                  <a:schemeClr val="tx1"/>
                </a:solidFill>
                <a:latin typeface="Arial" panose="020B0604020202020204" pitchFamily="34" charset="0"/>
                <a:ea typeface="宋体" panose="02010600030101010101" pitchFamily="2" charset="-122"/>
              </a:defRPr>
            </a:lvl1pPr>
            <a:lvl2pPr algn="l">
              <a:tabLst>
                <a:tab pos="1822450" algn="ctr"/>
                <a:tab pos="3708400" algn="r"/>
              </a:tabLst>
              <a:defRPr>
                <a:solidFill>
                  <a:schemeClr val="tx1"/>
                </a:solidFill>
                <a:latin typeface="Arial" panose="020B0604020202020204" pitchFamily="34" charset="0"/>
                <a:ea typeface="宋体" panose="02010600030101010101" pitchFamily="2" charset="-122"/>
              </a:defRPr>
            </a:lvl2pPr>
            <a:lvl3pPr algn="l">
              <a:tabLst>
                <a:tab pos="1822450" algn="ctr"/>
                <a:tab pos="3708400" algn="r"/>
              </a:tabLst>
              <a:defRPr>
                <a:solidFill>
                  <a:schemeClr val="tx1"/>
                </a:solidFill>
                <a:latin typeface="Arial" panose="020B0604020202020204" pitchFamily="34" charset="0"/>
                <a:ea typeface="宋体" panose="02010600030101010101" pitchFamily="2" charset="-122"/>
              </a:defRPr>
            </a:lvl3pPr>
            <a:lvl4pPr algn="l">
              <a:tabLst>
                <a:tab pos="1822450" algn="ctr"/>
                <a:tab pos="3708400" algn="r"/>
              </a:tabLst>
              <a:defRPr>
                <a:solidFill>
                  <a:schemeClr val="tx1"/>
                </a:solidFill>
                <a:latin typeface="Arial" panose="020B0604020202020204" pitchFamily="34" charset="0"/>
                <a:ea typeface="宋体" panose="02010600030101010101" pitchFamily="2" charset="-122"/>
              </a:defRPr>
            </a:lvl4pPr>
            <a:lvl5pPr algn="l">
              <a:tabLst>
                <a:tab pos="1822450" algn="ctr"/>
                <a:tab pos="3708400" algn="r"/>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1822450" algn="ctr"/>
                <a:tab pos="3708400" algn="r"/>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1822450" algn="ctr"/>
                <a:tab pos="3708400" algn="r"/>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1822450" algn="ctr"/>
                <a:tab pos="3708400" algn="r"/>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1822450" algn="ctr"/>
                <a:tab pos="3708400" algn="r"/>
              </a:tabLst>
              <a:defRPr>
                <a:solidFill>
                  <a:schemeClr val="tx1"/>
                </a:solidFill>
                <a:latin typeface="Arial" panose="020B0604020202020204" pitchFamily="34" charset="0"/>
                <a:ea typeface="宋体" panose="02010600030101010101" pitchFamily="2" charset="-122"/>
              </a:defRPr>
            </a:lvl9pPr>
          </a:lstStyle>
          <a:p>
            <a:pPr algn="ctr"/>
            <a:r>
              <a:rPr lang="zh-CN" altLang="en-US" sz="2000" b="1" dirty="0"/>
              <a:t>图</a:t>
            </a:r>
            <a:r>
              <a:rPr lang="en-US" altLang="zh-CN" sz="2000" b="1" dirty="0"/>
              <a:t>7-1</a:t>
            </a:r>
            <a:r>
              <a:rPr lang="zh-CN" altLang="en-US" sz="2000" b="1" dirty="0"/>
              <a:t>库存材料、发出材料的计价问题</a:t>
            </a:r>
          </a:p>
        </p:txBody>
      </p:sp>
      <p:sp>
        <p:nvSpPr>
          <p:cNvPr id="5" name="文本框 4"/>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zh-CN">
                <a:latin typeface="宋体" panose="02010600030101010101" pitchFamily="2" charset="-122"/>
              </a:rPr>
              <a:t>1</a:t>
            </a:r>
            <a:r>
              <a:rPr lang="zh-CN" altLang="en-US">
                <a:latin typeface="宋体" panose="02010600030101010101" pitchFamily="2" charset="-122"/>
              </a:rPr>
              <a:t>．先进先出法</a:t>
            </a:r>
          </a:p>
        </p:txBody>
      </p:sp>
      <p:sp>
        <p:nvSpPr>
          <p:cNvPr id="3" name="内容占位符 2"/>
          <p:cNvSpPr>
            <a:spLocks noGrp="1"/>
          </p:cNvSpPr>
          <p:nvPr>
            <p:ph idx="1"/>
          </p:nvPr>
        </p:nvSpPr>
        <p:spPr/>
        <p:txBody>
          <a:bodyPr/>
          <a:lstStyle/>
          <a:p>
            <a:r>
              <a:rPr lang="zh-CN" altLang="zh-CN" dirty="0"/>
              <a:t>先进先出法是以先购入的材料先发出为假定前提，每次发出材料的单价，要按当前库存材料中最先购入的那批材料的实际单价计价。采用这种方法要求分清所购每批材料的数量和单价。在发出材料时，除应逐笔登记发出数量外，还要登记余额，并算出结存的数量和金额。</a:t>
            </a:r>
          </a:p>
          <a:p>
            <a:endParaRPr lang="zh-CN" altLang="en-US" dirty="0"/>
          </a:p>
        </p:txBody>
      </p:sp>
      <p:sp>
        <p:nvSpPr>
          <p:cNvPr id="4" name="文本框 3"/>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4799856" y="2751509"/>
            <a:ext cx="6552728" cy="1325563"/>
          </a:xfrm>
        </p:spPr>
        <p:txBody>
          <a:bodyPr>
            <a:noAutofit/>
          </a:bodyPr>
          <a:lstStyle/>
          <a:p>
            <a:r>
              <a:rPr lang="zh-CN" altLang="en-US" sz="3200" dirty="0">
                <a:latin typeface="宋体" panose="02010600030101010101" pitchFamily="2" charset="-122"/>
              </a:rPr>
              <a:t>例</a:t>
            </a:r>
            <a:r>
              <a:rPr lang="en-US" altLang="zh-CN" sz="3200" dirty="0">
                <a:latin typeface="宋体" panose="02010600030101010101" pitchFamily="2" charset="-122"/>
              </a:rPr>
              <a:t>【7-2】</a:t>
            </a:r>
            <a:r>
              <a:rPr lang="zh-CN" altLang="en-US" sz="3200" dirty="0">
                <a:latin typeface="宋体" panose="02010600030101010101" pitchFamily="2" charset="-122"/>
              </a:rPr>
              <a:t>现以甲材料为例，采用先进先出法计算发出材料和期末材料的成本，见表</a:t>
            </a:r>
            <a:r>
              <a:rPr lang="en-US" altLang="zh-CN" sz="3200" dirty="0">
                <a:latin typeface="宋体" panose="02010600030101010101" pitchFamily="2" charset="-122"/>
              </a:rPr>
              <a:t>7-2</a:t>
            </a:r>
            <a:r>
              <a:rPr lang="zh-CN" altLang="en-US" sz="3200" dirty="0">
                <a:latin typeface="宋体" panose="02010600030101010101" pitchFamily="2" charset="-122"/>
              </a:rPr>
              <a:t>。</a:t>
            </a:r>
          </a:p>
        </p:txBody>
      </p:sp>
      <p:grpSp>
        <p:nvGrpSpPr>
          <p:cNvPr id="3" name="Group 3"/>
          <p:cNvGrpSpPr/>
          <p:nvPr/>
        </p:nvGrpSpPr>
        <p:grpSpPr>
          <a:xfrm>
            <a:off x="1271464" y="1772816"/>
            <a:ext cx="2664292" cy="2736307"/>
            <a:chOff x="2524194" y="2521529"/>
            <a:chExt cx="8742643" cy="9470713"/>
          </a:xfrm>
        </p:grpSpPr>
        <p:grpSp>
          <p:nvGrpSpPr>
            <p:cNvPr id="4" name="Group 33"/>
            <p:cNvGrpSpPr/>
            <p:nvPr/>
          </p:nvGrpSpPr>
          <p:grpSpPr>
            <a:xfrm>
              <a:off x="3800362" y="10064797"/>
              <a:ext cx="745890" cy="991451"/>
              <a:chOff x="9916767" y="11659096"/>
              <a:chExt cx="1032769" cy="1372771"/>
            </a:xfrm>
          </p:grpSpPr>
          <p:sp>
            <p:nvSpPr>
              <p:cNvPr id="72"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5" name="Group 37"/>
            <p:cNvGrpSpPr/>
            <p:nvPr/>
          </p:nvGrpSpPr>
          <p:grpSpPr>
            <a:xfrm rot="19385170">
              <a:off x="3988335" y="6990732"/>
              <a:ext cx="828523" cy="1189633"/>
              <a:chOff x="18561758" y="2385889"/>
              <a:chExt cx="2160750" cy="3102509"/>
            </a:xfrm>
          </p:grpSpPr>
          <p:sp>
            <p:nvSpPr>
              <p:cNvPr id="48"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8"/>
            <p:cNvGrpSpPr/>
            <p:nvPr/>
          </p:nvGrpSpPr>
          <p:grpSpPr>
            <a:xfrm>
              <a:off x="4445018" y="2521529"/>
              <a:ext cx="1920851" cy="1914933"/>
              <a:chOff x="131763" y="111125"/>
              <a:chExt cx="3802063" cy="3789363"/>
            </a:xfrm>
          </p:grpSpPr>
          <p:sp>
            <p:nvSpPr>
              <p:cNvPr id="40"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126"/>
            <p:cNvGrpSpPr/>
            <p:nvPr/>
          </p:nvGrpSpPr>
          <p:grpSpPr>
            <a:xfrm>
              <a:off x="2524194" y="3241842"/>
              <a:ext cx="8742643" cy="8750400"/>
              <a:chOff x="2865557" y="4639756"/>
              <a:chExt cx="3987931" cy="3991469"/>
            </a:xfrm>
          </p:grpSpPr>
          <p:grpSp>
            <p:nvGrpSpPr>
              <p:cNvPr id="8" name="Group 127"/>
              <p:cNvGrpSpPr/>
              <p:nvPr/>
            </p:nvGrpSpPr>
            <p:grpSpPr>
              <a:xfrm>
                <a:off x="4008752" y="4901589"/>
                <a:ext cx="2844736" cy="3729636"/>
                <a:chOff x="12795250" y="366713"/>
                <a:chExt cx="2738438" cy="3589337"/>
              </a:xfrm>
            </p:grpSpPr>
            <p:sp>
              <p:nvSpPr>
                <p:cNvPr id="19"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0"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128"/>
              <p:cNvGrpSpPr/>
              <p:nvPr/>
            </p:nvGrpSpPr>
            <p:grpSpPr>
              <a:xfrm>
                <a:off x="4915488" y="4639756"/>
                <a:ext cx="998195" cy="540472"/>
                <a:chOff x="17801829" y="5891398"/>
                <a:chExt cx="954592" cy="516864"/>
              </a:xfrm>
            </p:grpSpPr>
            <p:sp>
              <p:nvSpPr>
                <p:cNvPr id="17"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9"/>
              <p:cNvGrpSpPr/>
              <p:nvPr/>
            </p:nvGrpSpPr>
            <p:grpSpPr>
              <a:xfrm rot="1080935">
                <a:off x="2865557" y="5552196"/>
                <a:ext cx="2681044" cy="955676"/>
                <a:chOff x="485775" y="495300"/>
                <a:chExt cx="5238750" cy="1866901"/>
              </a:xfrm>
            </p:grpSpPr>
            <p:sp>
              <p:nvSpPr>
                <p:cNvPr id="11"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2"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78" name="文本框 77"/>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628775"/>
            <a:ext cx="8893175" cy="427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algn="ctr"/>
            <a:r>
              <a:rPr lang="zh-CN" altLang="en-US" sz="3600">
                <a:latin typeface="宋体" panose="02010600030101010101" pitchFamily="2" charset="-122"/>
              </a:rPr>
              <a:t>先进先出法的优点</a:t>
            </a:r>
          </a:p>
        </p:txBody>
      </p:sp>
      <p:sp>
        <p:nvSpPr>
          <p:cNvPr id="2" name="内容占位符 1"/>
          <p:cNvSpPr>
            <a:spLocks noGrp="1"/>
          </p:cNvSpPr>
          <p:nvPr>
            <p:ph idx="1"/>
          </p:nvPr>
        </p:nvSpPr>
        <p:spPr/>
        <p:txBody>
          <a:bodyPr/>
          <a:lstStyle/>
          <a:p>
            <a:r>
              <a:rPr lang="zh-CN" altLang="zh-CN" dirty="0"/>
              <a:t>先进先出法的优点是：使企业不能随意挑选材料计价以调整当期利润，有利于均衡核算工作。缺点是核算工作量比较繁琐，而且当物价上涨时，会高估企业当期利润和库存材料价值。在物价持续下跌的情况下，又会使计入产品成本的材料费用偏高，导致低估企业期末库存材料价值和当期利润。在手工计价方式下，这种计价方法一般适用于收发不太频繁的材料计价</a:t>
            </a:r>
            <a:r>
              <a:rPr lang="zh-CN" altLang="zh-CN" dirty="0" smtClean="0"/>
              <a:t>。</a:t>
            </a:r>
            <a:endParaRPr lang="zh-CN" altLang="en-US" dirty="0"/>
          </a:p>
        </p:txBody>
      </p:sp>
      <p:sp>
        <p:nvSpPr>
          <p:cNvPr id="4" name="文本框 3"/>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normAutofit/>
          </a:bodyPr>
          <a:lstStyle/>
          <a:p>
            <a:r>
              <a:rPr lang="en-US" altLang="zh-CN" sz="3600" dirty="0">
                <a:latin typeface="宋体" panose="02010600030101010101" pitchFamily="2" charset="-122"/>
              </a:rPr>
              <a:t>2</a:t>
            </a:r>
            <a:r>
              <a:rPr lang="zh-CN" altLang="en-US" sz="3600" dirty="0">
                <a:latin typeface="宋体" panose="02010600030101010101" pitchFamily="2" charset="-122"/>
              </a:rPr>
              <a:t>．全月一次加权平均</a:t>
            </a:r>
            <a:r>
              <a:rPr lang="zh-CN" altLang="en-US" sz="3600" dirty="0" smtClean="0">
                <a:latin typeface="宋体" panose="02010600030101010101" pitchFamily="2" charset="-122"/>
              </a:rPr>
              <a:t>法</a:t>
            </a:r>
            <a:endParaRPr lang="zh-CN" altLang="en-US" sz="3600" dirty="0">
              <a:latin typeface="宋体" panose="02010600030101010101" pitchFamily="2" charset="-122"/>
            </a:endParaRPr>
          </a:p>
        </p:txBody>
      </p:sp>
      <p:sp>
        <p:nvSpPr>
          <p:cNvPr id="2" name="内容占位符 1"/>
          <p:cNvSpPr>
            <a:spLocks noGrp="1"/>
          </p:cNvSpPr>
          <p:nvPr>
            <p:ph idx="1"/>
          </p:nvPr>
        </p:nvSpPr>
        <p:spPr/>
        <p:txBody>
          <a:bodyPr/>
          <a:lstStyle/>
          <a:p>
            <a:r>
              <a:rPr lang="zh-CN" altLang="en-US" dirty="0">
                <a:latin typeface="宋体" panose="02010600030101010101" pitchFamily="2" charset="-122"/>
              </a:rPr>
              <a:t>全月一次加权平均法是以月初结存材料金额与全月收入材料金额之和，除以月初结存材料数量与全月收入材料数量之和，算出以数量为权数的材料平均单价，从而确定当月材料的发出成本和月末库存</a:t>
            </a:r>
            <a:r>
              <a:rPr lang="zh-CN" altLang="en-US" dirty="0" smtClean="0">
                <a:latin typeface="宋体" panose="02010600030101010101" pitchFamily="2" charset="-122"/>
              </a:rPr>
              <a:t>成本</a:t>
            </a:r>
            <a:endParaRPr lang="zh-CN" altLang="en-US" dirty="0"/>
          </a:p>
        </p:txBody>
      </p:sp>
      <p:sp>
        <p:nvSpPr>
          <p:cNvPr id="4" name="文本框 3"/>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normAutofit/>
          </a:bodyPr>
          <a:lstStyle/>
          <a:p>
            <a:pPr algn="ctr"/>
            <a:r>
              <a:rPr lang="zh-CN" altLang="en-US" sz="3600" dirty="0">
                <a:latin typeface="宋体" panose="02010600030101010101" pitchFamily="2" charset="-122"/>
              </a:rPr>
              <a:t>全月一次加权平均法计算式</a:t>
            </a:r>
            <a:endParaRPr lang="zh-CN" altLang="en-US" dirty="0">
              <a:latin typeface="宋体" panose="02010600030101010101" pitchFamily="2" charset="-122"/>
            </a:endParaRPr>
          </a:p>
        </p:txBody>
      </p:sp>
      <p:sp>
        <p:nvSpPr>
          <p:cNvPr id="17414" name="Rectangle 6"/>
          <p:cNvSpPr>
            <a:spLocks noChangeArrowheads="1"/>
          </p:cNvSpPr>
          <p:nvPr/>
        </p:nvSpPr>
        <p:spPr bwMode="auto">
          <a:xfrm>
            <a:off x="6003634" y="3042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413" name="Object 5"/>
          <p:cNvGraphicFramePr>
            <a:graphicFrameLocks noChangeAspect="1"/>
          </p:cNvGraphicFramePr>
          <p:nvPr>
            <p:extLst>
              <p:ext uri="{D42A27DB-BD31-4B8C-83A1-F6EECF244321}">
                <p14:modId xmlns:p14="http://schemas.microsoft.com/office/powerpoint/2010/main" val="3499926486"/>
              </p:ext>
            </p:extLst>
          </p:nvPr>
        </p:nvGraphicFramePr>
        <p:xfrm>
          <a:off x="3753229" y="3573016"/>
          <a:ext cx="4647027" cy="806273"/>
        </p:xfrm>
        <a:graphic>
          <a:graphicData uri="http://schemas.openxmlformats.org/presentationml/2006/ole">
            <mc:AlternateContent xmlns:mc="http://schemas.openxmlformats.org/markup-compatibility/2006">
              <mc:Choice xmlns:v="urn:schemas-microsoft-com:vml" Requires="v">
                <p:oleObj spid="_x0000_s17473" name="Equation" r:id="rId3" imgW="2323092" imgH="406224" progId="Equation.DSMT4">
                  <p:embed/>
                </p:oleObj>
              </mc:Choice>
              <mc:Fallback>
                <p:oleObj name="Equation" r:id="rId3" imgW="2323092" imgH="406224"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3229" y="3573016"/>
                        <a:ext cx="4647027" cy="806273"/>
                      </a:xfrm>
                      <a:prstGeom prst="rect">
                        <a:avLst/>
                      </a:prstGeom>
                      <a:noFill/>
                      <a:extLst/>
                    </p:spPr>
                  </p:pic>
                </p:oleObj>
              </mc:Fallback>
            </mc:AlternateContent>
          </a:graphicData>
        </a:graphic>
      </p:graphicFrame>
      <p:sp>
        <p:nvSpPr>
          <p:cNvPr id="17416" name="Rectangle 8"/>
          <p:cNvSpPr>
            <a:spLocks noChangeArrowheads="1"/>
          </p:cNvSpPr>
          <p:nvPr/>
        </p:nvSpPr>
        <p:spPr bwMode="auto">
          <a:xfrm>
            <a:off x="6003634" y="30458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415" name="Object 7"/>
          <p:cNvGraphicFramePr>
            <a:graphicFrameLocks noChangeAspect="1"/>
          </p:cNvGraphicFramePr>
          <p:nvPr>
            <p:extLst>
              <p:ext uri="{D42A27DB-BD31-4B8C-83A1-F6EECF244321}">
                <p14:modId xmlns:p14="http://schemas.microsoft.com/office/powerpoint/2010/main" val="899795148"/>
              </p:ext>
            </p:extLst>
          </p:nvPr>
        </p:nvGraphicFramePr>
        <p:xfrm>
          <a:off x="2567608" y="2420888"/>
          <a:ext cx="6984330" cy="893560"/>
        </p:xfrm>
        <a:graphic>
          <a:graphicData uri="http://schemas.openxmlformats.org/presentationml/2006/ole">
            <mc:AlternateContent xmlns:mc="http://schemas.openxmlformats.org/markup-compatibility/2006">
              <mc:Choice xmlns:v="urn:schemas-microsoft-com:vml" Requires="v">
                <p:oleObj spid="_x0000_s17474" name="Equation" r:id="rId5" imgW="3098800" imgH="393700" progId="Equation.DSMT4">
                  <p:embed/>
                </p:oleObj>
              </mc:Choice>
              <mc:Fallback>
                <p:oleObj name="Equation" r:id="rId5" imgW="3098800" imgH="3937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67608" y="2420888"/>
                        <a:ext cx="6984330" cy="893560"/>
                      </a:xfrm>
                      <a:prstGeom prst="rect">
                        <a:avLst/>
                      </a:prstGeom>
                      <a:noFill/>
                      <a:extLst/>
                    </p:spPr>
                  </p:pic>
                </p:oleObj>
              </mc:Fallback>
            </mc:AlternateContent>
          </a:graphicData>
        </a:graphic>
      </p:graphicFrame>
      <p:sp>
        <p:nvSpPr>
          <p:cNvPr id="17418" name="Rectangle 10"/>
          <p:cNvSpPr>
            <a:spLocks noChangeArrowheads="1"/>
          </p:cNvSpPr>
          <p:nvPr/>
        </p:nvSpPr>
        <p:spPr bwMode="auto">
          <a:xfrm>
            <a:off x="6003634" y="30427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417" name="Object 9"/>
          <p:cNvGraphicFramePr>
            <a:graphicFrameLocks noChangeAspect="1"/>
          </p:cNvGraphicFramePr>
          <p:nvPr>
            <p:extLst>
              <p:ext uri="{D42A27DB-BD31-4B8C-83A1-F6EECF244321}">
                <p14:modId xmlns:p14="http://schemas.microsoft.com/office/powerpoint/2010/main" val="1172192330"/>
              </p:ext>
            </p:extLst>
          </p:nvPr>
        </p:nvGraphicFramePr>
        <p:xfrm>
          <a:off x="3754324" y="4581128"/>
          <a:ext cx="4645932" cy="806273"/>
        </p:xfrm>
        <a:graphic>
          <a:graphicData uri="http://schemas.openxmlformats.org/presentationml/2006/ole">
            <mc:AlternateContent xmlns:mc="http://schemas.openxmlformats.org/markup-compatibility/2006">
              <mc:Choice xmlns:v="urn:schemas-microsoft-com:vml" Requires="v">
                <p:oleObj spid="_x0000_s17475" name="Equation" r:id="rId7" imgW="2323092" imgH="406224" progId="Equation.DSMT4">
                  <p:embed/>
                </p:oleObj>
              </mc:Choice>
              <mc:Fallback>
                <p:oleObj name="Equation" r:id="rId7" imgW="2323092" imgH="406224"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4324" y="4581128"/>
                        <a:ext cx="4645932" cy="806273"/>
                      </a:xfrm>
                      <a:prstGeom prst="rect">
                        <a:avLst/>
                      </a:prstGeom>
                      <a:noFill/>
                      <a:extLst/>
                    </p:spPr>
                  </p:pic>
                </p:oleObj>
              </mc:Fallback>
            </mc:AlternateContent>
          </a:graphicData>
        </a:graphic>
      </p:graphicFrame>
      <p:sp>
        <p:nvSpPr>
          <p:cNvPr id="9" name="文本框 8"/>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727848" y="2423443"/>
            <a:ext cx="6625952" cy="2301701"/>
          </a:xfrm>
        </p:spPr>
        <p:txBody>
          <a:bodyPr/>
          <a:lstStyle/>
          <a:p>
            <a:r>
              <a:rPr lang="zh-CN" altLang="en-US" dirty="0">
                <a:latin typeface="宋体" panose="02010600030101010101" pitchFamily="2" charset="-122"/>
              </a:rPr>
              <a:t>例</a:t>
            </a:r>
            <a:r>
              <a:rPr lang="en-US" altLang="zh-CN" dirty="0">
                <a:latin typeface="宋体" panose="02010600030101010101" pitchFamily="2" charset="-122"/>
              </a:rPr>
              <a:t>【7-3】</a:t>
            </a:r>
            <a:r>
              <a:rPr lang="zh-CN" altLang="en-US" dirty="0">
                <a:latin typeface="宋体" panose="02010600030101010101" pitchFamily="2" charset="-122"/>
              </a:rPr>
              <a:t>仍以上述甲材料明细账为例，采用全月一次加权平均法计算发出材料和期末库存材料的成本，见表</a:t>
            </a:r>
            <a:r>
              <a:rPr lang="en-US" altLang="zh-CN" dirty="0">
                <a:latin typeface="宋体" panose="02010600030101010101" pitchFamily="2" charset="-122"/>
              </a:rPr>
              <a:t>7-3</a:t>
            </a:r>
            <a:r>
              <a:rPr lang="zh-CN" altLang="en-US" dirty="0">
                <a:latin typeface="宋体" panose="02010600030101010101" pitchFamily="2" charset="-122"/>
              </a:rPr>
              <a:t>。</a:t>
            </a:r>
            <a:endParaRPr lang="zh-CN" altLang="en-US" dirty="0"/>
          </a:p>
        </p:txBody>
      </p:sp>
      <p:grpSp>
        <p:nvGrpSpPr>
          <p:cNvPr id="4" name="Group 3"/>
          <p:cNvGrpSpPr/>
          <p:nvPr/>
        </p:nvGrpSpPr>
        <p:grpSpPr>
          <a:xfrm>
            <a:off x="1271464" y="1772816"/>
            <a:ext cx="2664292" cy="2736307"/>
            <a:chOff x="2524194" y="2521529"/>
            <a:chExt cx="8742643" cy="9470713"/>
          </a:xfrm>
        </p:grpSpPr>
        <p:grpSp>
          <p:nvGrpSpPr>
            <p:cNvPr id="5" name="Group 33"/>
            <p:cNvGrpSpPr/>
            <p:nvPr/>
          </p:nvGrpSpPr>
          <p:grpSpPr>
            <a:xfrm>
              <a:off x="3800362" y="10064797"/>
              <a:ext cx="745890" cy="991451"/>
              <a:chOff x="9916767" y="11659096"/>
              <a:chExt cx="1032769" cy="1372771"/>
            </a:xfrm>
          </p:grpSpPr>
          <p:sp>
            <p:nvSpPr>
              <p:cNvPr id="73"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7"/>
            <p:cNvGrpSpPr/>
            <p:nvPr/>
          </p:nvGrpSpPr>
          <p:grpSpPr>
            <a:xfrm rot="19385170">
              <a:off x="3988335" y="6990732"/>
              <a:ext cx="828523" cy="1189633"/>
              <a:chOff x="18561758" y="2385889"/>
              <a:chExt cx="2160750" cy="3102509"/>
            </a:xfrm>
          </p:grpSpPr>
          <p:sp>
            <p:nvSpPr>
              <p:cNvPr id="49"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38"/>
            <p:cNvGrpSpPr/>
            <p:nvPr/>
          </p:nvGrpSpPr>
          <p:grpSpPr>
            <a:xfrm>
              <a:off x="4445018" y="2521529"/>
              <a:ext cx="1920851" cy="1914933"/>
              <a:chOff x="131763" y="111125"/>
              <a:chExt cx="3802063" cy="3789363"/>
            </a:xfrm>
          </p:grpSpPr>
          <p:sp>
            <p:nvSpPr>
              <p:cNvPr id="41"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126"/>
            <p:cNvGrpSpPr/>
            <p:nvPr/>
          </p:nvGrpSpPr>
          <p:grpSpPr>
            <a:xfrm>
              <a:off x="2524194" y="3241842"/>
              <a:ext cx="8742643" cy="8750400"/>
              <a:chOff x="2865557" y="4639756"/>
              <a:chExt cx="3987931" cy="3991469"/>
            </a:xfrm>
          </p:grpSpPr>
          <p:grpSp>
            <p:nvGrpSpPr>
              <p:cNvPr id="9" name="Group 127"/>
              <p:cNvGrpSpPr/>
              <p:nvPr/>
            </p:nvGrpSpPr>
            <p:grpSpPr>
              <a:xfrm>
                <a:off x="4008752" y="4901589"/>
                <a:ext cx="2844736" cy="3729636"/>
                <a:chOff x="12795250" y="366713"/>
                <a:chExt cx="2738438" cy="3589337"/>
              </a:xfrm>
            </p:grpSpPr>
            <p:sp>
              <p:nvSpPr>
                <p:cNvPr id="20"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8"/>
              <p:cNvGrpSpPr/>
              <p:nvPr/>
            </p:nvGrpSpPr>
            <p:grpSpPr>
              <a:xfrm>
                <a:off x="4915488" y="4639756"/>
                <a:ext cx="998195" cy="540472"/>
                <a:chOff x="17801829" y="5891398"/>
                <a:chExt cx="954592" cy="516864"/>
              </a:xfrm>
            </p:grpSpPr>
            <p:sp>
              <p:nvSpPr>
                <p:cNvPr id="18"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9"/>
              <p:cNvGrpSpPr/>
              <p:nvPr/>
            </p:nvGrpSpPr>
            <p:grpSpPr>
              <a:xfrm rot="1080935">
                <a:off x="2865557" y="5552196"/>
                <a:ext cx="2681044" cy="955676"/>
                <a:chOff x="485775" y="495300"/>
                <a:chExt cx="5238750" cy="1866901"/>
              </a:xfrm>
            </p:grpSpPr>
            <p:sp>
              <p:nvSpPr>
                <p:cNvPr id="12"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79" name="文本框 78"/>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p:txBody>
          <a:bodyPr/>
          <a:lstStyle/>
          <a:p>
            <a:r>
              <a:rPr lang="zh-CN" altLang="en-US">
                <a:latin typeface="宋体" panose="02010600030101010101" pitchFamily="2" charset="-122"/>
              </a:rPr>
              <a:t>第一节  包装分类</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1466051275"/>
              </p:ext>
            </p:extLst>
          </p:nvPr>
        </p:nvGraphicFramePr>
        <p:xfrm>
          <a:off x="838200" y="3428803"/>
          <a:ext cx="10515600" cy="172838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4"/>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zh-CN" altLang="en-US">
                <a:solidFill>
                  <a:schemeClr val="bg1"/>
                </a:solidFill>
                <a:latin typeface="宋体" panose="02010600030101010101" pitchFamily="2" charset="-122"/>
              </a:rPr>
              <a:t>表</a:t>
            </a:r>
            <a:r>
              <a:rPr lang="en-US" altLang="zh-CN">
                <a:solidFill>
                  <a:schemeClr val="bg1"/>
                </a:solidFill>
                <a:latin typeface="宋体" panose="02010600030101010101" pitchFamily="2" charset="-122"/>
              </a:rPr>
              <a:t>7-3</a:t>
            </a:r>
          </a:p>
        </p:txBody>
      </p:sp>
      <p:pic>
        <p:nvPicPr>
          <p:cNvPr id="19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9496" y="1412776"/>
            <a:ext cx="8893175" cy="446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normAutofit/>
          </a:bodyPr>
          <a:lstStyle/>
          <a:p>
            <a:r>
              <a:rPr lang="en-US" altLang="zh-CN" sz="3600" dirty="0">
                <a:latin typeface="宋体" panose="02010600030101010101" pitchFamily="2" charset="-122"/>
              </a:rPr>
              <a:t>3</a:t>
            </a:r>
            <a:r>
              <a:rPr lang="zh-CN" altLang="en-US" sz="3600" dirty="0">
                <a:latin typeface="宋体" panose="02010600030101010101" pitchFamily="2" charset="-122"/>
              </a:rPr>
              <a:t>．移动加权平均</a:t>
            </a:r>
            <a:r>
              <a:rPr lang="zh-CN" altLang="en-US" sz="3600" dirty="0" smtClean="0">
                <a:latin typeface="宋体" panose="02010600030101010101" pitchFamily="2" charset="-122"/>
              </a:rPr>
              <a:t>法</a:t>
            </a:r>
            <a:endParaRPr lang="zh-CN" altLang="en-US" sz="3600" dirty="0">
              <a:latin typeface="宋体" panose="02010600030101010101" pitchFamily="2" charset="-122"/>
            </a:endParaRPr>
          </a:p>
        </p:txBody>
      </p:sp>
      <p:sp>
        <p:nvSpPr>
          <p:cNvPr id="2" name="内容占位符 1"/>
          <p:cNvSpPr>
            <a:spLocks noGrp="1"/>
          </p:cNvSpPr>
          <p:nvPr>
            <p:ph idx="1"/>
          </p:nvPr>
        </p:nvSpPr>
        <p:spPr/>
        <p:txBody>
          <a:bodyPr/>
          <a:lstStyle/>
          <a:p>
            <a:r>
              <a:rPr lang="zh-CN" altLang="en-US" dirty="0" smtClean="0">
                <a:latin typeface="宋体" panose="02010600030101010101" pitchFamily="2" charset="-122"/>
              </a:rPr>
              <a:t>移动</a:t>
            </a:r>
            <a:r>
              <a:rPr lang="zh-CN" altLang="en-US" dirty="0">
                <a:latin typeface="宋体" panose="02010600030101010101" pitchFamily="2" charset="-122"/>
              </a:rPr>
              <a:t>加权平均法是以原结存材料金额与本批材料收入金额之和，除以原结存材料数量与本批收入材料数量之和，算出以数量为权数的材料平均单价，作为日常发料的单价的一种计价方法。</a:t>
            </a:r>
            <a:endParaRPr lang="zh-CN" altLang="en-US" dirty="0"/>
          </a:p>
        </p:txBody>
      </p:sp>
      <p:sp>
        <p:nvSpPr>
          <p:cNvPr id="4" name="文本框 3"/>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487488" y="1700808"/>
            <a:ext cx="9289032" cy="39604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604054" y="2852937"/>
            <a:ext cx="7020338" cy="1241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433750" y="2487938"/>
            <a:ext cx="6920049" cy="1661142"/>
          </a:xfrm>
        </p:spPr>
        <p:txBody>
          <a:bodyPr/>
          <a:lstStyle/>
          <a:p>
            <a:r>
              <a:rPr lang="zh-CN" altLang="en-US" dirty="0">
                <a:latin typeface="宋体" panose="02010600030101010101" pitchFamily="2" charset="-122"/>
              </a:rPr>
              <a:t>例</a:t>
            </a:r>
            <a:r>
              <a:rPr lang="en-US" altLang="zh-CN" dirty="0">
                <a:latin typeface="宋体" panose="02010600030101010101" pitchFamily="2" charset="-122"/>
              </a:rPr>
              <a:t>【7-4】</a:t>
            </a:r>
            <a:r>
              <a:rPr lang="zh-CN" altLang="en-US" dirty="0">
                <a:latin typeface="宋体" panose="02010600030101010101" pitchFamily="2" charset="-122"/>
              </a:rPr>
              <a:t>仍以前述甲材料资料为例，采用移动加权平均法计算发出材料和期末库存材料的成本，见表</a:t>
            </a:r>
            <a:r>
              <a:rPr lang="en-US" altLang="zh-CN" dirty="0">
                <a:latin typeface="宋体" panose="02010600030101010101" pitchFamily="2" charset="-122"/>
              </a:rPr>
              <a:t>7-4</a:t>
            </a:r>
            <a:r>
              <a:rPr lang="zh-CN" altLang="en-US" dirty="0">
                <a:latin typeface="宋体" panose="02010600030101010101" pitchFamily="2" charset="-122"/>
              </a:rPr>
              <a:t>。</a:t>
            </a:r>
            <a:endParaRPr lang="zh-CN" altLang="en-US" dirty="0"/>
          </a:p>
        </p:txBody>
      </p:sp>
      <p:grpSp>
        <p:nvGrpSpPr>
          <p:cNvPr id="5" name="Group 3"/>
          <p:cNvGrpSpPr/>
          <p:nvPr/>
        </p:nvGrpSpPr>
        <p:grpSpPr>
          <a:xfrm>
            <a:off x="1271464" y="1772816"/>
            <a:ext cx="2664292" cy="2736307"/>
            <a:chOff x="2524194" y="2521529"/>
            <a:chExt cx="8742643" cy="9470713"/>
          </a:xfrm>
        </p:grpSpPr>
        <p:grpSp>
          <p:nvGrpSpPr>
            <p:cNvPr id="6" name="Group 33"/>
            <p:cNvGrpSpPr/>
            <p:nvPr/>
          </p:nvGrpSpPr>
          <p:grpSpPr>
            <a:xfrm>
              <a:off x="3800362" y="10064797"/>
              <a:ext cx="745890" cy="991451"/>
              <a:chOff x="9916767" y="11659096"/>
              <a:chExt cx="1032769" cy="1372771"/>
            </a:xfrm>
          </p:grpSpPr>
          <p:sp>
            <p:nvSpPr>
              <p:cNvPr id="74"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9"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37"/>
            <p:cNvGrpSpPr/>
            <p:nvPr/>
          </p:nvGrpSpPr>
          <p:grpSpPr>
            <a:xfrm rot="19385170">
              <a:off x="3988335" y="6990732"/>
              <a:ext cx="828523" cy="1189633"/>
              <a:chOff x="18561758" y="2385889"/>
              <a:chExt cx="2160750" cy="3102509"/>
            </a:xfrm>
          </p:grpSpPr>
          <p:sp>
            <p:nvSpPr>
              <p:cNvPr id="50"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38"/>
            <p:cNvGrpSpPr/>
            <p:nvPr/>
          </p:nvGrpSpPr>
          <p:grpSpPr>
            <a:xfrm>
              <a:off x="4445018" y="2521529"/>
              <a:ext cx="1920851" cy="1914933"/>
              <a:chOff x="131763" y="111125"/>
              <a:chExt cx="3802063" cy="3789363"/>
            </a:xfrm>
          </p:grpSpPr>
          <p:sp>
            <p:nvSpPr>
              <p:cNvPr id="42"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126"/>
            <p:cNvGrpSpPr/>
            <p:nvPr/>
          </p:nvGrpSpPr>
          <p:grpSpPr>
            <a:xfrm>
              <a:off x="2524194" y="3241842"/>
              <a:ext cx="8742643" cy="8750400"/>
              <a:chOff x="2865557" y="4639756"/>
              <a:chExt cx="3987931" cy="3991469"/>
            </a:xfrm>
          </p:grpSpPr>
          <p:grpSp>
            <p:nvGrpSpPr>
              <p:cNvPr id="10" name="Group 127"/>
              <p:cNvGrpSpPr/>
              <p:nvPr/>
            </p:nvGrpSpPr>
            <p:grpSpPr>
              <a:xfrm>
                <a:off x="4008752" y="4901589"/>
                <a:ext cx="2844736" cy="3729636"/>
                <a:chOff x="12795250" y="366713"/>
                <a:chExt cx="2738438" cy="3589337"/>
              </a:xfrm>
            </p:grpSpPr>
            <p:sp>
              <p:nvSpPr>
                <p:cNvPr id="21"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8"/>
              <p:cNvGrpSpPr/>
              <p:nvPr/>
            </p:nvGrpSpPr>
            <p:grpSpPr>
              <a:xfrm>
                <a:off x="4915488" y="4639756"/>
                <a:ext cx="998195" cy="540472"/>
                <a:chOff x="17801829" y="5891398"/>
                <a:chExt cx="954592" cy="516864"/>
              </a:xfrm>
            </p:grpSpPr>
            <p:sp>
              <p:nvSpPr>
                <p:cNvPr id="19"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0"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2" name="Group 129"/>
              <p:cNvGrpSpPr/>
              <p:nvPr/>
            </p:nvGrpSpPr>
            <p:grpSpPr>
              <a:xfrm rot="1080935">
                <a:off x="2865557" y="5552196"/>
                <a:ext cx="2681044" cy="955676"/>
                <a:chOff x="485775" y="495300"/>
                <a:chExt cx="5238750" cy="1866901"/>
              </a:xfrm>
            </p:grpSpPr>
            <p:sp>
              <p:nvSpPr>
                <p:cNvPr id="13"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80" name="文本框 79"/>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00808"/>
            <a:ext cx="9144000" cy="414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4364" y="1514476"/>
            <a:ext cx="8675687" cy="465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normAutofit/>
          </a:bodyPr>
          <a:lstStyle/>
          <a:p>
            <a:r>
              <a:rPr lang="en-US" altLang="zh-CN" sz="3200" dirty="0">
                <a:latin typeface="宋体" panose="02010600030101010101" pitchFamily="2" charset="-122"/>
              </a:rPr>
              <a:t>4</a:t>
            </a:r>
            <a:r>
              <a:rPr lang="zh-CN" altLang="en-US" sz="3200" dirty="0">
                <a:latin typeface="宋体" panose="02010600030101010101" pitchFamily="2" charset="-122"/>
              </a:rPr>
              <a:t>．后进先出</a:t>
            </a:r>
            <a:r>
              <a:rPr lang="zh-CN" altLang="en-US" sz="3200" dirty="0" smtClean="0">
                <a:latin typeface="宋体" panose="02010600030101010101" pitchFamily="2" charset="-122"/>
              </a:rPr>
              <a:t>法</a:t>
            </a:r>
            <a:endParaRPr lang="zh-CN" altLang="en-US" sz="3200" dirty="0">
              <a:latin typeface="宋体" panose="02010600030101010101" pitchFamily="2" charset="-122"/>
            </a:endParaRPr>
          </a:p>
        </p:txBody>
      </p:sp>
      <p:sp>
        <p:nvSpPr>
          <p:cNvPr id="2" name="内容占位符 1"/>
          <p:cNvSpPr>
            <a:spLocks noGrp="1"/>
          </p:cNvSpPr>
          <p:nvPr>
            <p:ph idx="1"/>
          </p:nvPr>
        </p:nvSpPr>
        <p:spPr/>
        <p:txBody>
          <a:bodyPr/>
          <a:lstStyle/>
          <a:p>
            <a:r>
              <a:rPr lang="zh-CN" altLang="en-US" dirty="0" smtClean="0">
                <a:latin typeface="宋体" panose="02010600030101010101" pitchFamily="2" charset="-122"/>
              </a:rPr>
              <a:t>后进先出</a:t>
            </a:r>
            <a:r>
              <a:rPr lang="zh-CN" altLang="en-US" dirty="0">
                <a:latin typeface="宋体" panose="02010600030101010101" pitchFamily="2" charset="-122"/>
              </a:rPr>
              <a:t>法是以最后购入的材料最先发出为假定前提，每次发出材料的单价，须按库存材料中最后购进的那批材料的实际单价计价的一种计价方法。</a:t>
            </a:r>
            <a:endParaRPr lang="zh-CN" altLang="en-US" dirty="0"/>
          </a:p>
        </p:txBody>
      </p:sp>
      <p:sp>
        <p:nvSpPr>
          <p:cNvPr id="4" name="文本框 3"/>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normAutofit/>
          </a:bodyPr>
          <a:lstStyle/>
          <a:p>
            <a:r>
              <a:rPr lang="zh-CN" altLang="en-US" sz="3600" dirty="0">
                <a:latin typeface="宋体" panose="02010600030101010101" pitchFamily="2" charset="-122"/>
              </a:rPr>
              <a:t>二、包装机械费用的</a:t>
            </a:r>
            <a:r>
              <a:rPr lang="zh-CN" altLang="en-US" sz="3600" dirty="0" smtClean="0">
                <a:latin typeface="宋体" panose="02010600030101010101" pitchFamily="2" charset="-122"/>
              </a:rPr>
              <a:t>计算</a:t>
            </a:r>
            <a:endParaRPr lang="zh-CN" altLang="en-US" sz="3600" dirty="0">
              <a:latin typeface="宋体" panose="02010600030101010101" pitchFamily="2" charset="-122"/>
            </a:endParaRPr>
          </a:p>
        </p:txBody>
      </p:sp>
      <p:sp>
        <p:nvSpPr>
          <p:cNvPr id="2" name="内容占位符 1"/>
          <p:cNvSpPr>
            <a:spLocks noGrp="1"/>
          </p:cNvSpPr>
          <p:nvPr>
            <p:ph idx="1"/>
          </p:nvPr>
        </p:nvSpPr>
        <p:spPr/>
        <p:txBody>
          <a:bodyPr>
            <a:normAutofit fontScale="92500" lnSpcReduction="20000"/>
          </a:bodyPr>
          <a:lstStyle/>
          <a:p>
            <a:r>
              <a:rPr lang="zh-CN" altLang="zh-CN" dirty="0"/>
              <a:t>包装机械费用主要是指包装机械的维修费和折旧费。</a:t>
            </a:r>
          </a:p>
          <a:p>
            <a:r>
              <a:rPr lang="zh-CN" altLang="zh-CN" dirty="0"/>
              <a:t>包装机械的维修费是包装机械发生部份损坏，进行修理时所支出的费用。对于数额不大的修理费用可直接计入当期包装成本，对于数额较大的修理费用可分期摊入包装成本。</a:t>
            </a:r>
          </a:p>
          <a:p>
            <a:r>
              <a:rPr lang="zh-CN" altLang="zh-CN" dirty="0"/>
              <a:t>包装机械的折旧费是指包装机械因在使用过程中的损耗，而定期逐渐转移到包装成本中的那一部份价值。影响折旧的主要因素有包装机械的原值、折旧期限、净残值和计提折旧的起止时间。计提折旧的主要方法有：平均年限法、工作量法、加速折旧法等。</a:t>
            </a:r>
          </a:p>
          <a:p>
            <a:endParaRPr lang="zh-CN" altLang="en-US" dirty="0"/>
          </a:p>
        </p:txBody>
      </p:sp>
      <p:sp>
        <p:nvSpPr>
          <p:cNvPr id="4" name="文本框 3"/>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ChangeArrowheads="1"/>
          </p:cNvSpPr>
          <p:nvPr>
            <p:ph type="title"/>
          </p:nvPr>
        </p:nvSpPr>
        <p:spPr/>
        <p:txBody>
          <a:bodyPr>
            <a:normAutofit/>
          </a:bodyPr>
          <a:lstStyle/>
          <a:p>
            <a:r>
              <a:rPr lang="zh-CN" altLang="en-US" sz="3600" dirty="0">
                <a:latin typeface="宋体" panose="02010600030101010101" pitchFamily="2" charset="-122"/>
              </a:rPr>
              <a:t>三、包装技术费用的</a:t>
            </a:r>
            <a:r>
              <a:rPr lang="zh-CN" altLang="en-US" sz="3600" dirty="0" smtClean="0">
                <a:latin typeface="宋体" panose="02010600030101010101" pitchFamily="2" charset="-122"/>
              </a:rPr>
              <a:t>计算</a:t>
            </a:r>
            <a:endParaRPr lang="zh-CN" altLang="en-US" sz="3600" dirty="0">
              <a:latin typeface="宋体" panose="02010600030101010101" pitchFamily="2" charset="-122"/>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3873395483"/>
              </p:ext>
            </p:extLst>
          </p:nvPr>
        </p:nvGraphicFramePr>
        <p:xfrm>
          <a:off x="838200" y="2135189"/>
          <a:ext cx="10515600" cy="34540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algn="ctr"/>
            <a:r>
              <a:rPr lang="zh-CN" altLang="en-US" sz="3600">
                <a:latin typeface="宋体" panose="02010600030101010101" pitchFamily="2" charset="-122"/>
              </a:rPr>
              <a:t>四、包装人工费用的计算</a:t>
            </a:r>
          </a:p>
        </p:txBody>
      </p:sp>
      <p:sp>
        <p:nvSpPr>
          <p:cNvPr id="2" name="内容占位符 1"/>
          <p:cNvSpPr>
            <a:spLocks noGrp="1"/>
          </p:cNvSpPr>
          <p:nvPr>
            <p:ph idx="1"/>
          </p:nvPr>
        </p:nvSpPr>
        <p:spPr/>
        <p:txBody>
          <a:bodyPr/>
          <a:lstStyle/>
          <a:p>
            <a:r>
              <a:rPr lang="zh-CN" altLang="zh-CN" dirty="0"/>
              <a:t>包装人工费用的计算，必须有准确的原始记录资料，包括工资卡、考勤记录、工时记录、工作量记录等原始凭证。企业的会计部门根据劳动合同的规定和企业规定的工资标准、工资形式、奖励津贴等制度，按照考勤记录、工时记录、产量记录等资料，计算每个包装工人及其他直接从事包装生产作业人员的工资。支付给所有包装工人及其他直接从事包装生产作业人员的工资总额即为包装人工费用</a:t>
            </a:r>
            <a:r>
              <a:rPr lang="zh-CN" altLang="zh-CN" dirty="0" smtClean="0"/>
              <a:t>。</a:t>
            </a:r>
            <a:endParaRPr lang="zh-CN" altLang="en-US" dirty="0"/>
          </a:p>
        </p:txBody>
      </p:sp>
      <p:sp>
        <p:nvSpPr>
          <p:cNvPr id="4" name="文本框 3"/>
          <p:cNvSpPr txBox="1"/>
          <p:nvPr/>
        </p:nvSpPr>
        <p:spPr>
          <a:xfrm>
            <a:off x="14113" y="188640"/>
            <a:ext cx="4834978"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二节包装费用的计算</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pPr algn="ctr"/>
            <a:r>
              <a:rPr lang="zh-CN" altLang="en-US">
                <a:latin typeface="宋体" panose="02010600030101010101" pitchFamily="2" charset="-122"/>
              </a:rPr>
              <a:t>一、包装功能与层次的分类</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403967912"/>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zh-CN" altLang="zh-CN" dirty="0"/>
              <a:t>第三节</a:t>
            </a:r>
            <a:r>
              <a:rPr lang="en-US" altLang="zh-CN" dirty="0"/>
              <a:t>  </a:t>
            </a:r>
            <a:r>
              <a:rPr lang="zh-CN" altLang="zh-CN" dirty="0"/>
              <a:t>包装成本控制对策</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2970833104"/>
              </p:ext>
            </p:extLst>
          </p:nvPr>
        </p:nvGraphicFramePr>
        <p:xfrm>
          <a:off x="838732" y="2852936"/>
          <a:ext cx="11089916" cy="28924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extLst>
      <p:ext uri="{BB962C8B-B14F-4D97-AF65-F5344CB8AC3E}">
        <p14:creationId xmlns:p14="http://schemas.microsoft.com/office/powerpoint/2010/main" val="82846833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宋体" panose="02010600030101010101" pitchFamily="2" charset="-122"/>
              </a:rPr>
              <a:t>一、降低包装成本的途径</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887245484"/>
              </p:ext>
            </p:extLst>
          </p:nvPr>
        </p:nvGraphicFramePr>
        <p:xfrm>
          <a:off x="838200" y="2348880"/>
          <a:ext cx="10515600" cy="346804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4"/>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extLst>
      <p:ext uri="{BB962C8B-B14F-4D97-AF65-F5344CB8AC3E}">
        <p14:creationId xmlns:p14="http://schemas.microsoft.com/office/powerpoint/2010/main" val="10456893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algn="ctr"/>
            <a:r>
              <a:rPr lang="zh-CN" altLang="en-US">
                <a:latin typeface="宋体" panose="02010600030101010101" pitchFamily="2" charset="-122"/>
              </a:rPr>
              <a:t>二、材料收发控制</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2817299993"/>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a:xfrm>
            <a:off x="2090738" y="1763714"/>
            <a:ext cx="7848600" cy="1304925"/>
          </a:xfrm>
        </p:spPr>
        <p:txBody>
          <a:bodyPr/>
          <a:lstStyle/>
          <a:p>
            <a:pPr algn="ctr"/>
            <a:r>
              <a:rPr lang="zh-CN" altLang="en-US">
                <a:latin typeface="宋体" panose="02010600030101010101" pitchFamily="2" charset="-122"/>
              </a:rPr>
              <a:t>（一）材料收入的凭证</a:t>
            </a:r>
          </a:p>
        </p:txBody>
      </p:sp>
      <p:pic>
        <p:nvPicPr>
          <p:cNvPr id="578570" name="Picture 10"/>
          <p:cNvPicPr>
            <a:picLocks noChangeAspect="1" noChangeArrowheads="1"/>
          </p:cNvPicPr>
          <p:nvPr/>
        </p:nvPicPr>
        <p:blipFill>
          <a:blip r:embed="rId3">
            <a:extLst>
              <a:ext uri="{28A0092B-C50C-407E-A947-70E740481C1C}">
                <a14:useLocalDpi xmlns:a14="http://schemas.microsoft.com/office/drawing/2010/main" val="0"/>
              </a:ext>
            </a:extLst>
          </a:blip>
          <a:srcRect t="20174" r="2519"/>
          <a:stretch>
            <a:fillRect/>
          </a:stretch>
        </p:blipFill>
        <p:spPr bwMode="auto">
          <a:xfrm>
            <a:off x="1919289" y="3141664"/>
            <a:ext cx="8353425" cy="278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本框 4"/>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ctrTitle"/>
          </p:nvPr>
        </p:nvSpPr>
        <p:spPr>
          <a:xfrm>
            <a:off x="1524000" y="2348880"/>
            <a:ext cx="9144000" cy="731416"/>
          </a:xfrm>
        </p:spPr>
        <p:txBody>
          <a:bodyPr>
            <a:normAutofit/>
          </a:bodyPr>
          <a:lstStyle/>
          <a:p>
            <a:r>
              <a:rPr lang="zh-CN" altLang="en-US" sz="3600" dirty="0">
                <a:latin typeface="宋体" panose="02010600030101010101" pitchFamily="2" charset="-122"/>
              </a:rPr>
              <a:t>（二）材料发出的凭证</a:t>
            </a:r>
          </a:p>
        </p:txBody>
      </p:sp>
      <p:pic>
        <p:nvPicPr>
          <p:cNvPr id="579589" name="Picture 5" descr="u=3158506583,4070274779&amp;fm=21&amp;gp=0"/>
          <p:cNvPicPr>
            <a:picLocks noChangeAspect="1" noChangeArrowheads="1"/>
          </p:cNvPicPr>
          <p:nvPr/>
        </p:nvPicPr>
        <p:blipFill>
          <a:blip r:embed="rId3">
            <a:lum bright="-12000" contrast="24000"/>
            <a:extLst>
              <a:ext uri="{28A0092B-C50C-407E-A947-70E740481C1C}">
                <a14:useLocalDpi xmlns:a14="http://schemas.microsoft.com/office/drawing/2010/main" val="0"/>
              </a:ext>
            </a:extLst>
          </a:blip>
          <a:srcRect/>
          <a:stretch>
            <a:fillRect/>
          </a:stretch>
        </p:blipFill>
        <p:spPr bwMode="auto">
          <a:xfrm>
            <a:off x="2207568" y="3501008"/>
            <a:ext cx="7759538" cy="2232248"/>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5234" name="Rectangle 2"/>
          <p:cNvSpPr>
            <a:spLocks noGrp="1" noChangeArrowheads="1"/>
          </p:cNvSpPr>
          <p:nvPr>
            <p:ph type="title"/>
          </p:nvPr>
        </p:nvSpPr>
        <p:spPr/>
        <p:txBody>
          <a:bodyPr>
            <a:normAutofit/>
          </a:bodyPr>
          <a:lstStyle/>
          <a:p>
            <a:r>
              <a:rPr lang="en-US" altLang="zh-CN" dirty="0">
                <a:latin typeface="宋体" panose="02010600030101010101" pitchFamily="2" charset="-122"/>
              </a:rPr>
              <a:t>1</a:t>
            </a:r>
            <a:r>
              <a:rPr lang="zh-CN" altLang="en-US" dirty="0">
                <a:latin typeface="宋体" panose="02010600030101010101" pitchFamily="2" charset="-122"/>
              </a:rPr>
              <a:t>．领料</a:t>
            </a:r>
            <a:r>
              <a:rPr lang="zh-CN" altLang="en-US" dirty="0" smtClean="0">
                <a:latin typeface="宋体" panose="02010600030101010101" pitchFamily="2" charset="-122"/>
              </a:rPr>
              <a:t>单</a:t>
            </a:r>
            <a:endParaRPr lang="zh-CN" altLang="en-US" dirty="0">
              <a:latin typeface="宋体" panose="02010600030101010101" pitchFamily="2" charset="-122"/>
            </a:endParaRPr>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672" y="2373789"/>
            <a:ext cx="5904706" cy="3326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文本框 4"/>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r>
              <a:rPr lang="en-US" altLang="zh-CN" sz="3600" dirty="0">
                <a:latin typeface="宋体" panose="02010600030101010101" pitchFamily="2" charset="-122"/>
              </a:rPr>
              <a:t>2</a:t>
            </a:r>
            <a:r>
              <a:rPr lang="zh-CN" altLang="en-US" sz="3600" dirty="0">
                <a:latin typeface="宋体" panose="02010600030101010101" pitchFamily="2" charset="-122"/>
              </a:rPr>
              <a:t>．领料</a:t>
            </a:r>
            <a:r>
              <a:rPr lang="zh-CN" altLang="en-US" sz="3600" dirty="0" smtClean="0">
                <a:latin typeface="宋体" panose="02010600030101010101" pitchFamily="2" charset="-122"/>
              </a:rPr>
              <a:t>登记表</a:t>
            </a:r>
            <a:endParaRPr lang="zh-CN" altLang="en-US" sz="3600" dirty="0">
              <a:latin typeface="宋体" panose="02010600030101010101" pitchFamily="2" charset="-122"/>
            </a:endParaRPr>
          </a:p>
        </p:txBody>
      </p:sp>
      <p:sp>
        <p:nvSpPr>
          <p:cNvPr id="2" name="内容占位符 1"/>
          <p:cNvSpPr>
            <a:spLocks noGrp="1"/>
          </p:cNvSpPr>
          <p:nvPr>
            <p:ph idx="1"/>
          </p:nvPr>
        </p:nvSpPr>
        <p:spPr/>
        <p:txBody>
          <a:bodyPr/>
          <a:lstStyle/>
          <a:p>
            <a:r>
              <a:rPr lang="zh-CN" altLang="zh-CN" dirty="0"/>
              <a:t>领料登记表是一种多次使用的累计领发料凭证，适用于车间、班组需要经常领用、价值较低的消耗性材料。可每月按一单一料开设，一般一式三联，平时存放在仓库。领料时，由领料人在登记表上签收，月终汇总后，一联留存仓库，一联交领料单位，可以有效地减少日常领料凭证的填制手续，而且便于月末材料耗用的汇总工作。</a:t>
            </a:r>
          </a:p>
          <a:p>
            <a:endParaRPr lang="zh-CN" altLang="en-US" dirty="0"/>
          </a:p>
        </p:txBody>
      </p:sp>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p:cNvSpPr>
            <a:spLocks noGrp="1" noChangeArrowheads="1"/>
          </p:cNvSpPr>
          <p:nvPr>
            <p:ph type="title"/>
          </p:nvPr>
        </p:nvSpPr>
        <p:spPr/>
        <p:txBody>
          <a:bodyPr>
            <a:normAutofit/>
          </a:bodyPr>
          <a:lstStyle/>
          <a:p>
            <a:r>
              <a:rPr lang="en-US" altLang="zh-CN" sz="3600" dirty="0">
                <a:latin typeface="宋体" panose="02010600030101010101" pitchFamily="2" charset="-122"/>
              </a:rPr>
              <a:t>3</a:t>
            </a:r>
            <a:r>
              <a:rPr lang="zh-CN" altLang="en-US" sz="3600" dirty="0">
                <a:latin typeface="宋体" panose="02010600030101010101" pitchFamily="2" charset="-122"/>
              </a:rPr>
              <a:t>．限额领料</a:t>
            </a:r>
            <a:r>
              <a:rPr lang="zh-CN" altLang="en-US" sz="3600" dirty="0" smtClean="0">
                <a:latin typeface="宋体" panose="02010600030101010101" pitchFamily="2" charset="-122"/>
              </a:rPr>
              <a:t>单</a:t>
            </a:r>
            <a:endParaRPr lang="zh-CN" altLang="en-US" sz="3600" dirty="0">
              <a:latin typeface="宋体" panose="02010600030101010101" pitchFamily="2" charset="-122"/>
            </a:endParaRPr>
          </a:p>
        </p:txBody>
      </p:sp>
      <p:pic>
        <p:nvPicPr>
          <p:cNvPr id="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125664"/>
            <a:ext cx="9144000" cy="335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algn="ctr"/>
            <a:r>
              <a:rPr lang="zh-CN" altLang="en-US" sz="3600">
                <a:latin typeface="宋体" panose="02010600030101010101" pitchFamily="2" charset="-122"/>
              </a:rPr>
              <a:t>三、包装标准成本的制定</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245277417"/>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p:cNvSpPr>
            <a:spLocks noGrp="1" noChangeArrowheads="1"/>
          </p:cNvSpPr>
          <p:nvPr>
            <p:ph type="title"/>
          </p:nvPr>
        </p:nvSpPr>
        <p:spPr/>
        <p:txBody>
          <a:bodyPr>
            <a:normAutofit/>
          </a:bodyPr>
          <a:lstStyle/>
          <a:p>
            <a:pPr marL="1338263" indent="-1338263"/>
            <a:r>
              <a:rPr lang="zh-CN" altLang="en-US" sz="3600" dirty="0">
                <a:latin typeface="宋体" panose="02010600030101010101" pitchFamily="2" charset="-122"/>
              </a:rPr>
              <a:t>（一）包装材料费用的标准</a:t>
            </a:r>
            <a:r>
              <a:rPr lang="zh-CN" altLang="en-US" sz="3600" dirty="0" smtClean="0">
                <a:latin typeface="宋体" panose="02010600030101010101" pitchFamily="2" charset="-122"/>
              </a:rPr>
              <a:t>成本</a:t>
            </a:r>
            <a:endParaRPr lang="zh-CN" altLang="en-US" sz="3600"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4019744545"/>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normAutofit/>
          </a:bodyPr>
          <a:lstStyle/>
          <a:p>
            <a:r>
              <a:rPr lang="zh-CN" altLang="en-US" sz="3600" dirty="0">
                <a:latin typeface="宋体" panose="02010600030101010101" pitchFamily="2" charset="-122"/>
              </a:rPr>
              <a:t>二、包装材料的</a:t>
            </a:r>
            <a:r>
              <a:rPr lang="zh-CN" altLang="en-US" sz="3600" dirty="0" smtClean="0">
                <a:latin typeface="宋体" panose="02010600030101010101" pitchFamily="2" charset="-122"/>
              </a:rPr>
              <a:t>分类</a:t>
            </a:r>
            <a:endParaRPr lang="zh-CN" altLang="en-US" sz="3600"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2969331445"/>
              </p:ext>
            </p:extLst>
          </p:nvPr>
        </p:nvGraphicFramePr>
        <p:xfrm>
          <a:off x="838200" y="2852936"/>
          <a:ext cx="10515600" cy="2304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Rectangle 7"/>
          <p:cNvSpPr>
            <a:spLocks noGrp="1" noChangeArrowheads="1"/>
          </p:cNvSpPr>
          <p:nvPr>
            <p:ph type="title"/>
          </p:nvPr>
        </p:nvSpPr>
        <p:spPr/>
        <p:txBody>
          <a:bodyPr>
            <a:normAutofit/>
          </a:bodyPr>
          <a:lstStyle/>
          <a:p>
            <a:pPr algn="ctr"/>
            <a:r>
              <a:rPr lang="zh-CN" altLang="en-US" sz="3200" dirty="0">
                <a:latin typeface="宋体" panose="02010600030101010101" pitchFamily="2" charset="-122"/>
              </a:rPr>
              <a:t>包装材料费用的标准成本计算的表达式</a:t>
            </a:r>
          </a:p>
        </p:txBody>
      </p:sp>
      <p:pic>
        <p:nvPicPr>
          <p:cNvPr id="41988" name="Picture 4"/>
          <p:cNvPicPr>
            <a:picLocks noChangeAspect="1" noChangeArrowheads="1"/>
          </p:cNvPicPr>
          <p:nvPr/>
        </p:nvPicPr>
        <p:blipFill>
          <a:blip r:embed="rId2">
            <a:extLst>
              <a:ext uri="{28A0092B-C50C-407E-A947-70E740481C1C}">
                <a14:useLocalDpi xmlns:a14="http://schemas.microsoft.com/office/drawing/2010/main" val="0"/>
              </a:ext>
            </a:extLst>
          </a:blip>
          <a:srcRect l="9843" t="24252"/>
          <a:stretch>
            <a:fillRect/>
          </a:stretch>
        </p:blipFill>
        <p:spPr bwMode="auto">
          <a:xfrm>
            <a:off x="1560513" y="2708920"/>
            <a:ext cx="9144000" cy="151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439816" y="2495451"/>
            <a:ext cx="6913984" cy="1797645"/>
          </a:xfrm>
        </p:spPr>
        <p:txBody>
          <a:bodyPr/>
          <a:lstStyle/>
          <a:p>
            <a:r>
              <a:rPr lang="zh-CN" altLang="en-US" dirty="0">
                <a:latin typeface="宋体" panose="02010600030101010101" pitchFamily="2" charset="-122"/>
              </a:rPr>
              <a:t>例</a:t>
            </a:r>
            <a:r>
              <a:rPr lang="en-US" altLang="zh-CN" dirty="0">
                <a:latin typeface="宋体" panose="02010600030101010101" pitchFamily="2" charset="-122"/>
              </a:rPr>
              <a:t>【7-5】</a:t>
            </a:r>
            <a:r>
              <a:rPr lang="zh-CN" altLang="en-US" dirty="0">
                <a:latin typeface="宋体" panose="02010600030101010101" pitchFamily="2" charset="-122"/>
              </a:rPr>
              <a:t>某包装车间包装甲产品需耗用</a:t>
            </a:r>
            <a:r>
              <a:rPr lang="en-US" altLang="zh-CN" dirty="0">
                <a:latin typeface="宋体" panose="02010600030101010101" pitchFamily="2" charset="-122"/>
              </a:rPr>
              <a:t>A</a:t>
            </a:r>
            <a:r>
              <a:rPr lang="zh-CN" altLang="en-US" dirty="0">
                <a:latin typeface="宋体" panose="02010600030101010101" pitchFamily="2" charset="-122"/>
              </a:rPr>
              <a:t>、</a:t>
            </a:r>
            <a:r>
              <a:rPr lang="en-US" altLang="zh-CN" dirty="0">
                <a:latin typeface="宋体" panose="02010600030101010101" pitchFamily="2" charset="-122"/>
              </a:rPr>
              <a:t>B</a:t>
            </a:r>
            <a:r>
              <a:rPr lang="zh-CN" altLang="en-US" dirty="0">
                <a:latin typeface="宋体" panose="02010600030101010101" pitchFamily="2" charset="-122"/>
              </a:rPr>
              <a:t>两种材料，单件包装耗用材料的标准成本计算如表</a:t>
            </a:r>
            <a:r>
              <a:rPr lang="en-US" altLang="zh-CN" dirty="0">
                <a:latin typeface="宋体" panose="02010600030101010101" pitchFamily="2" charset="-122"/>
              </a:rPr>
              <a:t>7-7</a:t>
            </a:r>
            <a:r>
              <a:rPr lang="zh-CN" altLang="en-US" dirty="0">
                <a:latin typeface="宋体" panose="02010600030101010101" pitchFamily="2" charset="-122"/>
              </a:rPr>
              <a:t>所示。</a:t>
            </a:r>
            <a:endParaRPr lang="zh-CN" altLang="en-US" dirty="0"/>
          </a:p>
        </p:txBody>
      </p:sp>
      <p:grpSp>
        <p:nvGrpSpPr>
          <p:cNvPr id="4" name="Group 3"/>
          <p:cNvGrpSpPr/>
          <p:nvPr/>
        </p:nvGrpSpPr>
        <p:grpSpPr>
          <a:xfrm>
            <a:off x="1271464" y="1772816"/>
            <a:ext cx="2664292" cy="2736307"/>
            <a:chOff x="2524194" y="2521529"/>
            <a:chExt cx="8742643" cy="9470713"/>
          </a:xfrm>
        </p:grpSpPr>
        <p:grpSp>
          <p:nvGrpSpPr>
            <p:cNvPr id="5" name="Group 33"/>
            <p:cNvGrpSpPr/>
            <p:nvPr/>
          </p:nvGrpSpPr>
          <p:grpSpPr>
            <a:xfrm>
              <a:off x="3800362" y="10064797"/>
              <a:ext cx="745890" cy="991451"/>
              <a:chOff x="9916767" y="11659096"/>
              <a:chExt cx="1032769" cy="1372771"/>
            </a:xfrm>
          </p:grpSpPr>
          <p:sp>
            <p:nvSpPr>
              <p:cNvPr id="73"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7"/>
            <p:cNvGrpSpPr/>
            <p:nvPr/>
          </p:nvGrpSpPr>
          <p:grpSpPr>
            <a:xfrm rot="19385170">
              <a:off x="3988335" y="6990732"/>
              <a:ext cx="828523" cy="1189633"/>
              <a:chOff x="18561758" y="2385889"/>
              <a:chExt cx="2160750" cy="3102509"/>
            </a:xfrm>
          </p:grpSpPr>
          <p:sp>
            <p:nvSpPr>
              <p:cNvPr id="49"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38"/>
            <p:cNvGrpSpPr/>
            <p:nvPr/>
          </p:nvGrpSpPr>
          <p:grpSpPr>
            <a:xfrm>
              <a:off x="4445018" y="2521529"/>
              <a:ext cx="1920851" cy="1914933"/>
              <a:chOff x="131763" y="111125"/>
              <a:chExt cx="3802063" cy="3789363"/>
            </a:xfrm>
          </p:grpSpPr>
          <p:sp>
            <p:nvSpPr>
              <p:cNvPr id="41"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126"/>
            <p:cNvGrpSpPr/>
            <p:nvPr/>
          </p:nvGrpSpPr>
          <p:grpSpPr>
            <a:xfrm>
              <a:off x="2524194" y="3241842"/>
              <a:ext cx="8742643" cy="8750400"/>
              <a:chOff x="2865557" y="4639756"/>
              <a:chExt cx="3987931" cy="3991469"/>
            </a:xfrm>
          </p:grpSpPr>
          <p:grpSp>
            <p:nvGrpSpPr>
              <p:cNvPr id="9" name="Group 127"/>
              <p:cNvGrpSpPr/>
              <p:nvPr/>
            </p:nvGrpSpPr>
            <p:grpSpPr>
              <a:xfrm>
                <a:off x="4008752" y="4901589"/>
                <a:ext cx="2844736" cy="3729636"/>
                <a:chOff x="12795250" y="366713"/>
                <a:chExt cx="2738438" cy="3589337"/>
              </a:xfrm>
            </p:grpSpPr>
            <p:sp>
              <p:nvSpPr>
                <p:cNvPr id="20"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8"/>
              <p:cNvGrpSpPr/>
              <p:nvPr/>
            </p:nvGrpSpPr>
            <p:grpSpPr>
              <a:xfrm>
                <a:off x="4915488" y="4639756"/>
                <a:ext cx="998195" cy="540472"/>
                <a:chOff x="17801829" y="5891398"/>
                <a:chExt cx="954592" cy="516864"/>
              </a:xfrm>
            </p:grpSpPr>
            <p:sp>
              <p:nvSpPr>
                <p:cNvPr id="18"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9"/>
              <p:cNvGrpSpPr/>
              <p:nvPr/>
            </p:nvGrpSpPr>
            <p:grpSpPr>
              <a:xfrm rot="1080935">
                <a:off x="2865557" y="5552196"/>
                <a:ext cx="2681044" cy="955676"/>
                <a:chOff x="485775" y="495300"/>
                <a:chExt cx="5238750" cy="1866901"/>
              </a:xfrm>
            </p:grpSpPr>
            <p:sp>
              <p:nvSpPr>
                <p:cNvPr id="12"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79" name="文本框 78"/>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Rectangle 6"/>
          <p:cNvSpPr>
            <a:spLocks noGrp="1" noChangeArrowheads="1"/>
          </p:cNvSpPr>
          <p:nvPr>
            <p:ph type="title"/>
          </p:nvPr>
        </p:nvSpPr>
        <p:spPr>
          <a:xfrm>
            <a:off x="1919288" y="260351"/>
            <a:ext cx="2997200" cy="512763"/>
          </a:xfrm>
        </p:spPr>
        <p:txBody>
          <a:bodyPr>
            <a:normAutofit fontScale="90000"/>
          </a:bodyPr>
          <a:lstStyle/>
          <a:p>
            <a:r>
              <a:rPr lang="zh-CN" altLang="en-US" sz="3600">
                <a:solidFill>
                  <a:schemeClr val="folHlink"/>
                </a:solidFill>
                <a:latin typeface="宋体" panose="02010600030101010101" pitchFamily="2" charset="-122"/>
              </a:rPr>
              <a:t>表</a:t>
            </a:r>
            <a:r>
              <a:rPr lang="en-US" altLang="zh-CN" sz="3600">
                <a:solidFill>
                  <a:schemeClr val="folHlink"/>
                </a:solidFill>
                <a:latin typeface="宋体" panose="02010600030101010101" pitchFamily="2" charset="-122"/>
              </a:rPr>
              <a:t>7-7</a:t>
            </a:r>
          </a:p>
        </p:txBody>
      </p:sp>
      <p:pic>
        <p:nvPicPr>
          <p:cNvPr id="4403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581150"/>
            <a:ext cx="9144000" cy="455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zh-CN" altLang="en-US">
                <a:latin typeface="宋体" panose="02010600030101010101" pitchFamily="2" charset="-122"/>
              </a:rPr>
              <a:t>（二）包装人工费用的标准成本</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2014180396"/>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75920" y="2855491"/>
            <a:ext cx="5977880" cy="1581621"/>
          </a:xfrm>
        </p:spPr>
        <p:txBody>
          <a:bodyPr/>
          <a:lstStyle/>
          <a:p>
            <a:r>
              <a:rPr lang="zh-CN" altLang="en-US" dirty="0">
                <a:latin typeface="宋体" panose="02010600030101010101" pitchFamily="2" charset="-122"/>
              </a:rPr>
              <a:t>例</a:t>
            </a:r>
            <a:r>
              <a:rPr lang="en-US" altLang="zh-CN" dirty="0">
                <a:latin typeface="宋体" panose="02010600030101010101" pitchFamily="2" charset="-122"/>
              </a:rPr>
              <a:t>【7-6】</a:t>
            </a:r>
            <a:r>
              <a:rPr lang="zh-CN" altLang="en-US" dirty="0">
                <a:latin typeface="宋体" panose="02010600030101010101" pitchFamily="2" charset="-122"/>
              </a:rPr>
              <a:t>延续前例，包装甲产品的人工费用标准成本的计算如表</a:t>
            </a:r>
            <a:r>
              <a:rPr lang="en-US" altLang="zh-CN" dirty="0">
                <a:latin typeface="宋体" panose="02010600030101010101" pitchFamily="2" charset="-122"/>
              </a:rPr>
              <a:t>7-8</a:t>
            </a:r>
            <a:r>
              <a:rPr lang="zh-CN" altLang="en-US" dirty="0">
                <a:latin typeface="宋体" panose="02010600030101010101" pitchFamily="2" charset="-122"/>
              </a:rPr>
              <a:t>所示。</a:t>
            </a:r>
            <a:endParaRPr lang="zh-CN" altLang="en-US" dirty="0"/>
          </a:p>
        </p:txBody>
      </p:sp>
      <p:grpSp>
        <p:nvGrpSpPr>
          <p:cNvPr id="4" name="Group 3"/>
          <p:cNvGrpSpPr/>
          <p:nvPr/>
        </p:nvGrpSpPr>
        <p:grpSpPr>
          <a:xfrm>
            <a:off x="1271464" y="2060845"/>
            <a:ext cx="2664292" cy="2736307"/>
            <a:chOff x="2524194" y="2521529"/>
            <a:chExt cx="8742643" cy="9470713"/>
          </a:xfrm>
        </p:grpSpPr>
        <p:grpSp>
          <p:nvGrpSpPr>
            <p:cNvPr id="5" name="Group 33"/>
            <p:cNvGrpSpPr/>
            <p:nvPr/>
          </p:nvGrpSpPr>
          <p:grpSpPr>
            <a:xfrm>
              <a:off x="3800362" y="10064797"/>
              <a:ext cx="745890" cy="991451"/>
              <a:chOff x="9916767" y="11659096"/>
              <a:chExt cx="1032769" cy="1372771"/>
            </a:xfrm>
          </p:grpSpPr>
          <p:sp>
            <p:nvSpPr>
              <p:cNvPr id="73"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7"/>
            <p:cNvGrpSpPr/>
            <p:nvPr/>
          </p:nvGrpSpPr>
          <p:grpSpPr>
            <a:xfrm rot="19385170">
              <a:off x="3988335" y="6990732"/>
              <a:ext cx="828523" cy="1189633"/>
              <a:chOff x="18561758" y="2385889"/>
              <a:chExt cx="2160750" cy="3102509"/>
            </a:xfrm>
          </p:grpSpPr>
          <p:sp>
            <p:nvSpPr>
              <p:cNvPr id="49"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38"/>
            <p:cNvGrpSpPr/>
            <p:nvPr/>
          </p:nvGrpSpPr>
          <p:grpSpPr>
            <a:xfrm>
              <a:off x="4445018" y="2521529"/>
              <a:ext cx="1920851" cy="1914933"/>
              <a:chOff x="131763" y="111125"/>
              <a:chExt cx="3802063" cy="3789363"/>
            </a:xfrm>
          </p:grpSpPr>
          <p:sp>
            <p:nvSpPr>
              <p:cNvPr id="41"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126"/>
            <p:cNvGrpSpPr/>
            <p:nvPr/>
          </p:nvGrpSpPr>
          <p:grpSpPr>
            <a:xfrm>
              <a:off x="2524194" y="3241842"/>
              <a:ext cx="8742643" cy="8750400"/>
              <a:chOff x="2865557" y="4639756"/>
              <a:chExt cx="3987931" cy="3991469"/>
            </a:xfrm>
          </p:grpSpPr>
          <p:grpSp>
            <p:nvGrpSpPr>
              <p:cNvPr id="9" name="Group 127"/>
              <p:cNvGrpSpPr/>
              <p:nvPr/>
            </p:nvGrpSpPr>
            <p:grpSpPr>
              <a:xfrm>
                <a:off x="4008752" y="4901589"/>
                <a:ext cx="2844736" cy="3729636"/>
                <a:chOff x="12795250" y="366713"/>
                <a:chExt cx="2738438" cy="3589337"/>
              </a:xfrm>
            </p:grpSpPr>
            <p:sp>
              <p:nvSpPr>
                <p:cNvPr id="20"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8"/>
              <p:cNvGrpSpPr/>
              <p:nvPr/>
            </p:nvGrpSpPr>
            <p:grpSpPr>
              <a:xfrm>
                <a:off x="4915488" y="4639756"/>
                <a:ext cx="998195" cy="540472"/>
                <a:chOff x="17801829" y="5891398"/>
                <a:chExt cx="954592" cy="516864"/>
              </a:xfrm>
            </p:grpSpPr>
            <p:sp>
              <p:nvSpPr>
                <p:cNvPr id="18"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9"/>
              <p:cNvGrpSpPr/>
              <p:nvPr/>
            </p:nvGrpSpPr>
            <p:grpSpPr>
              <a:xfrm rot="1080935">
                <a:off x="2865557" y="5552196"/>
                <a:ext cx="2681044" cy="955676"/>
                <a:chOff x="485775" y="495300"/>
                <a:chExt cx="5238750" cy="1866901"/>
              </a:xfrm>
            </p:grpSpPr>
            <p:sp>
              <p:nvSpPr>
                <p:cNvPr id="12"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79" name="文本框 78"/>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0" name="Picture 4"/>
          <p:cNvPicPr>
            <a:picLocks noChangeAspect="1" noChangeArrowheads="1"/>
          </p:cNvPicPr>
          <p:nvPr/>
        </p:nvPicPr>
        <p:blipFill>
          <a:blip r:embed="rId2">
            <a:lum bright="-24000" contrast="42000"/>
            <a:extLst>
              <a:ext uri="{28A0092B-C50C-407E-A947-70E740481C1C}">
                <a14:useLocalDpi xmlns:a14="http://schemas.microsoft.com/office/drawing/2010/main" val="0"/>
              </a:ext>
            </a:extLst>
          </a:blip>
          <a:srcRect/>
          <a:stretch>
            <a:fillRect/>
          </a:stretch>
        </p:blipFill>
        <p:spPr bwMode="auto">
          <a:xfrm>
            <a:off x="1524000" y="1557338"/>
            <a:ext cx="9144000" cy="449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83" name="Rectangle 7"/>
          <p:cNvSpPr>
            <a:spLocks noGrp="1" noChangeArrowheads="1"/>
          </p:cNvSpPr>
          <p:nvPr>
            <p:ph type="title"/>
          </p:nvPr>
        </p:nvSpPr>
        <p:spPr>
          <a:xfrm>
            <a:off x="1774825" y="333376"/>
            <a:ext cx="3860800" cy="512763"/>
          </a:xfrm>
        </p:spPr>
        <p:txBody>
          <a:bodyPr>
            <a:normAutofit fontScale="90000"/>
          </a:bodyPr>
          <a:lstStyle/>
          <a:p>
            <a:r>
              <a:rPr lang="zh-CN" altLang="en-US" sz="3600">
                <a:solidFill>
                  <a:schemeClr val="folHlink"/>
                </a:solidFill>
                <a:latin typeface="宋体" panose="02010600030101010101" pitchFamily="2" charset="-122"/>
              </a:rPr>
              <a:t>表</a:t>
            </a:r>
            <a:r>
              <a:rPr lang="en-US" altLang="zh-CN" sz="3600">
                <a:solidFill>
                  <a:schemeClr val="folHlink"/>
                </a:solidFill>
                <a:latin typeface="宋体" panose="02010600030101010101" pitchFamily="2" charset="-122"/>
              </a:rPr>
              <a:t>7-8</a:t>
            </a:r>
          </a:p>
        </p:txBody>
      </p:sp>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zh-CN" dirty="0"/>
              <a:t>（三）包装机械费用的标准</a:t>
            </a:r>
            <a:r>
              <a:rPr lang="zh-CN" altLang="zh-CN" dirty="0" smtClean="0"/>
              <a:t>成本</a:t>
            </a:r>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3221797739"/>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extLst>
      <p:ext uri="{BB962C8B-B14F-4D97-AF65-F5344CB8AC3E}">
        <p14:creationId xmlns:p14="http://schemas.microsoft.com/office/powerpoint/2010/main" val="244428151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4727848" y="3429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4162144246"/>
              </p:ext>
            </p:extLst>
          </p:nvPr>
        </p:nvGraphicFramePr>
        <p:xfrm>
          <a:off x="2248437" y="2276872"/>
          <a:ext cx="7735995" cy="1080120"/>
        </p:xfrm>
        <a:graphic>
          <a:graphicData uri="http://schemas.openxmlformats.org/presentationml/2006/ole">
            <mc:AlternateContent xmlns:mc="http://schemas.openxmlformats.org/markup-compatibility/2006">
              <mc:Choice xmlns:v="urn:schemas-microsoft-com:vml" Requires="v">
                <p:oleObj spid="_x0000_s740385" name="Equation" r:id="rId3" imgW="2997200" imgH="419100" progId="Equation.DSMT4">
                  <p:embed/>
                </p:oleObj>
              </mc:Choice>
              <mc:Fallback>
                <p:oleObj name="Equation" r:id="rId3" imgW="29972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8437" y="2276872"/>
                        <a:ext cx="7735995" cy="1080120"/>
                      </a:xfrm>
                      <a:prstGeom prst="rect">
                        <a:avLst/>
                      </a:prstGeom>
                      <a:noFill/>
                    </p:spPr>
                  </p:pic>
                </p:oleObj>
              </mc:Fallback>
            </mc:AlternateContent>
          </a:graphicData>
        </a:graphic>
      </p:graphicFrame>
      <p:sp>
        <p:nvSpPr>
          <p:cNvPr id="6" name="Rectangle 4"/>
          <p:cNvSpPr>
            <a:spLocks noChangeArrowheads="1"/>
          </p:cNvSpPr>
          <p:nvPr/>
        </p:nvSpPr>
        <p:spPr bwMode="auto">
          <a:xfrm>
            <a:off x="4727848" y="3429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803753636"/>
              </p:ext>
            </p:extLst>
          </p:nvPr>
        </p:nvGraphicFramePr>
        <p:xfrm>
          <a:off x="1997382" y="3933056"/>
          <a:ext cx="8203074" cy="1080120"/>
        </p:xfrm>
        <a:graphic>
          <a:graphicData uri="http://schemas.openxmlformats.org/presentationml/2006/ole">
            <mc:AlternateContent xmlns:mc="http://schemas.openxmlformats.org/markup-compatibility/2006">
              <mc:Choice xmlns:v="urn:schemas-microsoft-com:vml" Requires="v">
                <p:oleObj spid="_x0000_s740386" name="Equation" r:id="rId5" imgW="3327400" imgH="431800" progId="Equation.DSMT4">
                  <p:embed/>
                </p:oleObj>
              </mc:Choice>
              <mc:Fallback>
                <p:oleObj name="Equation" r:id="rId5" imgW="33274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7382" y="3933056"/>
                        <a:ext cx="8203074" cy="1080120"/>
                      </a:xfrm>
                      <a:prstGeom prst="rect">
                        <a:avLst/>
                      </a:prstGeom>
                      <a:noFill/>
                    </p:spPr>
                  </p:pic>
                </p:oleObj>
              </mc:Fallback>
            </mc:AlternateContent>
          </a:graphicData>
        </a:graphic>
      </p:graphicFrame>
      <p:sp>
        <p:nvSpPr>
          <p:cNvPr id="8" name="文本框 7"/>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extLst>
      <p:ext uri="{BB962C8B-B14F-4D97-AF65-F5344CB8AC3E}">
        <p14:creationId xmlns:p14="http://schemas.microsoft.com/office/powerpoint/2010/main" val="103700884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83832" y="2855491"/>
            <a:ext cx="6769968" cy="1581621"/>
          </a:xfrm>
        </p:spPr>
        <p:txBody>
          <a:bodyPr/>
          <a:lstStyle/>
          <a:p>
            <a:r>
              <a:rPr lang="zh-CN" altLang="en-US" dirty="0">
                <a:latin typeface="宋体" panose="02010600030101010101" pitchFamily="2" charset="-122"/>
              </a:rPr>
              <a:t>例</a:t>
            </a:r>
            <a:r>
              <a:rPr lang="en-US" altLang="zh-CN" dirty="0">
                <a:latin typeface="宋体" panose="02010600030101010101" pitchFamily="2" charset="-122"/>
              </a:rPr>
              <a:t>【7-7】</a:t>
            </a:r>
            <a:r>
              <a:rPr lang="zh-CN" altLang="en-US" dirty="0">
                <a:latin typeface="宋体" panose="02010600030101010101" pitchFamily="2" charset="-122"/>
              </a:rPr>
              <a:t>延续前例，该包装车间的甲产品包装机械费用标准成本如表</a:t>
            </a:r>
            <a:r>
              <a:rPr lang="en-US" altLang="zh-CN" dirty="0">
                <a:latin typeface="宋体" panose="02010600030101010101" pitchFamily="2" charset="-122"/>
              </a:rPr>
              <a:t>7-9</a:t>
            </a:r>
            <a:r>
              <a:rPr lang="zh-CN" altLang="en-US" dirty="0">
                <a:latin typeface="宋体" panose="02010600030101010101" pitchFamily="2" charset="-122"/>
              </a:rPr>
              <a:t>所示。</a:t>
            </a:r>
            <a:endParaRPr lang="zh-CN" altLang="en-US" dirty="0"/>
          </a:p>
        </p:txBody>
      </p:sp>
      <p:grpSp>
        <p:nvGrpSpPr>
          <p:cNvPr id="5" name="Group 3"/>
          <p:cNvGrpSpPr/>
          <p:nvPr/>
        </p:nvGrpSpPr>
        <p:grpSpPr>
          <a:xfrm>
            <a:off x="1271464" y="2060845"/>
            <a:ext cx="2664292" cy="2736307"/>
            <a:chOff x="2524194" y="2521529"/>
            <a:chExt cx="8742643" cy="9470713"/>
          </a:xfrm>
        </p:grpSpPr>
        <p:grpSp>
          <p:nvGrpSpPr>
            <p:cNvPr id="6" name="Group 33"/>
            <p:cNvGrpSpPr/>
            <p:nvPr/>
          </p:nvGrpSpPr>
          <p:grpSpPr>
            <a:xfrm>
              <a:off x="3800362" y="10064797"/>
              <a:ext cx="745890" cy="991451"/>
              <a:chOff x="9916767" y="11659096"/>
              <a:chExt cx="1032769" cy="1372771"/>
            </a:xfrm>
          </p:grpSpPr>
          <p:sp>
            <p:nvSpPr>
              <p:cNvPr id="74"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9"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37"/>
            <p:cNvGrpSpPr/>
            <p:nvPr/>
          </p:nvGrpSpPr>
          <p:grpSpPr>
            <a:xfrm rot="19385170">
              <a:off x="3988335" y="6990732"/>
              <a:ext cx="828523" cy="1189633"/>
              <a:chOff x="18561758" y="2385889"/>
              <a:chExt cx="2160750" cy="3102509"/>
            </a:xfrm>
          </p:grpSpPr>
          <p:sp>
            <p:nvSpPr>
              <p:cNvPr id="50"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38"/>
            <p:cNvGrpSpPr/>
            <p:nvPr/>
          </p:nvGrpSpPr>
          <p:grpSpPr>
            <a:xfrm>
              <a:off x="4445018" y="2521529"/>
              <a:ext cx="1920851" cy="1914933"/>
              <a:chOff x="131763" y="111125"/>
              <a:chExt cx="3802063" cy="3789363"/>
            </a:xfrm>
          </p:grpSpPr>
          <p:sp>
            <p:nvSpPr>
              <p:cNvPr id="42"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126"/>
            <p:cNvGrpSpPr/>
            <p:nvPr/>
          </p:nvGrpSpPr>
          <p:grpSpPr>
            <a:xfrm>
              <a:off x="2524194" y="3241842"/>
              <a:ext cx="8742643" cy="8750400"/>
              <a:chOff x="2865557" y="4639756"/>
              <a:chExt cx="3987931" cy="3991469"/>
            </a:xfrm>
          </p:grpSpPr>
          <p:grpSp>
            <p:nvGrpSpPr>
              <p:cNvPr id="10" name="Group 127"/>
              <p:cNvGrpSpPr/>
              <p:nvPr/>
            </p:nvGrpSpPr>
            <p:grpSpPr>
              <a:xfrm>
                <a:off x="4008752" y="4901589"/>
                <a:ext cx="2844736" cy="3729636"/>
                <a:chOff x="12795250" y="366713"/>
                <a:chExt cx="2738438" cy="3589337"/>
              </a:xfrm>
            </p:grpSpPr>
            <p:sp>
              <p:nvSpPr>
                <p:cNvPr id="21"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8"/>
              <p:cNvGrpSpPr/>
              <p:nvPr/>
            </p:nvGrpSpPr>
            <p:grpSpPr>
              <a:xfrm>
                <a:off x="4915488" y="4639756"/>
                <a:ext cx="998195" cy="540472"/>
                <a:chOff x="17801829" y="5891398"/>
                <a:chExt cx="954592" cy="516864"/>
              </a:xfrm>
            </p:grpSpPr>
            <p:sp>
              <p:nvSpPr>
                <p:cNvPr id="19"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0"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2" name="Group 129"/>
              <p:cNvGrpSpPr/>
              <p:nvPr/>
            </p:nvGrpSpPr>
            <p:grpSpPr>
              <a:xfrm rot="1080935">
                <a:off x="2865557" y="5552196"/>
                <a:ext cx="2681044" cy="955676"/>
                <a:chOff x="485775" y="495300"/>
                <a:chExt cx="5238750" cy="1866901"/>
              </a:xfrm>
            </p:grpSpPr>
            <p:sp>
              <p:nvSpPr>
                <p:cNvPr id="13"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80" name="文本框 79"/>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Rectangle 6"/>
          <p:cNvSpPr>
            <a:spLocks noGrp="1" noChangeArrowheads="1"/>
          </p:cNvSpPr>
          <p:nvPr>
            <p:ph type="title"/>
          </p:nvPr>
        </p:nvSpPr>
        <p:spPr>
          <a:xfrm>
            <a:off x="2090738" y="260350"/>
            <a:ext cx="2709862" cy="369888"/>
          </a:xfrm>
        </p:spPr>
        <p:txBody>
          <a:bodyPr>
            <a:normAutofit fontScale="90000"/>
          </a:bodyPr>
          <a:lstStyle/>
          <a:p>
            <a:r>
              <a:rPr lang="zh-CN" altLang="en-US" sz="3600">
                <a:solidFill>
                  <a:schemeClr val="folHlink"/>
                </a:solidFill>
                <a:latin typeface="宋体" panose="02010600030101010101" pitchFamily="2" charset="-122"/>
              </a:rPr>
              <a:t>表</a:t>
            </a:r>
            <a:r>
              <a:rPr lang="en-US" altLang="zh-CN" sz="3600">
                <a:solidFill>
                  <a:schemeClr val="folHlink"/>
                </a:solidFill>
                <a:latin typeface="宋体" panose="02010600030101010101" pitchFamily="2" charset="-122"/>
              </a:rPr>
              <a:t>7-9</a:t>
            </a:r>
          </a:p>
        </p:txBody>
      </p:sp>
      <p:pic>
        <p:nvPicPr>
          <p:cNvPr id="5223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528" y="1628800"/>
            <a:ext cx="8388424" cy="418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4757" name="Picture 5" descr="s201212710441-%BA%AB%BD%AD%BB%FA%D0%B5-%BD%F0%CA%F4%B0%FC%D7%B0"/>
          <p:cNvPicPr>
            <a:picLocks noChangeAspect="1" noChangeArrowheads="1"/>
          </p:cNvPicPr>
          <p:nvPr/>
        </p:nvPicPr>
        <p:blipFill>
          <a:blip r:embed="rId2" cstate="print">
            <a:clrChange>
              <a:clrFrom>
                <a:srgbClr val="E7E7E7"/>
              </a:clrFrom>
              <a:clrTo>
                <a:srgbClr val="E7E7E7">
                  <a:alpha val="0"/>
                </a:srgbClr>
              </a:clrTo>
            </a:clrChange>
            <a:extLst>
              <a:ext uri="{28A0092B-C50C-407E-A947-70E740481C1C}">
                <a14:useLocalDpi xmlns:a14="http://schemas.microsoft.com/office/drawing/2010/main" val="0"/>
              </a:ext>
            </a:extLst>
          </a:blip>
          <a:srcRect/>
          <a:stretch>
            <a:fillRect/>
          </a:stretch>
        </p:blipFill>
        <p:spPr bwMode="auto">
          <a:xfrm>
            <a:off x="2711451" y="2276475"/>
            <a:ext cx="3470275" cy="1811338"/>
          </a:xfrm>
          <a:prstGeom prst="rect">
            <a:avLst/>
          </a:prstGeom>
          <a:noFill/>
          <a:extLst>
            <a:ext uri="{909E8E84-426E-40DD-AFC4-6F175D3DCCD1}">
              <a14:hiddenFill xmlns:a14="http://schemas.microsoft.com/office/drawing/2010/main">
                <a:solidFill>
                  <a:srgbClr val="FFFFFF"/>
                </a:solidFill>
              </a14:hiddenFill>
            </a:ext>
          </a:extLst>
        </p:spPr>
      </p:pic>
      <p:pic>
        <p:nvPicPr>
          <p:cNvPr id="714759" name="Picture 7" descr="u=1982624113,2841931847&amp;fm=21&amp;gp=0"/>
          <p:cNvPicPr>
            <a:picLocks noChangeAspect="1" noChangeArrowheads="1"/>
          </p:cNvPicPr>
          <p:nvPr/>
        </p:nvPicPr>
        <p:blipFill>
          <a:blip r:embed="rId3">
            <a:clrChange>
              <a:clrFrom>
                <a:srgbClr val="D7E5F0"/>
              </a:clrFrom>
              <a:clrTo>
                <a:srgbClr val="D7E5F0">
                  <a:alpha val="0"/>
                </a:srgbClr>
              </a:clrTo>
            </a:clrChange>
            <a:extLst>
              <a:ext uri="{28A0092B-C50C-407E-A947-70E740481C1C}">
                <a14:useLocalDpi xmlns:a14="http://schemas.microsoft.com/office/drawing/2010/main" val="0"/>
              </a:ext>
            </a:extLst>
          </a:blip>
          <a:srcRect/>
          <a:stretch>
            <a:fillRect/>
          </a:stretch>
        </p:blipFill>
        <p:spPr bwMode="auto">
          <a:xfrm>
            <a:off x="5808664" y="3141663"/>
            <a:ext cx="3286125" cy="209550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normAutofit/>
          </a:bodyPr>
          <a:lstStyle/>
          <a:p>
            <a:r>
              <a:rPr lang="zh-CN" altLang="en-US" sz="3600" dirty="0">
                <a:latin typeface="宋体" panose="02010600030101010101" pitchFamily="2" charset="-122"/>
              </a:rPr>
              <a:t>（四）包装技术费用的标准</a:t>
            </a:r>
            <a:r>
              <a:rPr lang="zh-CN" altLang="en-US" sz="3600" dirty="0" smtClean="0">
                <a:latin typeface="宋体" panose="02010600030101010101" pitchFamily="2" charset="-122"/>
              </a:rPr>
              <a:t>成本</a:t>
            </a:r>
            <a:endParaRPr lang="zh-CN" altLang="en-US" sz="3600" dirty="0">
              <a:latin typeface="宋体" panose="02010600030101010101" pitchFamily="2" charset="-122"/>
            </a:endParaRPr>
          </a:p>
        </p:txBody>
      </p:sp>
      <p:graphicFrame>
        <p:nvGraphicFramePr>
          <p:cNvPr id="3" name="内容占位符 2"/>
          <p:cNvGraphicFramePr>
            <a:graphicFrameLocks noGrp="1"/>
          </p:cNvGraphicFramePr>
          <p:nvPr>
            <p:ph idx="1"/>
            <p:extLst>
              <p:ext uri="{D42A27DB-BD31-4B8C-83A1-F6EECF244321}">
                <p14:modId xmlns:p14="http://schemas.microsoft.com/office/powerpoint/2010/main" val="1647860561"/>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19535" y="1988839"/>
            <a:ext cx="142919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4" name="Rectangle 4"/>
          <p:cNvSpPr>
            <a:spLocks noChangeArrowheads="1"/>
          </p:cNvSpPr>
          <p:nvPr/>
        </p:nvSpPr>
        <p:spPr bwMode="auto">
          <a:xfrm>
            <a:off x="1055440" y="40770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Rectangle 10"/>
          <p:cNvSpPr>
            <a:spLocks noChangeArrowheads="1"/>
          </p:cNvSpPr>
          <p:nvPr/>
        </p:nvSpPr>
        <p:spPr bwMode="auto">
          <a:xfrm>
            <a:off x="1055440" y="47638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880765842"/>
              </p:ext>
            </p:extLst>
          </p:nvPr>
        </p:nvGraphicFramePr>
        <p:xfrm>
          <a:off x="2645895" y="4736335"/>
          <a:ext cx="7122512" cy="893332"/>
        </p:xfrm>
        <a:graphic>
          <a:graphicData uri="http://schemas.openxmlformats.org/presentationml/2006/ole">
            <mc:AlternateContent xmlns:mc="http://schemas.openxmlformats.org/markup-compatibility/2006">
              <mc:Choice xmlns:v="urn:schemas-microsoft-com:vml" Requires="v">
                <p:oleObj spid="_x0000_s741449" name="Equation" r:id="rId3" imgW="3225800" imgH="406400" progId="Equation.DSMT4">
                  <p:embed/>
                </p:oleObj>
              </mc:Choice>
              <mc:Fallback>
                <p:oleObj name="Equation" r:id="rId3" imgW="3225800" imgH="4064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5895" y="4736335"/>
                        <a:ext cx="7122512" cy="893332"/>
                      </a:xfrm>
                      <a:prstGeom prst="rect">
                        <a:avLst/>
                      </a:prstGeom>
                      <a:noFill/>
                    </p:spPr>
                  </p:pic>
                </p:oleObj>
              </mc:Fallback>
            </mc:AlternateContent>
          </a:graphicData>
        </a:graphic>
      </p:graphicFrame>
      <p:sp>
        <p:nvSpPr>
          <p:cNvPr id="12" name="Rectangle 12"/>
          <p:cNvSpPr>
            <a:spLocks noChangeArrowheads="1"/>
          </p:cNvSpPr>
          <p:nvPr/>
        </p:nvSpPr>
        <p:spPr bwMode="auto">
          <a:xfrm>
            <a:off x="1055440" y="3429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1837325812"/>
              </p:ext>
            </p:extLst>
          </p:nvPr>
        </p:nvGraphicFramePr>
        <p:xfrm>
          <a:off x="2645895" y="2636912"/>
          <a:ext cx="5553145" cy="893332"/>
        </p:xfrm>
        <a:graphic>
          <a:graphicData uri="http://schemas.openxmlformats.org/presentationml/2006/ole">
            <mc:AlternateContent xmlns:mc="http://schemas.openxmlformats.org/markup-compatibility/2006">
              <mc:Choice xmlns:v="urn:schemas-microsoft-com:vml" Requires="v">
                <p:oleObj spid="_x0000_s741450" name="Equation" r:id="rId5" imgW="2717800" imgH="431800" progId="Equation.DSMT4">
                  <p:embed/>
                </p:oleObj>
              </mc:Choice>
              <mc:Fallback>
                <p:oleObj name="Equation" r:id="rId5" imgW="2717800" imgH="431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5895" y="2636912"/>
                        <a:ext cx="5553145" cy="893332"/>
                      </a:xfrm>
                      <a:prstGeom prst="rect">
                        <a:avLst/>
                      </a:prstGeom>
                      <a:noFill/>
                    </p:spPr>
                  </p:pic>
                </p:oleObj>
              </mc:Fallback>
            </mc:AlternateContent>
          </a:graphicData>
        </a:graphic>
      </p:graphicFrame>
      <p:sp>
        <p:nvSpPr>
          <p:cNvPr id="14" name="Rectangle 14"/>
          <p:cNvSpPr>
            <a:spLocks noChangeArrowheads="1"/>
          </p:cNvSpPr>
          <p:nvPr/>
        </p:nvSpPr>
        <p:spPr bwMode="auto">
          <a:xfrm>
            <a:off x="767408" y="29123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269293446"/>
              </p:ext>
            </p:extLst>
          </p:nvPr>
        </p:nvGraphicFramePr>
        <p:xfrm>
          <a:off x="2645895" y="1584996"/>
          <a:ext cx="6953503" cy="893332"/>
        </p:xfrm>
        <a:graphic>
          <a:graphicData uri="http://schemas.openxmlformats.org/presentationml/2006/ole">
            <mc:AlternateContent xmlns:mc="http://schemas.openxmlformats.org/markup-compatibility/2006">
              <mc:Choice xmlns:v="urn:schemas-microsoft-com:vml" Requires="v">
                <p:oleObj spid="_x0000_s741451" name="Equation" r:id="rId7" imgW="3149600" imgH="406400" progId="Equation.DSMT4">
                  <p:embed/>
                </p:oleObj>
              </mc:Choice>
              <mc:Fallback>
                <p:oleObj name="Equation" r:id="rId7" imgW="3149600" imgH="4064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5895" y="1584996"/>
                        <a:ext cx="6953503" cy="893332"/>
                      </a:xfrm>
                      <a:prstGeom prst="rect">
                        <a:avLst/>
                      </a:prstGeom>
                      <a:noFill/>
                    </p:spPr>
                  </p:pic>
                </p:oleObj>
              </mc:Fallback>
            </mc:AlternateContent>
          </a:graphicData>
        </a:graphic>
      </p:graphicFrame>
      <p:sp>
        <p:nvSpPr>
          <p:cNvPr id="16" name="Rectangle 16"/>
          <p:cNvSpPr>
            <a:spLocks noChangeArrowheads="1"/>
          </p:cNvSpPr>
          <p:nvPr/>
        </p:nvSpPr>
        <p:spPr bwMode="auto">
          <a:xfrm>
            <a:off x="4032002" y="42352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7" name="对象 16"/>
          <p:cNvGraphicFramePr>
            <a:graphicFrameLocks noChangeAspect="1"/>
          </p:cNvGraphicFramePr>
          <p:nvPr>
            <p:extLst>
              <p:ext uri="{D42A27DB-BD31-4B8C-83A1-F6EECF244321}">
                <p14:modId xmlns:p14="http://schemas.microsoft.com/office/powerpoint/2010/main" val="3847722662"/>
              </p:ext>
            </p:extLst>
          </p:nvPr>
        </p:nvGraphicFramePr>
        <p:xfrm>
          <a:off x="2645896" y="3623115"/>
          <a:ext cx="7122512" cy="893332"/>
        </p:xfrm>
        <a:graphic>
          <a:graphicData uri="http://schemas.openxmlformats.org/presentationml/2006/ole">
            <mc:AlternateContent xmlns:mc="http://schemas.openxmlformats.org/markup-compatibility/2006">
              <mc:Choice xmlns:v="urn:schemas-microsoft-com:vml" Requires="v">
                <p:oleObj spid="_x0000_s741452" name="Equation" r:id="rId9" imgW="3225800" imgH="406400" progId="Equation.DSMT4">
                  <p:embed/>
                </p:oleObj>
              </mc:Choice>
              <mc:Fallback>
                <p:oleObj name="Equation" r:id="rId9" imgW="3225800" imgH="4064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5896" y="3623115"/>
                        <a:ext cx="7122512" cy="893332"/>
                      </a:xfrm>
                      <a:prstGeom prst="rect">
                        <a:avLst/>
                      </a:prstGeom>
                      <a:noFill/>
                    </p:spPr>
                  </p:pic>
                </p:oleObj>
              </mc:Fallback>
            </mc:AlternateContent>
          </a:graphicData>
        </a:graphic>
      </p:graphicFrame>
      <p:sp>
        <p:nvSpPr>
          <p:cNvPr id="18" name="文本框 17"/>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extLst>
      <p:ext uri="{BB962C8B-B14F-4D97-AF65-F5344CB8AC3E}">
        <p14:creationId xmlns:p14="http://schemas.microsoft.com/office/powerpoint/2010/main" val="201970423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95800" y="2855491"/>
            <a:ext cx="7058000" cy="1509613"/>
          </a:xfrm>
        </p:spPr>
        <p:txBody>
          <a:bodyPr/>
          <a:lstStyle/>
          <a:p>
            <a:r>
              <a:rPr lang="zh-CN" altLang="en-US" dirty="0">
                <a:latin typeface="宋体" panose="02010600030101010101" pitchFamily="2" charset="-122"/>
              </a:rPr>
              <a:t>例</a:t>
            </a:r>
            <a:r>
              <a:rPr lang="en-US" altLang="zh-CN" dirty="0">
                <a:latin typeface="宋体" panose="02010600030101010101" pitchFamily="2" charset="-122"/>
              </a:rPr>
              <a:t>【7-8】</a:t>
            </a:r>
            <a:r>
              <a:rPr lang="zh-CN" altLang="en-US" dirty="0">
                <a:latin typeface="宋体" panose="02010600030101010101" pitchFamily="2" charset="-122"/>
              </a:rPr>
              <a:t>延续前例，该包装车间的甲产品包装技术费用标准成本的计算如表</a:t>
            </a:r>
            <a:r>
              <a:rPr lang="en-US" altLang="zh-CN" dirty="0">
                <a:latin typeface="宋体" panose="02010600030101010101" pitchFamily="2" charset="-122"/>
              </a:rPr>
              <a:t>7-10</a:t>
            </a:r>
            <a:r>
              <a:rPr lang="zh-CN" altLang="en-US" dirty="0">
                <a:latin typeface="宋体" panose="02010600030101010101" pitchFamily="2" charset="-122"/>
              </a:rPr>
              <a:t>所示。</a:t>
            </a:r>
            <a:endParaRPr lang="zh-CN" altLang="en-US" dirty="0"/>
          </a:p>
        </p:txBody>
      </p:sp>
      <p:grpSp>
        <p:nvGrpSpPr>
          <p:cNvPr id="4" name="Group 3"/>
          <p:cNvGrpSpPr/>
          <p:nvPr/>
        </p:nvGrpSpPr>
        <p:grpSpPr>
          <a:xfrm>
            <a:off x="1271464" y="2060845"/>
            <a:ext cx="2664292" cy="2736307"/>
            <a:chOff x="2524194" y="2521529"/>
            <a:chExt cx="8742643" cy="9470713"/>
          </a:xfrm>
        </p:grpSpPr>
        <p:grpSp>
          <p:nvGrpSpPr>
            <p:cNvPr id="5" name="Group 33"/>
            <p:cNvGrpSpPr/>
            <p:nvPr/>
          </p:nvGrpSpPr>
          <p:grpSpPr>
            <a:xfrm>
              <a:off x="3800362" y="10064797"/>
              <a:ext cx="745890" cy="991451"/>
              <a:chOff x="9916767" y="11659096"/>
              <a:chExt cx="1032769" cy="1372771"/>
            </a:xfrm>
          </p:grpSpPr>
          <p:sp>
            <p:nvSpPr>
              <p:cNvPr id="73"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7"/>
            <p:cNvGrpSpPr/>
            <p:nvPr/>
          </p:nvGrpSpPr>
          <p:grpSpPr>
            <a:xfrm rot="19385170">
              <a:off x="3988335" y="6990732"/>
              <a:ext cx="828523" cy="1189633"/>
              <a:chOff x="18561758" y="2385889"/>
              <a:chExt cx="2160750" cy="3102509"/>
            </a:xfrm>
          </p:grpSpPr>
          <p:sp>
            <p:nvSpPr>
              <p:cNvPr id="49"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38"/>
            <p:cNvGrpSpPr/>
            <p:nvPr/>
          </p:nvGrpSpPr>
          <p:grpSpPr>
            <a:xfrm>
              <a:off x="4445018" y="2521529"/>
              <a:ext cx="1920851" cy="1914933"/>
              <a:chOff x="131763" y="111125"/>
              <a:chExt cx="3802063" cy="3789363"/>
            </a:xfrm>
          </p:grpSpPr>
          <p:sp>
            <p:nvSpPr>
              <p:cNvPr id="41"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126"/>
            <p:cNvGrpSpPr/>
            <p:nvPr/>
          </p:nvGrpSpPr>
          <p:grpSpPr>
            <a:xfrm>
              <a:off x="2524194" y="3241842"/>
              <a:ext cx="8742643" cy="8750400"/>
              <a:chOff x="2865557" y="4639756"/>
              <a:chExt cx="3987931" cy="3991469"/>
            </a:xfrm>
          </p:grpSpPr>
          <p:grpSp>
            <p:nvGrpSpPr>
              <p:cNvPr id="9" name="Group 127"/>
              <p:cNvGrpSpPr/>
              <p:nvPr/>
            </p:nvGrpSpPr>
            <p:grpSpPr>
              <a:xfrm>
                <a:off x="4008752" y="4901589"/>
                <a:ext cx="2844736" cy="3729636"/>
                <a:chOff x="12795250" y="366713"/>
                <a:chExt cx="2738438" cy="3589337"/>
              </a:xfrm>
            </p:grpSpPr>
            <p:sp>
              <p:nvSpPr>
                <p:cNvPr id="20"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8"/>
              <p:cNvGrpSpPr/>
              <p:nvPr/>
            </p:nvGrpSpPr>
            <p:grpSpPr>
              <a:xfrm>
                <a:off x="4915488" y="4639756"/>
                <a:ext cx="998195" cy="540472"/>
                <a:chOff x="17801829" y="5891398"/>
                <a:chExt cx="954592" cy="516864"/>
              </a:xfrm>
            </p:grpSpPr>
            <p:sp>
              <p:nvSpPr>
                <p:cNvPr id="18"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9"/>
              <p:cNvGrpSpPr/>
              <p:nvPr/>
            </p:nvGrpSpPr>
            <p:grpSpPr>
              <a:xfrm rot="1080935">
                <a:off x="2865557" y="5552196"/>
                <a:ext cx="2681044" cy="955676"/>
                <a:chOff x="485775" y="495300"/>
                <a:chExt cx="5238750" cy="1866901"/>
              </a:xfrm>
            </p:grpSpPr>
            <p:sp>
              <p:nvSpPr>
                <p:cNvPr id="12"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79" name="文本框 78"/>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6"/>
          <p:cNvSpPr>
            <a:spLocks noGrp="1" noChangeArrowheads="1"/>
          </p:cNvSpPr>
          <p:nvPr>
            <p:ph type="title"/>
          </p:nvPr>
        </p:nvSpPr>
        <p:spPr>
          <a:xfrm>
            <a:off x="1992314" y="404813"/>
            <a:ext cx="2852737" cy="512762"/>
          </a:xfrm>
        </p:spPr>
        <p:txBody>
          <a:bodyPr>
            <a:normAutofit fontScale="90000"/>
          </a:bodyPr>
          <a:lstStyle/>
          <a:p>
            <a:r>
              <a:rPr lang="zh-CN" altLang="en-US" sz="3600">
                <a:solidFill>
                  <a:schemeClr val="folHlink"/>
                </a:solidFill>
                <a:latin typeface="宋体" panose="02010600030101010101" pitchFamily="2" charset="-122"/>
              </a:rPr>
              <a:t>表</a:t>
            </a:r>
            <a:r>
              <a:rPr lang="en-US" altLang="zh-CN" sz="3600">
                <a:solidFill>
                  <a:schemeClr val="folHlink"/>
                </a:solidFill>
                <a:latin typeface="宋体" panose="02010600030101010101" pitchFamily="2" charset="-122"/>
              </a:rPr>
              <a:t>7-10</a:t>
            </a:r>
          </a:p>
        </p:txBody>
      </p:sp>
      <p:pic>
        <p:nvPicPr>
          <p:cNvPr id="62468" name="Picture 4"/>
          <p:cNvPicPr>
            <a:picLocks noChangeAspect="1" noChangeArrowheads="1"/>
          </p:cNvPicPr>
          <p:nvPr/>
        </p:nvPicPr>
        <p:blipFill>
          <a:blip r:embed="rId2">
            <a:lum bright="-30000" contrast="48000"/>
            <a:extLst>
              <a:ext uri="{28A0092B-C50C-407E-A947-70E740481C1C}">
                <a14:useLocalDpi xmlns:a14="http://schemas.microsoft.com/office/drawing/2010/main" val="0"/>
              </a:ext>
            </a:extLst>
          </a:blip>
          <a:srcRect/>
          <a:stretch>
            <a:fillRect/>
          </a:stretch>
        </p:blipFill>
        <p:spPr bwMode="auto">
          <a:xfrm>
            <a:off x="2999656" y="1204994"/>
            <a:ext cx="6156176" cy="4784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normAutofit/>
          </a:bodyPr>
          <a:lstStyle/>
          <a:p>
            <a:r>
              <a:rPr lang="zh-CN" altLang="en-US" dirty="0">
                <a:latin typeface="宋体" panose="02010600030101010101" pitchFamily="2" charset="-122"/>
              </a:rPr>
              <a:t>（五）包装标准成本的</a:t>
            </a:r>
            <a:r>
              <a:rPr lang="zh-CN" altLang="en-US" dirty="0" smtClean="0">
                <a:latin typeface="宋体" panose="02010600030101010101" pitchFamily="2" charset="-122"/>
              </a:rPr>
              <a:t>确定</a:t>
            </a:r>
            <a:endParaRPr lang="zh-CN" altLang="en-US" dirty="0">
              <a:latin typeface="宋体" panose="02010600030101010101" pitchFamily="2" charset="-122"/>
            </a:endParaRPr>
          </a:p>
        </p:txBody>
      </p:sp>
      <p:sp>
        <p:nvSpPr>
          <p:cNvPr id="3" name="Rectangle 2"/>
          <p:cNvSpPr>
            <a:spLocks noChangeArrowheads="1"/>
          </p:cNvSpPr>
          <p:nvPr/>
        </p:nvSpPr>
        <p:spPr bwMode="auto">
          <a:xfrm>
            <a:off x="2063552" y="3257549"/>
            <a:ext cx="132034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944009580"/>
              </p:ext>
            </p:extLst>
          </p:nvPr>
        </p:nvGraphicFramePr>
        <p:xfrm>
          <a:off x="2063552" y="3257550"/>
          <a:ext cx="8989594" cy="891530"/>
        </p:xfrm>
        <a:graphic>
          <a:graphicData uri="http://schemas.openxmlformats.org/presentationml/2006/ole">
            <mc:AlternateContent xmlns:mc="http://schemas.openxmlformats.org/markup-compatibility/2006">
              <mc:Choice xmlns:v="urn:schemas-microsoft-com:vml" Requires="v">
                <p:oleObj spid="_x0000_s742417" name="Equation" r:id="rId4" imgW="4076700" imgH="406400" progId="Equation.DSMT4">
                  <p:embed/>
                </p:oleObj>
              </mc:Choice>
              <mc:Fallback>
                <p:oleObj name="Equation" r:id="rId4" imgW="4076700" imgH="406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3552" y="3257550"/>
                        <a:ext cx="8989594" cy="891530"/>
                      </a:xfrm>
                      <a:prstGeom prst="rect">
                        <a:avLst/>
                      </a:prstGeom>
                      <a:noFill/>
                    </p:spPr>
                  </p:pic>
                </p:oleObj>
              </mc:Fallback>
            </mc:AlternateContent>
          </a:graphicData>
        </a:graphic>
      </p:graphicFrame>
      <p:sp>
        <p:nvSpPr>
          <p:cNvPr id="5" name="文本框 4"/>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087888" y="2636912"/>
            <a:ext cx="6265912" cy="1581621"/>
          </a:xfrm>
        </p:spPr>
        <p:txBody>
          <a:bodyPr/>
          <a:lstStyle/>
          <a:p>
            <a:r>
              <a:rPr lang="zh-CN" altLang="en-US" dirty="0">
                <a:latin typeface="宋体" panose="02010600030101010101" pitchFamily="2" charset="-122"/>
              </a:rPr>
              <a:t>例</a:t>
            </a:r>
            <a:r>
              <a:rPr lang="en-US" altLang="zh-CN" dirty="0">
                <a:latin typeface="宋体" panose="02010600030101010101" pitchFamily="2" charset="-122"/>
              </a:rPr>
              <a:t>【7-9】</a:t>
            </a:r>
            <a:r>
              <a:rPr lang="zh-CN" altLang="en-US" dirty="0">
                <a:latin typeface="宋体" panose="02010600030101010101" pitchFamily="2" charset="-122"/>
              </a:rPr>
              <a:t>延续前例，该包装车间的甲产品包装标准成本的计算如表</a:t>
            </a:r>
            <a:r>
              <a:rPr lang="en-US" altLang="zh-CN" dirty="0">
                <a:latin typeface="宋体" panose="02010600030101010101" pitchFamily="2" charset="-122"/>
              </a:rPr>
              <a:t>7-11</a:t>
            </a:r>
            <a:r>
              <a:rPr lang="zh-CN" altLang="en-US" dirty="0">
                <a:latin typeface="宋体" panose="02010600030101010101" pitchFamily="2" charset="-122"/>
              </a:rPr>
              <a:t>所示。</a:t>
            </a:r>
            <a:endParaRPr lang="zh-CN" altLang="en-US" dirty="0"/>
          </a:p>
        </p:txBody>
      </p:sp>
      <p:grpSp>
        <p:nvGrpSpPr>
          <p:cNvPr id="4" name="Group 3"/>
          <p:cNvGrpSpPr/>
          <p:nvPr/>
        </p:nvGrpSpPr>
        <p:grpSpPr>
          <a:xfrm>
            <a:off x="1271464" y="2060845"/>
            <a:ext cx="2664292" cy="2736307"/>
            <a:chOff x="2524194" y="2521529"/>
            <a:chExt cx="8742643" cy="9470713"/>
          </a:xfrm>
        </p:grpSpPr>
        <p:grpSp>
          <p:nvGrpSpPr>
            <p:cNvPr id="5" name="Group 33"/>
            <p:cNvGrpSpPr/>
            <p:nvPr/>
          </p:nvGrpSpPr>
          <p:grpSpPr>
            <a:xfrm>
              <a:off x="3800362" y="10064797"/>
              <a:ext cx="745890" cy="991451"/>
              <a:chOff x="9916767" y="11659096"/>
              <a:chExt cx="1032769" cy="1372771"/>
            </a:xfrm>
          </p:grpSpPr>
          <p:sp>
            <p:nvSpPr>
              <p:cNvPr id="73"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7"/>
            <p:cNvGrpSpPr/>
            <p:nvPr/>
          </p:nvGrpSpPr>
          <p:grpSpPr>
            <a:xfrm rot="19385170">
              <a:off x="3988335" y="6990732"/>
              <a:ext cx="828523" cy="1189633"/>
              <a:chOff x="18561758" y="2385889"/>
              <a:chExt cx="2160750" cy="3102509"/>
            </a:xfrm>
          </p:grpSpPr>
          <p:sp>
            <p:nvSpPr>
              <p:cNvPr id="49"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38"/>
            <p:cNvGrpSpPr/>
            <p:nvPr/>
          </p:nvGrpSpPr>
          <p:grpSpPr>
            <a:xfrm>
              <a:off x="4445018" y="2521529"/>
              <a:ext cx="1920851" cy="1914933"/>
              <a:chOff x="131763" y="111125"/>
              <a:chExt cx="3802063" cy="3789363"/>
            </a:xfrm>
          </p:grpSpPr>
          <p:sp>
            <p:nvSpPr>
              <p:cNvPr id="41"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126"/>
            <p:cNvGrpSpPr/>
            <p:nvPr/>
          </p:nvGrpSpPr>
          <p:grpSpPr>
            <a:xfrm>
              <a:off x="2524194" y="3241842"/>
              <a:ext cx="8742643" cy="8750400"/>
              <a:chOff x="2865557" y="4639756"/>
              <a:chExt cx="3987931" cy="3991469"/>
            </a:xfrm>
          </p:grpSpPr>
          <p:grpSp>
            <p:nvGrpSpPr>
              <p:cNvPr id="9" name="Group 127"/>
              <p:cNvGrpSpPr/>
              <p:nvPr/>
            </p:nvGrpSpPr>
            <p:grpSpPr>
              <a:xfrm>
                <a:off x="4008752" y="4901589"/>
                <a:ext cx="2844736" cy="3729636"/>
                <a:chOff x="12795250" y="366713"/>
                <a:chExt cx="2738438" cy="3589337"/>
              </a:xfrm>
            </p:grpSpPr>
            <p:sp>
              <p:nvSpPr>
                <p:cNvPr id="20"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8"/>
              <p:cNvGrpSpPr/>
              <p:nvPr/>
            </p:nvGrpSpPr>
            <p:grpSpPr>
              <a:xfrm>
                <a:off x="4915488" y="4639756"/>
                <a:ext cx="998195" cy="540472"/>
                <a:chOff x="17801829" y="5891398"/>
                <a:chExt cx="954592" cy="516864"/>
              </a:xfrm>
            </p:grpSpPr>
            <p:sp>
              <p:nvSpPr>
                <p:cNvPr id="18"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9"/>
              <p:cNvGrpSpPr/>
              <p:nvPr/>
            </p:nvGrpSpPr>
            <p:grpSpPr>
              <a:xfrm rot="1080935">
                <a:off x="2865557" y="5552196"/>
                <a:ext cx="2681044" cy="955676"/>
                <a:chOff x="485775" y="495300"/>
                <a:chExt cx="5238750" cy="1866901"/>
              </a:xfrm>
            </p:grpSpPr>
            <p:sp>
              <p:nvSpPr>
                <p:cNvPr id="12"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79" name="文本框 78"/>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6" name="Rectangle 8"/>
          <p:cNvSpPr>
            <a:spLocks noGrp="1" noChangeArrowheads="1"/>
          </p:cNvSpPr>
          <p:nvPr>
            <p:ph type="title" idx="4294967295"/>
          </p:nvPr>
        </p:nvSpPr>
        <p:spPr>
          <a:xfrm>
            <a:off x="0" y="1196975"/>
            <a:ext cx="1773238" cy="585788"/>
          </a:xfrm>
        </p:spPr>
        <p:txBody>
          <a:bodyPr/>
          <a:lstStyle/>
          <a:p>
            <a:r>
              <a:rPr lang="zh-CN" altLang="en-US" sz="3600">
                <a:solidFill>
                  <a:schemeClr val="bg1"/>
                </a:solidFill>
                <a:latin typeface="宋体" panose="02010600030101010101" pitchFamily="2" charset="-122"/>
              </a:rPr>
              <a:t>表</a:t>
            </a:r>
            <a:r>
              <a:rPr lang="en-US" altLang="zh-CN" sz="3600">
                <a:solidFill>
                  <a:schemeClr val="bg1"/>
                </a:solidFill>
                <a:latin typeface="宋体" panose="02010600030101010101" pitchFamily="2" charset="-122"/>
              </a:rPr>
              <a:t>7-11</a:t>
            </a:r>
          </a:p>
        </p:txBody>
      </p:sp>
      <p:pic>
        <p:nvPicPr>
          <p:cNvPr id="8909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00808"/>
            <a:ext cx="9144000" cy="416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5067413"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三节包装成本控制对策</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zh-CN" altLang="en-US">
                <a:latin typeface="宋体" panose="02010600030101010101" pitchFamily="2" charset="-122"/>
              </a:rPr>
              <a:t>第四节  包装成本分析</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1346342316"/>
              </p:ext>
            </p:extLst>
          </p:nvPr>
        </p:nvGraphicFramePr>
        <p:xfrm>
          <a:off x="838200" y="2852738"/>
          <a:ext cx="10515600" cy="28924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4"/>
          <p:cNvSpPr txBox="1"/>
          <p:nvPr/>
        </p:nvSpPr>
        <p:spPr>
          <a:xfrm>
            <a:off x="14113" y="188640"/>
            <a:ext cx="2393604"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a:latin typeface="宋体" panose="02010600030101010101" pitchFamily="2" charset="-122"/>
              </a:rPr>
              <a:t>一、包装材料成本差异的分析</a:t>
            </a:r>
            <a:endParaRPr lang="zh-CN" altLang="en-US" dirty="0"/>
          </a:p>
        </p:txBody>
      </p:sp>
      <p:sp>
        <p:nvSpPr>
          <p:cNvPr id="5" name="内容占位符 4"/>
          <p:cNvSpPr>
            <a:spLocks noGrp="1"/>
          </p:cNvSpPr>
          <p:nvPr>
            <p:ph idx="1"/>
          </p:nvPr>
        </p:nvSpPr>
        <p:spPr/>
        <p:txBody>
          <a:bodyPr/>
          <a:lstStyle/>
          <a:p>
            <a:r>
              <a:rPr lang="zh-CN" altLang="zh-CN" dirty="0"/>
              <a:t>包装材料成本差异是指包装耗用材料成本实际数额与其标准数额之</a:t>
            </a:r>
            <a:r>
              <a:rPr lang="zh-CN" altLang="zh-CN" dirty="0" smtClean="0"/>
              <a:t>差</a:t>
            </a:r>
            <a:r>
              <a:rPr lang="zh-CN" altLang="en-US" dirty="0" smtClean="0"/>
              <a:t>。</a:t>
            </a:r>
            <a:endParaRPr lang="en-US" altLang="zh-CN" dirty="0" smtClean="0"/>
          </a:p>
          <a:p>
            <a:r>
              <a:rPr lang="zh-CN" altLang="zh-CN" dirty="0" smtClean="0"/>
              <a:t>包装</a:t>
            </a:r>
            <a:r>
              <a:rPr lang="zh-CN" altLang="zh-CN" dirty="0"/>
              <a:t>材料成本差异形成的原因有两个：一是用量脱离标准；二是价格脱离标准。前者按标准价格计算，称为材料用量成本差异；后者按实际用量计算，称为材料价格成本差异。</a:t>
            </a:r>
          </a:p>
          <a:p>
            <a:endParaRPr lang="zh-CN" altLang="en-US" dirty="0"/>
          </a:p>
        </p:txBody>
      </p:sp>
      <p:sp>
        <p:nvSpPr>
          <p:cNvPr id="6" name="文本框 5"/>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extLst>
      <p:ext uri="{BB962C8B-B14F-4D97-AF65-F5344CB8AC3E}">
        <p14:creationId xmlns:p14="http://schemas.microsoft.com/office/powerpoint/2010/main" val="223096117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63352" y="22048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220000397"/>
              </p:ext>
            </p:extLst>
          </p:nvPr>
        </p:nvGraphicFramePr>
        <p:xfrm>
          <a:off x="1631504" y="1772816"/>
          <a:ext cx="8942541" cy="935011"/>
        </p:xfrm>
        <a:graphic>
          <a:graphicData uri="http://schemas.openxmlformats.org/presentationml/2006/ole">
            <mc:AlternateContent xmlns:mc="http://schemas.openxmlformats.org/markup-compatibility/2006">
              <mc:Choice xmlns:v="urn:schemas-microsoft-com:vml" Requires="v">
                <p:oleObj spid="_x0000_s745521" name="Equation" r:id="rId3" imgW="3556000" imgH="368300" progId="Equation.DSMT4">
                  <p:embed/>
                </p:oleObj>
              </mc:Choice>
              <mc:Fallback>
                <p:oleObj name="Equation" r:id="rId3" imgW="3556000" imgH="368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504" y="1772816"/>
                        <a:ext cx="8942541" cy="935011"/>
                      </a:xfrm>
                      <a:prstGeom prst="rect">
                        <a:avLst/>
                      </a:prstGeom>
                      <a:noFill/>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09765228"/>
              </p:ext>
            </p:extLst>
          </p:nvPr>
        </p:nvGraphicFramePr>
        <p:xfrm>
          <a:off x="3431704" y="2996952"/>
          <a:ext cx="5370318" cy="982960"/>
        </p:xfrm>
        <a:graphic>
          <a:graphicData uri="http://schemas.openxmlformats.org/presentationml/2006/ole">
            <mc:AlternateContent xmlns:mc="http://schemas.openxmlformats.org/markup-compatibility/2006">
              <mc:Choice xmlns:v="urn:schemas-microsoft-com:vml" Requires="v">
                <p:oleObj spid="_x0000_s745522" name="Equation" r:id="rId5" imgW="2133600" imgH="393700" progId="Equation.DSMT4">
                  <p:embed/>
                </p:oleObj>
              </mc:Choice>
              <mc:Fallback>
                <p:oleObj name="Equation" r:id="rId5" imgW="2133600"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1704" y="2996952"/>
                        <a:ext cx="5370318" cy="982960"/>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18244380"/>
              </p:ext>
            </p:extLst>
          </p:nvPr>
        </p:nvGraphicFramePr>
        <p:xfrm>
          <a:off x="3557632" y="4318248"/>
          <a:ext cx="5058648" cy="982960"/>
        </p:xfrm>
        <a:graphic>
          <a:graphicData uri="http://schemas.openxmlformats.org/presentationml/2006/ole">
            <mc:AlternateContent xmlns:mc="http://schemas.openxmlformats.org/markup-compatibility/2006">
              <mc:Choice xmlns:v="urn:schemas-microsoft-com:vml" Requires="v">
                <p:oleObj spid="_x0000_s745523" name="Equation" r:id="rId7" imgW="2005729" imgH="393529" progId="Equation.DSMT4">
                  <p:embed/>
                </p:oleObj>
              </mc:Choice>
              <mc:Fallback>
                <p:oleObj name="Equation" r:id="rId7" imgW="2005729" imgH="393529"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7632" y="4318248"/>
                        <a:ext cx="5058648" cy="982960"/>
                      </a:xfrm>
                      <a:prstGeom prst="rect">
                        <a:avLst/>
                      </a:prstGeom>
                      <a:noFill/>
                    </p:spPr>
                  </p:pic>
                </p:oleObj>
              </mc:Fallback>
            </mc:AlternateContent>
          </a:graphicData>
        </a:graphic>
      </p:graphicFrame>
      <p:sp>
        <p:nvSpPr>
          <p:cNvPr id="6" name="Rectangle 5"/>
          <p:cNvSpPr>
            <a:spLocks noChangeArrowheads="1"/>
          </p:cNvSpPr>
          <p:nvPr/>
        </p:nvSpPr>
        <p:spPr bwMode="auto">
          <a:xfrm>
            <a:off x="1775520" y="294131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p:cNvSpPr>
            <a:spLocks noChangeArrowheads="1"/>
          </p:cNvSpPr>
          <p:nvPr/>
        </p:nvSpPr>
        <p:spPr bwMode="auto">
          <a:xfrm>
            <a:off x="1775520" y="378904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文本框 8"/>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5781" name="Picture 5" descr="u=4044252534,2927153104&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3614" y="2565400"/>
            <a:ext cx="2390775" cy="2095500"/>
          </a:xfrm>
          <a:prstGeom prst="rect">
            <a:avLst/>
          </a:prstGeom>
          <a:noFill/>
          <a:extLst>
            <a:ext uri="{909E8E84-426E-40DD-AFC4-6F175D3DCCD1}">
              <a14:hiddenFill xmlns:a14="http://schemas.microsoft.com/office/drawing/2010/main">
                <a:solidFill>
                  <a:srgbClr val="FFFFFF"/>
                </a:solidFill>
              </a14:hiddenFill>
            </a:ext>
          </a:extLst>
        </p:spPr>
      </p:pic>
      <p:pic>
        <p:nvPicPr>
          <p:cNvPr id="715783" name="Picture 7" descr="u=2025120082,1429956425&amp;fm=21&amp;gp=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9601" y="2636838"/>
            <a:ext cx="2390775" cy="209550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367808" y="1844824"/>
            <a:ext cx="6985992" cy="4041551"/>
          </a:xfrm>
        </p:spPr>
        <p:txBody>
          <a:bodyPr/>
          <a:lstStyle/>
          <a:p>
            <a:r>
              <a:rPr lang="zh-CN" altLang="en-US" dirty="0">
                <a:latin typeface="宋体" panose="02010600030101010101" pitchFamily="2" charset="-122"/>
              </a:rPr>
              <a:t>例</a:t>
            </a:r>
            <a:r>
              <a:rPr lang="en-US" altLang="zh-CN" dirty="0">
                <a:latin typeface="宋体" panose="02010600030101010101" pitchFamily="2" charset="-122"/>
              </a:rPr>
              <a:t>【7-10】</a:t>
            </a:r>
            <a:r>
              <a:rPr lang="zh-CN" altLang="en-US" dirty="0">
                <a:latin typeface="宋体" panose="02010600030101010101" pitchFamily="2" charset="-122"/>
              </a:rPr>
              <a:t>本月包装甲产品</a:t>
            </a:r>
            <a:r>
              <a:rPr lang="en-US" altLang="zh-CN" dirty="0">
                <a:latin typeface="宋体" panose="02010600030101010101" pitchFamily="2" charset="-122"/>
              </a:rPr>
              <a:t>2580</a:t>
            </a:r>
            <a:r>
              <a:rPr lang="zh-CN" altLang="en-US" dirty="0">
                <a:latin typeface="宋体" panose="02010600030101010101" pitchFamily="2" charset="-122"/>
              </a:rPr>
              <a:t>件，同时耗用</a:t>
            </a:r>
            <a:r>
              <a:rPr lang="en-US" altLang="zh-CN" dirty="0">
                <a:latin typeface="宋体" panose="02010600030101010101" pitchFamily="2" charset="-122"/>
              </a:rPr>
              <a:t>A</a:t>
            </a:r>
            <a:r>
              <a:rPr lang="zh-CN" altLang="en-US" dirty="0">
                <a:latin typeface="宋体" panose="02010600030101010101" pitchFamily="2" charset="-122"/>
              </a:rPr>
              <a:t>、</a:t>
            </a:r>
            <a:r>
              <a:rPr lang="en-US" altLang="zh-CN" dirty="0">
                <a:latin typeface="宋体" panose="02010600030101010101" pitchFamily="2" charset="-122"/>
              </a:rPr>
              <a:t>B</a:t>
            </a:r>
            <a:r>
              <a:rPr lang="zh-CN" altLang="en-US" dirty="0">
                <a:latin typeface="宋体" panose="02010600030101010101" pitchFamily="2" charset="-122"/>
              </a:rPr>
              <a:t>两种材料（为简便起见，本例略去</a:t>
            </a:r>
            <a:r>
              <a:rPr lang="en-US" altLang="zh-CN" dirty="0">
                <a:latin typeface="宋体" panose="02010600030101010101" pitchFamily="2" charset="-122"/>
              </a:rPr>
              <a:t>B</a:t>
            </a:r>
            <a:r>
              <a:rPr lang="zh-CN" altLang="en-US" dirty="0">
                <a:latin typeface="宋体" panose="02010600030101010101" pitchFamily="2" charset="-122"/>
              </a:rPr>
              <a:t>材料的成本差异分析），其中耗用</a:t>
            </a:r>
            <a:r>
              <a:rPr lang="en-US" altLang="zh-CN" dirty="0">
                <a:latin typeface="宋体" panose="02010600030101010101" pitchFamily="2" charset="-122"/>
              </a:rPr>
              <a:t>A</a:t>
            </a:r>
            <a:r>
              <a:rPr lang="zh-CN" altLang="en-US" dirty="0">
                <a:latin typeface="宋体" panose="02010600030101010101" pitchFamily="2" charset="-122"/>
              </a:rPr>
              <a:t>材料</a:t>
            </a:r>
            <a:r>
              <a:rPr lang="en-US" altLang="zh-CN" dirty="0">
                <a:latin typeface="宋体" panose="02010600030101010101" pitchFamily="2" charset="-122"/>
              </a:rPr>
              <a:t>17028kg</a:t>
            </a:r>
            <a:r>
              <a:rPr lang="zh-CN" altLang="en-US" dirty="0">
                <a:latin typeface="宋体" panose="02010600030101010101" pitchFamily="2" charset="-122"/>
              </a:rPr>
              <a:t>，材料实际单价为</a:t>
            </a:r>
            <a:r>
              <a:rPr lang="en-US" altLang="zh-CN" dirty="0">
                <a:latin typeface="宋体" panose="02010600030101010101" pitchFamily="2" charset="-122"/>
              </a:rPr>
              <a:t>5.10</a:t>
            </a:r>
            <a:r>
              <a:rPr lang="zh-CN" altLang="en-US" dirty="0">
                <a:latin typeface="宋体" panose="02010600030101010101" pitchFamily="2" charset="-122"/>
              </a:rPr>
              <a:t>元</a:t>
            </a:r>
            <a:r>
              <a:rPr lang="en-US" altLang="zh-CN" dirty="0">
                <a:latin typeface="宋体" panose="02010600030101010101" pitchFamily="2" charset="-122"/>
              </a:rPr>
              <a:t>/kg</a:t>
            </a:r>
            <a:r>
              <a:rPr lang="zh-CN" altLang="en-US" dirty="0">
                <a:latin typeface="宋体" panose="02010600030101010101" pitchFamily="2" charset="-122"/>
              </a:rPr>
              <a:t>；</a:t>
            </a:r>
            <a:r>
              <a:rPr lang="en-US" altLang="zh-CN" dirty="0">
                <a:latin typeface="宋体" panose="02010600030101010101" pitchFamily="2" charset="-122"/>
              </a:rPr>
              <a:t>A</a:t>
            </a:r>
            <a:r>
              <a:rPr lang="zh-CN" altLang="en-US" dirty="0">
                <a:latin typeface="宋体" panose="02010600030101010101" pitchFamily="2" charset="-122"/>
              </a:rPr>
              <a:t>材料的单位产品用量标准为</a:t>
            </a:r>
            <a:r>
              <a:rPr lang="en-US" altLang="zh-CN" dirty="0">
                <a:latin typeface="宋体" panose="02010600030101010101" pitchFamily="2" charset="-122"/>
              </a:rPr>
              <a:t>6.5kg/</a:t>
            </a:r>
            <a:r>
              <a:rPr lang="zh-CN" altLang="en-US" dirty="0">
                <a:latin typeface="宋体" panose="02010600030101010101" pitchFamily="2" charset="-122"/>
              </a:rPr>
              <a:t>件，每</a:t>
            </a:r>
            <a:r>
              <a:rPr lang="en-US" altLang="zh-CN" dirty="0">
                <a:latin typeface="宋体" panose="02010600030101010101" pitchFamily="2" charset="-122"/>
              </a:rPr>
              <a:t>kg</a:t>
            </a:r>
            <a:r>
              <a:rPr lang="zh-CN" altLang="en-US" dirty="0">
                <a:latin typeface="宋体" panose="02010600030101010101" pitchFamily="2" charset="-122"/>
              </a:rPr>
              <a:t>材料的标准价格为</a:t>
            </a:r>
            <a:r>
              <a:rPr lang="en-US" altLang="zh-CN" dirty="0">
                <a:latin typeface="宋体" panose="02010600030101010101" pitchFamily="2" charset="-122"/>
              </a:rPr>
              <a:t>5.00</a:t>
            </a:r>
            <a:r>
              <a:rPr lang="zh-CN" altLang="en-US" dirty="0">
                <a:latin typeface="宋体" panose="02010600030101010101" pitchFamily="2" charset="-122"/>
              </a:rPr>
              <a:t>元</a:t>
            </a:r>
            <a:r>
              <a:rPr lang="en-US" altLang="zh-CN" dirty="0">
                <a:latin typeface="宋体" panose="02010600030101010101" pitchFamily="2" charset="-122"/>
              </a:rPr>
              <a:t>/kg</a:t>
            </a:r>
            <a:r>
              <a:rPr lang="zh-CN" altLang="en-US" dirty="0">
                <a:latin typeface="宋体" panose="02010600030101010101" pitchFamily="2" charset="-122"/>
              </a:rPr>
              <a:t>。试对</a:t>
            </a:r>
            <a:r>
              <a:rPr lang="en-US" altLang="zh-CN" dirty="0">
                <a:latin typeface="宋体" panose="02010600030101010101" pitchFamily="2" charset="-122"/>
              </a:rPr>
              <a:t>A</a:t>
            </a:r>
            <a:r>
              <a:rPr lang="zh-CN" altLang="en-US" dirty="0">
                <a:latin typeface="宋体" panose="02010600030101010101" pitchFamily="2" charset="-122"/>
              </a:rPr>
              <a:t>材料成本差异进行分析。</a:t>
            </a:r>
            <a:endParaRPr lang="zh-CN" altLang="en-US" dirty="0"/>
          </a:p>
        </p:txBody>
      </p:sp>
      <p:grpSp>
        <p:nvGrpSpPr>
          <p:cNvPr id="4" name="Group 3"/>
          <p:cNvGrpSpPr/>
          <p:nvPr/>
        </p:nvGrpSpPr>
        <p:grpSpPr>
          <a:xfrm>
            <a:off x="1271464" y="2060845"/>
            <a:ext cx="2664292" cy="2736307"/>
            <a:chOff x="2524194" y="2521529"/>
            <a:chExt cx="8742643" cy="9470713"/>
          </a:xfrm>
        </p:grpSpPr>
        <p:grpSp>
          <p:nvGrpSpPr>
            <p:cNvPr id="5" name="Group 33"/>
            <p:cNvGrpSpPr/>
            <p:nvPr/>
          </p:nvGrpSpPr>
          <p:grpSpPr>
            <a:xfrm>
              <a:off x="3800362" y="10064797"/>
              <a:ext cx="745890" cy="991451"/>
              <a:chOff x="9916767" y="11659096"/>
              <a:chExt cx="1032769" cy="1372771"/>
            </a:xfrm>
          </p:grpSpPr>
          <p:sp>
            <p:nvSpPr>
              <p:cNvPr id="73"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7"/>
            <p:cNvGrpSpPr/>
            <p:nvPr/>
          </p:nvGrpSpPr>
          <p:grpSpPr>
            <a:xfrm rot="19385170">
              <a:off x="3988335" y="6990732"/>
              <a:ext cx="828523" cy="1189633"/>
              <a:chOff x="18561758" y="2385889"/>
              <a:chExt cx="2160750" cy="3102509"/>
            </a:xfrm>
          </p:grpSpPr>
          <p:sp>
            <p:nvSpPr>
              <p:cNvPr id="49"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38"/>
            <p:cNvGrpSpPr/>
            <p:nvPr/>
          </p:nvGrpSpPr>
          <p:grpSpPr>
            <a:xfrm>
              <a:off x="4445018" y="2521529"/>
              <a:ext cx="1920851" cy="1914933"/>
              <a:chOff x="131763" y="111125"/>
              <a:chExt cx="3802063" cy="3789363"/>
            </a:xfrm>
          </p:grpSpPr>
          <p:sp>
            <p:nvSpPr>
              <p:cNvPr id="41"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126"/>
            <p:cNvGrpSpPr/>
            <p:nvPr/>
          </p:nvGrpSpPr>
          <p:grpSpPr>
            <a:xfrm>
              <a:off x="2524194" y="3241842"/>
              <a:ext cx="8742643" cy="8750400"/>
              <a:chOff x="2865557" y="4639756"/>
              <a:chExt cx="3987931" cy="3991469"/>
            </a:xfrm>
          </p:grpSpPr>
          <p:grpSp>
            <p:nvGrpSpPr>
              <p:cNvPr id="9" name="Group 127"/>
              <p:cNvGrpSpPr/>
              <p:nvPr/>
            </p:nvGrpSpPr>
            <p:grpSpPr>
              <a:xfrm>
                <a:off x="4008752" y="4901589"/>
                <a:ext cx="2844736" cy="3729636"/>
                <a:chOff x="12795250" y="366713"/>
                <a:chExt cx="2738438" cy="3589337"/>
              </a:xfrm>
            </p:grpSpPr>
            <p:sp>
              <p:nvSpPr>
                <p:cNvPr id="20"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8"/>
              <p:cNvGrpSpPr/>
              <p:nvPr/>
            </p:nvGrpSpPr>
            <p:grpSpPr>
              <a:xfrm>
                <a:off x="4915488" y="4639756"/>
                <a:ext cx="998195" cy="540472"/>
                <a:chOff x="17801829" y="5891398"/>
                <a:chExt cx="954592" cy="516864"/>
              </a:xfrm>
            </p:grpSpPr>
            <p:sp>
              <p:nvSpPr>
                <p:cNvPr id="18"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9"/>
              <p:cNvGrpSpPr/>
              <p:nvPr/>
            </p:nvGrpSpPr>
            <p:grpSpPr>
              <a:xfrm rot="1080935">
                <a:off x="2865557" y="5552196"/>
                <a:ext cx="2681044" cy="955676"/>
                <a:chOff x="485775" y="495300"/>
                <a:chExt cx="5238750" cy="1866901"/>
              </a:xfrm>
            </p:grpSpPr>
            <p:sp>
              <p:nvSpPr>
                <p:cNvPr id="12"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80" name="文本框 79"/>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64" name="Picture 4"/>
          <p:cNvPicPr>
            <a:picLocks noChangeAspect="1" noChangeArrowheads="1"/>
          </p:cNvPicPr>
          <p:nvPr/>
        </p:nvPicPr>
        <p:blipFill>
          <a:blip r:embed="rId3">
            <a:lum bright="-18000" contrast="30000"/>
            <a:extLst>
              <a:ext uri="{28A0092B-C50C-407E-A947-70E740481C1C}">
                <a14:useLocalDpi xmlns:a14="http://schemas.microsoft.com/office/drawing/2010/main" val="0"/>
              </a:ext>
            </a:extLst>
          </a:blip>
          <a:srcRect/>
          <a:stretch>
            <a:fillRect/>
          </a:stretch>
        </p:blipFill>
        <p:spPr bwMode="auto">
          <a:xfrm>
            <a:off x="1992314" y="1844675"/>
            <a:ext cx="7991475" cy="428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normAutofit/>
          </a:bodyPr>
          <a:lstStyle/>
          <a:p>
            <a:r>
              <a:rPr lang="zh-CN" altLang="en-US" dirty="0">
                <a:latin typeface="宋体" panose="02010600030101010101" pitchFamily="2" charset="-122"/>
              </a:rPr>
              <a:t>二、包装人工费用成本差异的</a:t>
            </a:r>
            <a:r>
              <a:rPr lang="zh-CN" altLang="en-US" dirty="0" smtClean="0">
                <a:latin typeface="宋体" panose="02010600030101010101" pitchFamily="2" charset="-122"/>
              </a:rPr>
              <a:t>分析</a:t>
            </a:r>
            <a:endParaRPr lang="zh-CN" altLang="en-US" dirty="0">
              <a:latin typeface="宋体" panose="02010600030101010101" pitchFamily="2" charset="-122"/>
            </a:endParaRPr>
          </a:p>
        </p:txBody>
      </p:sp>
      <p:sp>
        <p:nvSpPr>
          <p:cNvPr id="5" name="Rectangle 4"/>
          <p:cNvSpPr>
            <a:spLocks noChangeArrowheads="1"/>
          </p:cNvSpPr>
          <p:nvPr/>
        </p:nvSpPr>
        <p:spPr bwMode="auto">
          <a:xfrm>
            <a:off x="983432" y="2996951"/>
            <a:ext cx="142464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158064490"/>
              </p:ext>
            </p:extLst>
          </p:nvPr>
        </p:nvGraphicFramePr>
        <p:xfrm>
          <a:off x="3342644" y="3470523"/>
          <a:ext cx="5489660" cy="949688"/>
        </p:xfrm>
        <a:graphic>
          <a:graphicData uri="http://schemas.openxmlformats.org/presentationml/2006/ole">
            <mc:AlternateContent xmlns:mc="http://schemas.openxmlformats.org/markup-compatibility/2006">
              <mc:Choice xmlns:v="urn:schemas-microsoft-com:vml" Requires="v">
                <p:oleObj spid="_x0000_s746546" name="Equation" r:id="rId4" imgW="2260600" imgH="393700" progId="Equation.DSMT4">
                  <p:embed/>
                </p:oleObj>
              </mc:Choice>
              <mc:Fallback>
                <p:oleObj name="Equation" r:id="rId4" imgW="2260600" imgH="393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2644" y="3470523"/>
                        <a:ext cx="5489660" cy="949688"/>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65204898"/>
              </p:ext>
            </p:extLst>
          </p:nvPr>
        </p:nvGraphicFramePr>
        <p:xfrm>
          <a:off x="3342644" y="4559455"/>
          <a:ext cx="5489660" cy="949688"/>
        </p:xfrm>
        <a:graphic>
          <a:graphicData uri="http://schemas.openxmlformats.org/presentationml/2006/ole">
            <mc:AlternateContent xmlns:mc="http://schemas.openxmlformats.org/markup-compatibility/2006">
              <mc:Choice xmlns:v="urn:schemas-microsoft-com:vml" Requires="v">
                <p:oleObj spid="_x0000_s746547" name="Equation" r:id="rId6" imgW="2260600" imgH="393700" progId="Equation.DSMT4">
                  <p:embed/>
                </p:oleObj>
              </mc:Choice>
              <mc:Fallback>
                <p:oleObj name="Equation" r:id="rId6" imgW="2260600" imgH="3937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2644" y="4559455"/>
                        <a:ext cx="5489660" cy="949688"/>
                      </a:xfrm>
                      <a:prstGeom prst="rect">
                        <a:avLst/>
                      </a:prstGeom>
                      <a:noFill/>
                    </p:spPr>
                  </p:pic>
                </p:oleObj>
              </mc:Fallback>
            </mc:AlternateContent>
          </a:graphicData>
        </a:graphic>
      </p:graphicFrame>
      <p:sp>
        <p:nvSpPr>
          <p:cNvPr id="9" name="Rectangle 7"/>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10"/>
          <p:cNvSpPr>
            <a:spLocks noChangeArrowheads="1"/>
          </p:cNvSpPr>
          <p:nvPr/>
        </p:nvSpPr>
        <p:spPr bwMode="auto">
          <a:xfrm>
            <a:off x="0" y="23816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040186180"/>
              </p:ext>
            </p:extLst>
          </p:nvPr>
        </p:nvGraphicFramePr>
        <p:xfrm>
          <a:off x="1173896" y="2381622"/>
          <a:ext cx="9890656" cy="903362"/>
        </p:xfrm>
        <a:graphic>
          <a:graphicData uri="http://schemas.openxmlformats.org/presentationml/2006/ole">
            <mc:AlternateContent xmlns:mc="http://schemas.openxmlformats.org/markup-compatibility/2006">
              <mc:Choice xmlns:v="urn:schemas-microsoft-com:vml" Requires="v">
                <p:oleObj spid="_x0000_s746548" name="Equation" r:id="rId8" imgW="4064000" imgH="368300" progId="Equation.DSMT4">
                  <p:embed/>
                </p:oleObj>
              </mc:Choice>
              <mc:Fallback>
                <p:oleObj name="Equation" r:id="rId8" imgW="4064000" imgH="3683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3896" y="2381622"/>
                        <a:ext cx="9890656" cy="903362"/>
                      </a:xfrm>
                      <a:prstGeom prst="rect">
                        <a:avLst/>
                      </a:prstGeom>
                      <a:noFill/>
                    </p:spPr>
                  </p:pic>
                </p:oleObj>
              </mc:Fallback>
            </mc:AlternateContent>
          </a:graphicData>
        </a:graphic>
      </p:graphicFrame>
      <p:sp>
        <p:nvSpPr>
          <p:cNvPr id="14" name="文本框 13"/>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23792" y="1988840"/>
            <a:ext cx="7130008" cy="4041551"/>
          </a:xfrm>
        </p:spPr>
        <p:txBody>
          <a:bodyPr/>
          <a:lstStyle/>
          <a:p>
            <a:r>
              <a:rPr lang="zh-CN" altLang="en-US" dirty="0">
                <a:latin typeface="宋体" panose="02010600030101010101" pitchFamily="2" charset="-122"/>
              </a:rPr>
              <a:t>例</a:t>
            </a:r>
            <a:r>
              <a:rPr lang="en-US" altLang="zh-CN" dirty="0">
                <a:latin typeface="宋体" panose="02010600030101010101" pitchFamily="2" charset="-122"/>
              </a:rPr>
              <a:t>【7-11】</a:t>
            </a:r>
            <a:r>
              <a:rPr lang="zh-CN" altLang="en-US" dirty="0">
                <a:latin typeface="宋体" panose="02010600030101010101" pitchFamily="2" charset="-122"/>
              </a:rPr>
              <a:t>延续上例，本月包装甲产品</a:t>
            </a:r>
            <a:r>
              <a:rPr lang="en-US" altLang="zh-CN" dirty="0">
                <a:latin typeface="宋体" panose="02010600030101010101" pitchFamily="2" charset="-122"/>
              </a:rPr>
              <a:t>2580</a:t>
            </a:r>
            <a:r>
              <a:rPr lang="zh-CN" altLang="en-US" dirty="0">
                <a:latin typeface="宋体" panose="02010600030101010101" pitchFamily="2" charset="-122"/>
              </a:rPr>
              <a:t>件，实际使用工时</a:t>
            </a:r>
            <a:r>
              <a:rPr lang="en-US" altLang="zh-CN" dirty="0">
                <a:latin typeface="宋体" panose="02010600030101010101" pitchFamily="2" charset="-122"/>
              </a:rPr>
              <a:t>3100</a:t>
            </a:r>
            <a:r>
              <a:rPr lang="zh-CN" altLang="en-US" dirty="0">
                <a:latin typeface="宋体" panose="02010600030101010101" pitchFamily="2" charset="-122"/>
              </a:rPr>
              <a:t>小时，实际支付工资</a:t>
            </a:r>
            <a:r>
              <a:rPr lang="en-US" altLang="zh-CN" dirty="0">
                <a:latin typeface="宋体" panose="02010600030101010101" pitchFamily="2" charset="-122"/>
              </a:rPr>
              <a:t>63000</a:t>
            </a:r>
            <a:r>
              <a:rPr lang="zh-CN" altLang="en-US" dirty="0">
                <a:latin typeface="宋体" panose="02010600030101010101" pitchFamily="2" charset="-122"/>
              </a:rPr>
              <a:t>元；甲产品包装人工费用的标准工资率为</a:t>
            </a:r>
            <a:r>
              <a:rPr lang="en-US" altLang="zh-CN" dirty="0">
                <a:latin typeface="宋体" panose="02010600030101010101" pitchFamily="2" charset="-122"/>
              </a:rPr>
              <a:t>20</a:t>
            </a:r>
            <a:r>
              <a:rPr lang="zh-CN" altLang="en-US" dirty="0">
                <a:latin typeface="宋体" panose="02010600030101010101" pitchFamily="2" charset="-122"/>
              </a:rPr>
              <a:t>元</a:t>
            </a:r>
            <a:r>
              <a:rPr lang="en-US" altLang="zh-CN" dirty="0">
                <a:latin typeface="宋体" panose="02010600030101010101" pitchFamily="2" charset="-122"/>
              </a:rPr>
              <a:t>/h</a:t>
            </a:r>
            <a:r>
              <a:rPr lang="zh-CN" altLang="en-US" dirty="0">
                <a:latin typeface="宋体" panose="02010600030101010101" pitchFamily="2" charset="-122"/>
              </a:rPr>
              <a:t>，标准工时为</a:t>
            </a:r>
            <a:r>
              <a:rPr lang="en-US" altLang="zh-CN" dirty="0">
                <a:latin typeface="宋体" panose="02010600030101010101" pitchFamily="2" charset="-122"/>
              </a:rPr>
              <a:t>1.2h/</a:t>
            </a:r>
            <a:r>
              <a:rPr lang="zh-CN" altLang="en-US" dirty="0">
                <a:latin typeface="宋体" panose="02010600030101010101" pitchFamily="2" charset="-122"/>
              </a:rPr>
              <a:t>件，甲产品包装人工费用的标准成本为</a:t>
            </a:r>
            <a:r>
              <a:rPr lang="en-US" altLang="zh-CN" dirty="0">
                <a:latin typeface="宋体" panose="02010600030101010101" pitchFamily="2" charset="-122"/>
              </a:rPr>
              <a:t>24</a:t>
            </a:r>
            <a:r>
              <a:rPr lang="zh-CN" altLang="en-US" dirty="0">
                <a:latin typeface="宋体" panose="02010600030101010101" pitchFamily="2" charset="-122"/>
              </a:rPr>
              <a:t>元</a:t>
            </a:r>
            <a:r>
              <a:rPr lang="en-US" altLang="zh-CN" dirty="0">
                <a:latin typeface="宋体" panose="02010600030101010101" pitchFamily="2" charset="-122"/>
              </a:rPr>
              <a:t>/</a:t>
            </a:r>
            <a:r>
              <a:rPr lang="zh-CN" altLang="en-US" dirty="0">
                <a:latin typeface="宋体" panose="02010600030101010101" pitchFamily="2" charset="-122"/>
              </a:rPr>
              <a:t>件。试对甲产品包装人工费用成本差异进行分析。</a:t>
            </a:r>
            <a:endParaRPr lang="zh-CN" altLang="en-US" dirty="0"/>
          </a:p>
        </p:txBody>
      </p:sp>
      <p:grpSp>
        <p:nvGrpSpPr>
          <p:cNvPr id="4" name="Group 3"/>
          <p:cNvGrpSpPr/>
          <p:nvPr/>
        </p:nvGrpSpPr>
        <p:grpSpPr>
          <a:xfrm>
            <a:off x="1271464" y="2060845"/>
            <a:ext cx="2664292" cy="2736307"/>
            <a:chOff x="2524194" y="2521529"/>
            <a:chExt cx="8742643" cy="9470713"/>
          </a:xfrm>
        </p:grpSpPr>
        <p:grpSp>
          <p:nvGrpSpPr>
            <p:cNvPr id="5" name="Group 33"/>
            <p:cNvGrpSpPr/>
            <p:nvPr/>
          </p:nvGrpSpPr>
          <p:grpSpPr>
            <a:xfrm>
              <a:off x="3800362" y="10064797"/>
              <a:ext cx="745890" cy="991451"/>
              <a:chOff x="9916767" y="11659096"/>
              <a:chExt cx="1032769" cy="1372771"/>
            </a:xfrm>
          </p:grpSpPr>
          <p:sp>
            <p:nvSpPr>
              <p:cNvPr id="73"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7"/>
            <p:cNvGrpSpPr/>
            <p:nvPr/>
          </p:nvGrpSpPr>
          <p:grpSpPr>
            <a:xfrm rot="19385170">
              <a:off x="3988335" y="6990732"/>
              <a:ext cx="828523" cy="1189633"/>
              <a:chOff x="18561758" y="2385889"/>
              <a:chExt cx="2160750" cy="3102509"/>
            </a:xfrm>
          </p:grpSpPr>
          <p:sp>
            <p:nvSpPr>
              <p:cNvPr id="49"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38"/>
            <p:cNvGrpSpPr/>
            <p:nvPr/>
          </p:nvGrpSpPr>
          <p:grpSpPr>
            <a:xfrm>
              <a:off x="4445018" y="2521529"/>
              <a:ext cx="1920851" cy="1914933"/>
              <a:chOff x="131763" y="111125"/>
              <a:chExt cx="3802063" cy="3789363"/>
            </a:xfrm>
          </p:grpSpPr>
          <p:sp>
            <p:nvSpPr>
              <p:cNvPr id="41"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126"/>
            <p:cNvGrpSpPr/>
            <p:nvPr/>
          </p:nvGrpSpPr>
          <p:grpSpPr>
            <a:xfrm>
              <a:off x="2524194" y="3241842"/>
              <a:ext cx="8742643" cy="8750400"/>
              <a:chOff x="2865557" y="4639756"/>
              <a:chExt cx="3987931" cy="3991469"/>
            </a:xfrm>
          </p:grpSpPr>
          <p:grpSp>
            <p:nvGrpSpPr>
              <p:cNvPr id="9" name="Group 127"/>
              <p:cNvGrpSpPr/>
              <p:nvPr/>
            </p:nvGrpSpPr>
            <p:grpSpPr>
              <a:xfrm>
                <a:off x="4008752" y="4901589"/>
                <a:ext cx="2844736" cy="3729636"/>
                <a:chOff x="12795250" y="366713"/>
                <a:chExt cx="2738438" cy="3589337"/>
              </a:xfrm>
            </p:grpSpPr>
            <p:sp>
              <p:nvSpPr>
                <p:cNvPr id="20"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8"/>
              <p:cNvGrpSpPr/>
              <p:nvPr/>
            </p:nvGrpSpPr>
            <p:grpSpPr>
              <a:xfrm>
                <a:off x="4915488" y="4639756"/>
                <a:ext cx="998195" cy="540472"/>
                <a:chOff x="17801829" y="5891398"/>
                <a:chExt cx="954592" cy="516864"/>
              </a:xfrm>
            </p:grpSpPr>
            <p:sp>
              <p:nvSpPr>
                <p:cNvPr id="18"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9"/>
              <p:cNvGrpSpPr/>
              <p:nvPr/>
            </p:nvGrpSpPr>
            <p:grpSpPr>
              <a:xfrm rot="1080935">
                <a:off x="2865557" y="5552196"/>
                <a:ext cx="2681044" cy="955676"/>
                <a:chOff x="485775" y="495300"/>
                <a:chExt cx="5238750" cy="1866901"/>
              </a:xfrm>
            </p:grpSpPr>
            <p:sp>
              <p:nvSpPr>
                <p:cNvPr id="12"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80" name="文本框 79"/>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5" name="Picture 7"/>
          <p:cNvPicPr>
            <a:picLocks noChangeAspect="1" noChangeArrowheads="1"/>
          </p:cNvPicPr>
          <p:nvPr/>
        </p:nvPicPr>
        <p:blipFill>
          <a:blip r:embed="rId3">
            <a:lum bright="-30000" contrast="54000"/>
            <a:extLst>
              <a:ext uri="{28A0092B-C50C-407E-A947-70E740481C1C}">
                <a14:useLocalDpi xmlns:a14="http://schemas.microsoft.com/office/drawing/2010/main" val="0"/>
              </a:ext>
            </a:extLst>
          </a:blip>
          <a:srcRect/>
          <a:stretch>
            <a:fillRect/>
          </a:stretch>
        </p:blipFill>
        <p:spPr bwMode="auto">
          <a:xfrm>
            <a:off x="1524000" y="2133600"/>
            <a:ext cx="9144000" cy="264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normAutofit/>
          </a:bodyPr>
          <a:lstStyle/>
          <a:p>
            <a:r>
              <a:rPr lang="zh-CN" altLang="en-US" dirty="0">
                <a:latin typeface="宋体" panose="02010600030101010101" pitchFamily="2" charset="-122"/>
              </a:rPr>
              <a:t>三、包装机械费用成本差异的</a:t>
            </a:r>
            <a:r>
              <a:rPr lang="zh-CN" altLang="en-US" dirty="0" smtClean="0">
                <a:latin typeface="宋体" panose="02010600030101010101" pitchFamily="2" charset="-122"/>
              </a:rPr>
              <a:t>分析</a:t>
            </a:r>
            <a:endParaRPr lang="zh-CN" altLang="en-US" dirty="0">
              <a:latin typeface="宋体" panose="02010600030101010101" pitchFamily="2" charset="-122"/>
            </a:endParaRPr>
          </a:p>
        </p:txBody>
      </p:sp>
      <p:sp>
        <p:nvSpPr>
          <p:cNvPr id="3" name="Rectangle 2"/>
          <p:cNvSpPr>
            <a:spLocks noChangeArrowheads="1"/>
          </p:cNvSpPr>
          <p:nvPr/>
        </p:nvSpPr>
        <p:spPr bwMode="auto">
          <a:xfrm>
            <a:off x="0" y="249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1329826308"/>
              </p:ext>
            </p:extLst>
          </p:nvPr>
        </p:nvGraphicFramePr>
        <p:xfrm>
          <a:off x="399398" y="2325412"/>
          <a:ext cx="11313226" cy="815556"/>
        </p:xfrm>
        <a:graphic>
          <a:graphicData uri="http://schemas.openxmlformats.org/presentationml/2006/ole">
            <mc:AlternateContent xmlns:mc="http://schemas.openxmlformats.org/markup-compatibility/2006">
              <mc:Choice xmlns:v="urn:schemas-microsoft-com:vml" Requires="v">
                <p:oleObj spid="_x0000_s747566" name="Equation" r:id="rId4" imgW="5155920" imgH="368280" progId="Equation.DSMT4">
                  <p:embed/>
                </p:oleObj>
              </mc:Choice>
              <mc:Fallback>
                <p:oleObj name="Equation" r:id="rId4" imgW="5155920" imgH="368280" progId="Equation.DSMT4">
                  <p:embed/>
                  <p:pic>
                    <p:nvPicPr>
                      <p:cNvPr id="0" name="Object 1"/>
                      <p:cNvPicPr>
                        <a:picLocks noChangeAspect="1" noChangeArrowheads="1"/>
                      </p:cNvPicPr>
                      <p:nvPr/>
                    </p:nvPicPr>
                    <p:blipFill>
                      <a:blip r:embed="rId5"/>
                      <a:srcRect/>
                      <a:stretch>
                        <a:fillRect/>
                      </a:stretch>
                    </p:blipFill>
                    <p:spPr bwMode="auto">
                      <a:xfrm>
                        <a:off x="399398" y="2325412"/>
                        <a:ext cx="11313226" cy="815556"/>
                      </a:xfrm>
                      <a:prstGeom prst="rect">
                        <a:avLst/>
                      </a:prstGeom>
                      <a:noFill/>
                    </p:spPr>
                  </p:pic>
                </p:oleObj>
              </mc:Fallback>
            </mc:AlternateContent>
          </a:graphicData>
        </a:graphic>
      </p:graphicFrame>
      <p:sp>
        <p:nvSpPr>
          <p:cNvPr id="5" name="Rectangle 4"/>
          <p:cNvSpPr>
            <a:spLocks noChangeArrowheads="1"/>
          </p:cNvSpPr>
          <p:nvPr/>
        </p:nvSpPr>
        <p:spPr bwMode="auto">
          <a:xfrm>
            <a:off x="0" y="2492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1340768891"/>
              </p:ext>
            </p:extLst>
          </p:nvPr>
        </p:nvGraphicFramePr>
        <p:xfrm>
          <a:off x="1577741" y="3549548"/>
          <a:ext cx="9054763" cy="815556"/>
        </p:xfrm>
        <a:graphic>
          <a:graphicData uri="http://schemas.openxmlformats.org/presentationml/2006/ole">
            <mc:AlternateContent xmlns:mc="http://schemas.openxmlformats.org/markup-compatibility/2006">
              <mc:Choice xmlns:v="urn:schemas-microsoft-com:vml" Requires="v">
                <p:oleObj spid="_x0000_s747567" name="Equation" r:id="rId6" imgW="4368800" imgH="393700" progId="Equation.DSMT4">
                  <p:embed/>
                </p:oleObj>
              </mc:Choice>
              <mc:Fallback>
                <p:oleObj name="Equation" r:id="rId6" imgW="43688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7741" y="3549548"/>
                        <a:ext cx="9054763" cy="815556"/>
                      </a:xfrm>
                      <a:prstGeom prst="rect">
                        <a:avLst/>
                      </a:prstGeom>
                      <a:noFill/>
                    </p:spPr>
                  </p:pic>
                </p:oleObj>
              </mc:Fallback>
            </mc:AlternateContent>
          </a:graphicData>
        </a:graphic>
      </p:graphicFrame>
      <p:sp>
        <p:nvSpPr>
          <p:cNvPr id="7" name="Rectangle 6"/>
          <p:cNvSpPr>
            <a:spLocks noChangeArrowheads="1"/>
          </p:cNvSpPr>
          <p:nvPr/>
        </p:nvSpPr>
        <p:spPr bwMode="auto">
          <a:xfrm>
            <a:off x="0" y="42930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833675292"/>
              </p:ext>
            </p:extLst>
          </p:nvPr>
        </p:nvGraphicFramePr>
        <p:xfrm>
          <a:off x="1875236" y="4692403"/>
          <a:ext cx="8469236" cy="752821"/>
        </p:xfrm>
        <a:graphic>
          <a:graphicData uri="http://schemas.openxmlformats.org/presentationml/2006/ole">
            <mc:AlternateContent xmlns:mc="http://schemas.openxmlformats.org/markup-compatibility/2006">
              <mc:Choice xmlns:v="urn:schemas-microsoft-com:vml" Requires="v">
                <p:oleObj spid="_x0000_s747568" name="Equation" r:id="rId8" imgW="4114800" imgH="368300" progId="Equation.DSMT4">
                  <p:embed/>
                </p:oleObj>
              </mc:Choice>
              <mc:Fallback>
                <p:oleObj name="Equation" r:id="rId8" imgW="4114800" imgH="3683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5236" y="4692403"/>
                        <a:ext cx="8469236" cy="752821"/>
                      </a:xfrm>
                      <a:prstGeom prst="rect">
                        <a:avLst/>
                      </a:prstGeom>
                      <a:noFill/>
                    </p:spPr>
                  </p:pic>
                </p:oleObj>
              </mc:Fallback>
            </mc:AlternateContent>
          </a:graphicData>
        </a:graphic>
      </p:graphicFrame>
      <p:sp>
        <p:nvSpPr>
          <p:cNvPr id="10" name="文本框 9"/>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23792" y="2135411"/>
            <a:ext cx="7130008" cy="4041551"/>
          </a:xfrm>
        </p:spPr>
        <p:txBody>
          <a:bodyPr/>
          <a:lstStyle/>
          <a:p>
            <a:r>
              <a:rPr lang="zh-CN" altLang="en-US" dirty="0">
                <a:latin typeface="宋体" panose="02010600030101010101" pitchFamily="2" charset="-122"/>
              </a:rPr>
              <a:t>例</a:t>
            </a:r>
            <a:r>
              <a:rPr lang="en-US" altLang="zh-CN" dirty="0">
                <a:latin typeface="宋体" panose="02010600030101010101" pitchFamily="2" charset="-122"/>
              </a:rPr>
              <a:t>【7-12】</a:t>
            </a:r>
            <a:r>
              <a:rPr lang="zh-CN" altLang="en-US" dirty="0">
                <a:latin typeface="宋体" panose="02010600030101010101" pitchFamily="2" charset="-122"/>
              </a:rPr>
              <a:t>延续上例，本月包装甲产品</a:t>
            </a:r>
            <a:r>
              <a:rPr lang="en-US" altLang="zh-CN" dirty="0">
                <a:latin typeface="宋体" panose="02010600030101010101" pitchFamily="2" charset="-122"/>
              </a:rPr>
              <a:t>2580</a:t>
            </a:r>
            <a:r>
              <a:rPr lang="zh-CN" altLang="en-US" dirty="0">
                <a:latin typeface="宋体" panose="02010600030101010101" pitchFamily="2" charset="-122"/>
              </a:rPr>
              <a:t>件，发生机械费用</a:t>
            </a:r>
            <a:r>
              <a:rPr lang="en-US" altLang="zh-CN" dirty="0">
                <a:latin typeface="宋体" panose="02010600030101010101" pitchFamily="2" charset="-122"/>
              </a:rPr>
              <a:t>2502.6</a:t>
            </a:r>
            <a:r>
              <a:rPr lang="zh-CN" altLang="en-US" dirty="0">
                <a:latin typeface="宋体" panose="02010600030101010101" pitchFamily="2" charset="-122"/>
              </a:rPr>
              <a:t>元，实际工时</a:t>
            </a:r>
            <a:r>
              <a:rPr lang="en-US" altLang="zh-CN" dirty="0">
                <a:latin typeface="宋体" panose="02010600030101010101" pitchFamily="2" charset="-122"/>
              </a:rPr>
              <a:t>3100h</a:t>
            </a:r>
            <a:r>
              <a:rPr lang="zh-CN" altLang="en-US" dirty="0">
                <a:latin typeface="宋体" panose="02010600030101010101" pitchFamily="2" charset="-122"/>
              </a:rPr>
              <a:t>；标准工时为</a:t>
            </a:r>
            <a:r>
              <a:rPr lang="en-US" altLang="zh-CN" dirty="0">
                <a:latin typeface="宋体" panose="02010600030101010101" pitchFamily="2" charset="-122"/>
              </a:rPr>
              <a:t>1.2h/</a:t>
            </a:r>
            <a:r>
              <a:rPr lang="zh-CN" altLang="en-US" dirty="0">
                <a:latin typeface="宋体" panose="02010600030101010101" pitchFamily="2" charset="-122"/>
              </a:rPr>
              <a:t>件，包装机械费用标准分配率为</a:t>
            </a:r>
            <a:r>
              <a:rPr lang="en-US" altLang="zh-CN" dirty="0">
                <a:latin typeface="宋体" panose="02010600030101010101" pitchFamily="2" charset="-122"/>
              </a:rPr>
              <a:t>0.80</a:t>
            </a:r>
            <a:r>
              <a:rPr lang="zh-CN" altLang="en-US" dirty="0">
                <a:latin typeface="宋体" panose="02010600030101010101" pitchFamily="2" charset="-122"/>
              </a:rPr>
              <a:t>元，每件产品包装机械费用标准成本</a:t>
            </a:r>
            <a:r>
              <a:rPr lang="en-US" altLang="zh-CN" dirty="0">
                <a:latin typeface="宋体" panose="02010600030101010101" pitchFamily="2" charset="-122"/>
              </a:rPr>
              <a:t>0.96</a:t>
            </a:r>
            <a:r>
              <a:rPr lang="zh-CN" altLang="en-US" dirty="0">
                <a:latin typeface="宋体" panose="02010600030101010101" pitchFamily="2" charset="-122"/>
              </a:rPr>
              <a:t>元</a:t>
            </a:r>
            <a:r>
              <a:rPr lang="en-US" altLang="zh-CN" dirty="0">
                <a:latin typeface="宋体" panose="02010600030101010101" pitchFamily="2" charset="-122"/>
              </a:rPr>
              <a:t>/</a:t>
            </a:r>
            <a:r>
              <a:rPr lang="zh-CN" altLang="en-US" dirty="0">
                <a:latin typeface="宋体" panose="02010600030101010101" pitchFamily="2" charset="-122"/>
              </a:rPr>
              <a:t>件；每月标准工时预算总量（即生产能量）为</a:t>
            </a:r>
            <a:r>
              <a:rPr lang="en-US" altLang="zh-CN" dirty="0">
                <a:latin typeface="宋体" panose="02010600030101010101" pitchFamily="2" charset="-122"/>
              </a:rPr>
              <a:t>3200h</a:t>
            </a:r>
            <a:r>
              <a:rPr lang="zh-CN" altLang="en-US" dirty="0">
                <a:latin typeface="宋体" panose="02010600030101010101" pitchFamily="2" charset="-122"/>
              </a:rPr>
              <a:t>。试对其进行成本差异因素分析。</a:t>
            </a:r>
            <a:endParaRPr lang="zh-CN" altLang="en-US" dirty="0"/>
          </a:p>
        </p:txBody>
      </p:sp>
      <p:grpSp>
        <p:nvGrpSpPr>
          <p:cNvPr id="4" name="Group 3"/>
          <p:cNvGrpSpPr/>
          <p:nvPr/>
        </p:nvGrpSpPr>
        <p:grpSpPr>
          <a:xfrm>
            <a:off x="1271464" y="2060845"/>
            <a:ext cx="2664292" cy="2736307"/>
            <a:chOff x="2524194" y="2521529"/>
            <a:chExt cx="8742643" cy="9470713"/>
          </a:xfrm>
        </p:grpSpPr>
        <p:grpSp>
          <p:nvGrpSpPr>
            <p:cNvPr id="5" name="Group 33"/>
            <p:cNvGrpSpPr/>
            <p:nvPr/>
          </p:nvGrpSpPr>
          <p:grpSpPr>
            <a:xfrm>
              <a:off x="3800362" y="10064797"/>
              <a:ext cx="745890" cy="991451"/>
              <a:chOff x="9916767" y="11659096"/>
              <a:chExt cx="1032769" cy="1372771"/>
            </a:xfrm>
          </p:grpSpPr>
          <p:sp>
            <p:nvSpPr>
              <p:cNvPr id="73"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7"/>
            <p:cNvGrpSpPr/>
            <p:nvPr/>
          </p:nvGrpSpPr>
          <p:grpSpPr>
            <a:xfrm rot="19385170">
              <a:off x="3988335" y="6990732"/>
              <a:ext cx="828523" cy="1189633"/>
              <a:chOff x="18561758" y="2385889"/>
              <a:chExt cx="2160750" cy="3102509"/>
            </a:xfrm>
          </p:grpSpPr>
          <p:sp>
            <p:nvSpPr>
              <p:cNvPr id="49"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38"/>
            <p:cNvGrpSpPr/>
            <p:nvPr/>
          </p:nvGrpSpPr>
          <p:grpSpPr>
            <a:xfrm>
              <a:off x="4445018" y="2521529"/>
              <a:ext cx="1920851" cy="1914933"/>
              <a:chOff x="131763" y="111125"/>
              <a:chExt cx="3802063" cy="3789363"/>
            </a:xfrm>
          </p:grpSpPr>
          <p:sp>
            <p:nvSpPr>
              <p:cNvPr id="41"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126"/>
            <p:cNvGrpSpPr/>
            <p:nvPr/>
          </p:nvGrpSpPr>
          <p:grpSpPr>
            <a:xfrm>
              <a:off x="2524194" y="3241842"/>
              <a:ext cx="8742643" cy="8750400"/>
              <a:chOff x="2865557" y="4639756"/>
              <a:chExt cx="3987931" cy="3991469"/>
            </a:xfrm>
          </p:grpSpPr>
          <p:grpSp>
            <p:nvGrpSpPr>
              <p:cNvPr id="9" name="Group 127"/>
              <p:cNvGrpSpPr/>
              <p:nvPr/>
            </p:nvGrpSpPr>
            <p:grpSpPr>
              <a:xfrm>
                <a:off x="4008752" y="4901589"/>
                <a:ext cx="2844736" cy="3729636"/>
                <a:chOff x="12795250" y="366713"/>
                <a:chExt cx="2738438" cy="3589337"/>
              </a:xfrm>
            </p:grpSpPr>
            <p:sp>
              <p:nvSpPr>
                <p:cNvPr id="20"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8"/>
              <p:cNvGrpSpPr/>
              <p:nvPr/>
            </p:nvGrpSpPr>
            <p:grpSpPr>
              <a:xfrm>
                <a:off x="4915488" y="4639756"/>
                <a:ext cx="998195" cy="540472"/>
                <a:chOff x="17801829" y="5891398"/>
                <a:chExt cx="954592" cy="516864"/>
              </a:xfrm>
            </p:grpSpPr>
            <p:sp>
              <p:nvSpPr>
                <p:cNvPr id="18"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9"/>
              <p:cNvGrpSpPr/>
              <p:nvPr/>
            </p:nvGrpSpPr>
            <p:grpSpPr>
              <a:xfrm rot="1080935">
                <a:off x="2865557" y="5552196"/>
                <a:ext cx="2681044" cy="955676"/>
                <a:chOff x="485775" y="495300"/>
                <a:chExt cx="5238750" cy="1866901"/>
              </a:xfrm>
            </p:grpSpPr>
            <p:sp>
              <p:nvSpPr>
                <p:cNvPr id="12"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80" name="文本框 79"/>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8" name="Picture 4"/>
          <p:cNvPicPr>
            <a:picLocks noChangeAspect="1" noChangeArrowheads="1"/>
          </p:cNvPicPr>
          <p:nvPr/>
        </p:nvPicPr>
        <p:blipFill>
          <a:blip r:embed="rId2">
            <a:lum bright="-30000" contrast="48000"/>
            <a:extLst>
              <a:ext uri="{28A0092B-C50C-407E-A947-70E740481C1C}">
                <a14:useLocalDpi xmlns:a14="http://schemas.microsoft.com/office/drawing/2010/main" val="0"/>
              </a:ext>
            </a:extLst>
          </a:blip>
          <a:srcRect/>
          <a:stretch>
            <a:fillRect/>
          </a:stretch>
        </p:blipFill>
        <p:spPr bwMode="auto">
          <a:xfrm>
            <a:off x="1524000" y="1916832"/>
            <a:ext cx="91440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2" name="Picture 4"/>
          <p:cNvPicPr>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1774701" y="1772816"/>
            <a:ext cx="8713787" cy="407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本框 3"/>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a:latin typeface="宋体" panose="02010600030101010101" pitchFamily="2" charset="-122"/>
              </a:rPr>
              <a:t>分析结论：由于按实际产量计算的标准工时数小于生产能量（生产能量未能充分利用），使包装机械费用超支</a:t>
            </a:r>
            <a:r>
              <a:rPr lang="en-US" altLang="zh-CN" dirty="0">
                <a:latin typeface="宋体" panose="02010600030101010101" pitchFamily="2" charset="-122"/>
              </a:rPr>
              <a:t>83.2</a:t>
            </a:r>
            <a:r>
              <a:rPr lang="zh-CN" altLang="en-US" dirty="0">
                <a:latin typeface="宋体" panose="02010600030101010101" pitchFamily="2" charset="-122"/>
              </a:rPr>
              <a:t>元；由于包装机械费用实际成本总额小于其预算总额，使包装机械费用节支</a:t>
            </a:r>
            <a:r>
              <a:rPr lang="en-US" altLang="zh-CN" dirty="0">
                <a:latin typeface="宋体" panose="02010600030101010101" pitchFamily="2" charset="-122"/>
              </a:rPr>
              <a:t>57.4</a:t>
            </a:r>
            <a:r>
              <a:rPr lang="zh-CN" altLang="en-US" dirty="0">
                <a:latin typeface="宋体" panose="02010600030101010101" pitchFamily="2" charset="-122"/>
              </a:rPr>
              <a:t>元，两项相抵，净超支</a:t>
            </a:r>
            <a:r>
              <a:rPr lang="en-US" altLang="zh-CN" dirty="0">
                <a:latin typeface="宋体" panose="02010600030101010101" pitchFamily="2" charset="-122"/>
              </a:rPr>
              <a:t>25.8</a:t>
            </a:r>
            <a:r>
              <a:rPr lang="zh-CN" altLang="en-US" dirty="0">
                <a:latin typeface="宋体" panose="02010600030101010101" pitchFamily="2" charset="-122"/>
              </a:rPr>
              <a:t>元。</a:t>
            </a:r>
            <a:endParaRPr lang="zh-CN" altLang="en-US" dirty="0"/>
          </a:p>
        </p:txBody>
      </p:sp>
      <p:sp>
        <p:nvSpPr>
          <p:cNvPr id="4" name="文本框 3"/>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05" name="Picture 5" descr="u=2108268493,3903318623&amp;fm=21&amp;gp=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1187873">
            <a:off x="2855914" y="1844675"/>
            <a:ext cx="2782887" cy="2808288"/>
          </a:xfrm>
          <a:prstGeom prst="rect">
            <a:avLst/>
          </a:prstGeom>
          <a:noFill/>
          <a:extLst>
            <a:ext uri="{909E8E84-426E-40DD-AFC4-6F175D3DCCD1}">
              <a14:hiddenFill xmlns:a14="http://schemas.microsoft.com/office/drawing/2010/main">
                <a:solidFill>
                  <a:srgbClr val="FFFFFF"/>
                </a:solidFill>
              </a14:hiddenFill>
            </a:ext>
          </a:extLst>
        </p:spPr>
      </p:pic>
      <p:pic>
        <p:nvPicPr>
          <p:cNvPr id="716807" name="Picture 7" descr="u=1484235458,2608083735&amp;fm=21&amp;gp=0"/>
          <p:cNvPicPr>
            <a:picLocks noChangeAspect="1" noChangeArrowheads="1"/>
          </p:cNvPicPr>
          <p:nvPr/>
        </p:nvPicPr>
        <p:blipFill>
          <a:blip r:embed="rId3">
            <a:extLst>
              <a:ext uri="{28A0092B-C50C-407E-A947-70E740481C1C}">
                <a14:useLocalDpi xmlns:a14="http://schemas.microsoft.com/office/drawing/2010/main" val="0"/>
              </a:ext>
            </a:extLst>
          </a:blip>
          <a:srcRect b="10606"/>
          <a:stretch>
            <a:fillRect/>
          </a:stretch>
        </p:blipFill>
        <p:spPr bwMode="auto">
          <a:xfrm>
            <a:off x="6167438" y="2492375"/>
            <a:ext cx="3162300" cy="1873250"/>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p:cNvSpPr txBox="1"/>
          <p:nvPr/>
        </p:nvSpPr>
        <p:spPr>
          <a:xfrm>
            <a:off x="14113" y="188640"/>
            <a:ext cx="4137671"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一节包装分类</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r>
              <a:rPr lang="zh-CN" altLang="en-US">
                <a:latin typeface="宋体" panose="02010600030101010101" pitchFamily="2" charset="-122"/>
              </a:rPr>
              <a:t>四、包装技术费用成本差异的分析</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2016715055"/>
              </p:ext>
            </p:extLst>
          </p:nvPr>
        </p:nvGraphicFramePr>
        <p:xfrm>
          <a:off x="838200" y="2135188"/>
          <a:ext cx="10515600" cy="40417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title"/>
          </p:nvPr>
        </p:nvSpPr>
        <p:spPr/>
        <p:txBody>
          <a:bodyPr/>
          <a:lstStyle/>
          <a:p>
            <a:r>
              <a:rPr lang="zh-CN" altLang="en-US">
                <a:latin typeface="宋体" panose="02010600030101010101" pitchFamily="2" charset="-122"/>
              </a:rPr>
              <a:t>（</a:t>
            </a:r>
            <a:r>
              <a:rPr lang="en-US" altLang="zh-CN">
                <a:latin typeface="宋体" panose="02010600030101010101" pitchFamily="2" charset="-122"/>
              </a:rPr>
              <a:t>1</a:t>
            </a:r>
            <a:r>
              <a:rPr lang="zh-CN" altLang="en-US">
                <a:latin typeface="宋体" panose="02010600030101010101" pitchFamily="2" charset="-122"/>
              </a:rPr>
              <a:t>）包装技术变动费用成本差异的分析</a:t>
            </a:r>
          </a:p>
        </p:txBody>
      </p:sp>
      <p:graphicFrame>
        <p:nvGraphicFramePr>
          <p:cNvPr id="3" name="对象 2"/>
          <p:cNvGraphicFramePr>
            <a:graphicFrameLocks noChangeAspect="1"/>
          </p:cNvGraphicFramePr>
          <p:nvPr>
            <p:extLst>
              <p:ext uri="{D42A27DB-BD31-4B8C-83A1-F6EECF244321}">
                <p14:modId xmlns:p14="http://schemas.microsoft.com/office/powerpoint/2010/main" val="1211205685"/>
              </p:ext>
            </p:extLst>
          </p:nvPr>
        </p:nvGraphicFramePr>
        <p:xfrm>
          <a:off x="675037" y="2740798"/>
          <a:ext cx="10848901" cy="760984"/>
        </p:xfrm>
        <a:graphic>
          <a:graphicData uri="http://schemas.openxmlformats.org/presentationml/2006/ole">
            <mc:AlternateContent xmlns:mc="http://schemas.openxmlformats.org/markup-compatibility/2006">
              <mc:Choice xmlns:v="urn:schemas-microsoft-com:vml" Requires="v">
                <p:oleObj spid="_x0000_s748590" name="Equation" r:id="rId4" imgW="5295900" imgH="368300" progId="Equation.DSMT4">
                  <p:embed/>
                </p:oleObj>
              </mc:Choice>
              <mc:Fallback>
                <p:oleObj name="Equation" r:id="rId4" imgW="52959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037" y="2740798"/>
                        <a:ext cx="10848901" cy="760984"/>
                      </a:xfrm>
                      <a:prstGeom prst="rect">
                        <a:avLst/>
                      </a:prstGeom>
                      <a:noFill/>
                    </p:spPr>
                  </p:pic>
                </p:oleObj>
              </mc:Fallback>
            </mc:AlternateContent>
          </a:graphicData>
        </a:graphic>
      </p:graphicFrame>
      <p:sp>
        <p:nvSpPr>
          <p:cNvPr id="4" name="Rectangle 4"/>
          <p:cNvSpPr>
            <a:spLocks noChangeArrowheads="1"/>
          </p:cNvSpPr>
          <p:nvPr/>
        </p:nvSpPr>
        <p:spPr bwMode="auto">
          <a:xfrm>
            <a:off x="800100" y="16692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829892057"/>
              </p:ext>
            </p:extLst>
          </p:nvPr>
        </p:nvGraphicFramePr>
        <p:xfrm>
          <a:off x="3003550" y="3935413"/>
          <a:ext cx="6191250" cy="762000"/>
        </p:xfrm>
        <a:graphic>
          <a:graphicData uri="http://schemas.openxmlformats.org/presentationml/2006/ole">
            <mc:AlternateContent xmlns:mc="http://schemas.openxmlformats.org/markup-compatibility/2006">
              <mc:Choice xmlns:v="urn:schemas-microsoft-com:vml" Requires="v">
                <p:oleObj spid="_x0000_s748591" name="Equation" r:id="rId6" imgW="3022560" imgH="368280" progId="Equation.DSMT4">
                  <p:embed/>
                </p:oleObj>
              </mc:Choice>
              <mc:Fallback>
                <p:oleObj name="Equation" r:id="rId6" imgW="3022560" imgH="368280" progId="Equation.DSMT4">
                  <p:embed/>
                  <p:pic>
                    <p:nvPicPr>
                      <p:cNvPr id="0" name="Object 3"/>
                      <p:cNvPicPr>
                        <a:picLocks noChangeAspect="1" noChangeArrowheads="1"/>
                      </p:cNvPicPr>
                      <p:nvPr/>
                    </p:nvPicPr>
                    <p:blipFill>
                      <a:blip r:embed="rId7"/>
                      <a:srcRect/>
                      <a:stretch>
                        <a:fillRect/>
                      </a:stretch>
                    </p:blipFill>
                    <p:spPr bwMode="auto">
                      <a:xfrm>
                        <a:off x="3003550" y="3935413"/>
                        <a:ext cx="6191250" cy="762000"/>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16074539"/>
              </p:ext>
            </p:extLst>
          </p:nvPr>
        </p:nvGraphicFramePr>
        <p:xfrm>
          <a:off x="2736850" y="5187950"/>
          <a:ext cx="6737350" cy="762000"/>
        </p:xfrm>
        <a:graphic>
          <a:graphicData uri="http://schemas.openxmlformats.org/presentationml/2006/ole">
            <mc:AlternateContent xmlns:mc="http://schemas.openxmlformats.org/markup-compatibility/2006">
              <mc:Choice xmlns:v="urn:schemas-microsoft-com:vml" Requires="v">
                <p:oleObj spid="_x0000_s748592" name="Equation" r:id="rId8" imgW="3288960" imgH="368280" progId="Equation.DSMT4">
                  <p:embed/>
                </p:oleObj>
              </mc:Choice>
              <mc:Fallback>
                <p:oleObj name="Equation" r:id="rId8" imgW="3288960" imgH="368280" progId="Equation.DSMT4">
                  <p:embed/>
                  <p:pic>
                    <p:nvPicPr>
                      <p:cNvPr id="0" name="Object 5"/>
                      <p:cNvPicPr>
                        <a:picLocks noChangeAspect="1" noChangeArrowheads="1"/>
                      </p:cNvPicPr>
                      <p:nvPr/>
                    </p:nvPicPr>
                    <p:blipFill>
                      <a:blip r:embed="rId9"/>
                      <a:srcRect/>
                      <a:stretch>
                        <a:fillRect/>
                      </a:stretch>
                    </p:blipFill>
                    <p:spPr bwMode="auto">
                      <a:xfrm>
                        <a:off x="2736850" y="5187950"/>
                        <a:ext cx="6737350" cy="762000"/>
                      </a:xfrm>
                      <a:prstGeom prst="rect">
                        <a:avLst/>
                      </a:prstGeom>
                      <a:noFill/>
                    </p:spPr>
                  </p:pic>
                </p:oleObj>
              </mc:Fallback>
            </mc:AlternateContent>
          </a:graphicData>
        </a:graphic>
      </p:graphicFrame>
      <p:sp>
        <p:nvSpPr>
          <p:cNvPr id="9" name="文本框 8"/>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295800" y="1844824"/>
            <a:ext cx="7058000" cy="4041551"/>
          </a:xfrm>
        </p:spPr>
        <p:txBody>
          <a:bodyPr/>
          <a:lstStyle/>
          <a:p>
            <a:r>
              <a:rPr lang="zh-CN" altLang="en-US" dirty="0">
                <a:latin typeface="宋体" panose="02010600030101010101" pitchFamily="2" charset="-122"/>
              </a:rPr>
              <a:t>例</a:t>
            </a:r>
            <a:r>
              <a:rPr lang="en-US" altLang="zh-CN" dirty="0">
                <a:latin typeface="宋体" panose="02010600030101010101" pitchFamily="2" charset="-122"/>
              </a:rPr>
              <a:t>【7-13】</a:t>
            </a:r>
            <a:r>
              <a:rPr lang="zh-CN" altLang="en-US" dirty="0">
                <a:latin typeface="宋体" panose="02010600030101010101" pitchFamily="2" charset="-122"/>
              </a:rPr>
              <a:t>延续上例，本月包装甲产品</a:t>
            </a:r>
            <a:r>
              <a:rPr lang="en-US" altLang="zh-CN" dirty="0">
                <a:latin typeface="宋体" panose="02010600030101010101" pitchFamily="2" charset="-122"/>
              </a:rPr>
              <a:t>2580</a:t>
            </a:r>
            <a:r>
              <a:rPr lang="zh-CN" altLang="en-US" dirty="0">
                <a:latin typeface="宋体" panose="02010600030101010101" pitchFamily="2" charset="-122"/>
              </a:rPr>
              <a:t>件，发生包装技术变动费用</a:t>
            </a:r>
            <a:r>
              <a:rPr lang="en-US" altLang="zh-CN" dirty="0">
                <a:latin typeface="宋体" panose="02010600030101010101" pitchFamily="2" charset="-122"/>
              </a:rPr>
              <a:t>5900</a:t>
            </a:r>
            <a:r>
              <a:rPr lang="zh-CN" altLang="en-US" dirty="0">
                <a:latin typeface="宋体" panose="02010600030101010101" pitchFamily="2" charset="-122"/>
              </a:rPr>
              <a:t>元，实际工时</a:t>
            </a:r>
            <a:r>
              <a:rPr lang="en-US" altLang="zh-CN" dirty="0">
                <a:latin typeface="宋体" panose="02010600030101010101" pitchFamily="2" charset="-122"/>
              </a:rPr>
              <a:t>3100h</a:t>
            </a:r>
            <a:r>
              <a:rPr lang="zh-CN" altLang="en-US" dirty="0">
                <a:latin typeface="宋体" panose="02010600030101010101" pitchFamily="2" charset="-122"/>
              </a:rPr>
              <a:t>；每件产品标准工时为</a:t>
            </a:r>
            <a:r>
              <a:rPr lang="en-US" altLang="zh-CN" dirty="0">
                <a:latin typeface="宋体" panose="02010600030101010101" pitchFamily="2" charset="-122"/>
              </a:rPr>
              <a:t>1.2h</a:t>
            </a:r>
            <a:r>
              <a:rPr lang="zh-CN" altLang="en-US" dirty="0">
                <a:latin typeface="宋体" panose="02010600030101010101" pitchFamily="2" charset="-122"/>
              </a:rPr>
              <a:t>，包装技术变动费用标准分配率为</a:t>
            </a:r>
            <a:r>
              <a:rPr lang="en-US" altLang="zh-CN" dirty="0">
                <a:latin typeface="宋体" panose="02010600030101010101" pitchFamily="2" charset="-122"/>
              </a:rPr>
              <a:t>2</a:t>
            </a:r>
            <a:r>
              <a:rPr lang="zh-CN" altLang="en-US" dirty="0">
                <a:latin typeface="宋体" panose="02010600030101010101" pitchFamily="2" charset="-122"/>
              </a:rPr>
              <a:t>元</a:t>
            </a:r>
            <a:r>
              <a:rPr lang="en-US" altLang="zh-CN" dirty="0">
                <a:latin typeface="宋体" panose="02010600030101010101" pitchFamily="2" charset="-122"/>
              </a:rPr>
              <a:t>/h</a:t>
            </a:r>
            <a:r>
              <a:rPr lang="zh-CN" altLang="en-US" dirty="0">
                <a:latin typeface="宋体" panose="02010600030101010101" pitchFamily="2" charset="-122"/>
              </a:rPr>
              <a:t>，每件产品包装技术变动费用标准成本</a:t>
            </a:r>
            <a:r>
              <a:rPr lang="en-US" altLang="zh-CN" dirty="0">
                <a:latin typeface="宋体" panose="02010600030101010101" pitchFamily="2" charset="-122"/>
              </a:rPr>
              <a:t>2.4</a:t>
            </a:r>
            <a:r>
              <a:rPr lang="zh-CN" altLang="en-US" dirty="0">
                <a:latin typeface="宋体" panose="02010600030101010101" pitchFamily="2" charset="-122"/>
              </a:rPr>
              <a:t>元</a:t>
            </a:r>
            <a:r>
              <a:rPr lang="en-US" altLang="zh-CN" dirty="0">
                <a:latin typeface="宋体" panose="02010600030101010101" pitchFamily="2" charset="-122"/>
              </a:rPr>
              <a:t>/</a:t>
            </a:r>
            <a:r>
              <a:rPr lang="zh-CN" altLang="en-US" dirty="0">
                <a:latin typeface="宋体" panose="02010600030101010101" pitchFamily="2" charset="-122"/>
              </a:rPr>
              <a:t>件。试对其进行成本差异因素分析。</a:t>
            </a:r>
            <a:endParaRPr lang="zh-CN" altLang="en-US" dirty="0"/>
          </a:p>
        </p:txBody>
      </p:sp>
      <p:grpSp>
        <p:nvGrpSpPr>
          <p:cNvPr id="4" name="Group 3"/>
          <p:cNvGrpSpPr/>
          <p:nvPr/>
        </p:nvGrpSpPr>
        <p:grpSpPr>
          <a:xfrm>
            <a:off x="1271464" y="2060845"/>
            <a:ext cx="2664292" cy="2736307"/>
            <a:chOff x="2524194" y="2521529"/>
            <a:chExt cx="8742643" cy="9470713"/>
          </a:xfrm>
        </p:grpSpPr>
        <p:grpSp>
          <p:nvGrpSpPr>
            <p:cNvPr id="5" name="Group 33"/>
            <p:cNvGrpSpPr/>
            <p:nvPr/>
          </p:nvGrpSpPr>
          <p:grpSpPr>
            <a:xfrm>
              <a:off x="3800362" y="10064797"/>
              <a:ext cx="745890" cy="991451"/>
              <a:chOff x="9916767" y="11659096"/>
              <a:chExt cx="1032769" cy="1372771"/>
            </a:xfrm>
          </p:grpSpPr>
          <p:sp>
            <p:nvSpPr>
              <p:cNvPr id="73"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7"/>
            <p:cNvGrpSpPr/>
            <p:nvPr/>
          </p:nvGrpSpPr>
          <p:grpSpPr>
            <a:xfrm rot="19385170">
              <a:off x="3988335" y="6990732"/>
              <a:ext cx="828523" cy="1189633"/>
              <a:chOff x="18561758" y="2385889"/>
              <a:chExt cx="2160750" cy="3102509"/>
            </a:xfrm>
          </p:grpSpPr>
          <p:sp>
            <p:nvSpPr>
              <p:cNvPr id="49"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38"/>
            <p:cNvGrpSpPr/>
            <p:nvPr/>
          </p:nvGrpSpPr>
          <p:grpSpPr>
            <a:xfrm>
              <a:off x="4445018" y="2521529"/>
              <a:ext cx="1920851" cy="1914933"/>
              <a:chOff x="131763" y="111125"/>
              <a:chExt cx="3802063" cy="3789363"/>
            </a:xfrm>
          </p:grpSpPr>
          <p:sp>
            <p:nvSpPr>
              <p:cNvPr id="41"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126"/>
            <p:cNvGrpSpPr/>
            <p:nvPr/>
          </p:nvGrpSpPr>
          <p:grpSpPr>
            <a:xfrm>
              <a:off x="2524194" y="3241842"/>
              <a:ext cx="8742643" cy="8750400"/>
              <a:chOff x="2865557" y="4639756"/>
              <a:chExt cx="3987931" cy="3991469"/>
            </a:xfrm>
          </p:grpSpPr>
          <p:grpSp>
            <p:nvGrpSpPr>
              <p:cNvPr id="9" name="Group 127"/>
              <p:cNvGrpSpPr/>
              <p:nvPr/>
            </p:nvGrpSpPr>
            <p:grpSpPr>
              <a:xfrm>
                <a:off x="4008752" y="4901589"/>
                <a:ext cx="2844736" cy="3729636"/>
                <a:chOff x="12795250" y="366713"/>
                <a:chExt cx="2738438" cy="3589337"/>
              </a:xfrm>
            </p:grpSpPr>
            <p:sp>
              <p:nvSpPr>
                <p:cNvPr id="20"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8"/>
              <p:cNvGrpSpPr/>
              <p:nvPr/>
            </p:nvGrpSpPr>
            <p:grpSpPr>
              <a:xfrm>
                <a:off x="4915488" y="4639756"/>
                <a:ext cx="998195" cy="540472"/>
                <a:chOff x="17801829" y="5891398"/>
                <a:chExt cx="954592" cy="516864"/>
              </a:xfrm>
            </p:grpSpPr>
            <p:sp>
              <p:nvSpPr>
                <p:cNvPr id="18"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9"/>
              <p:cNvGrpSpPr/>
              <p:nvPr/>
            </p:nvGrpSpPr>
            <p:grpSpPr>
              <a:xfrm rot="1080935">
                <a:off x="2865557" y="5552196"/>
                <a:ext cx="2681044" cy="955676"/>
                <a:chOff x="485775" y="495300"/>
                <a:chExt cx="5238750" cy="1866901"/>
              </a:xfrm>
            </p:grpSpPr>
            <p:sp>
              <p:nvSpPr>
                <p:cNvPr id="12"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79" name="文本框 78"/>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04" name="Picture 4"/>
          <p:cNvPicPr>
            <a:picLocks noChangeAspect="1" noChangeArrowheads="1"/>
          </p:cNvPicPr>
          <p:nvPr/>
        </p:nvPicPr>
        <p:blipFill>
          <a:blip r:embed="rId2">
            <a:lum bright="-30000" contrast="48000"/>
            <a:extLst>
              <a:ext uri="{28A0092B-C50C-407E-A947-70E740481C1C}">
                <a14:useLocalDpi xmlns:a14="http://schemas.microsoft.com/office/drawing/2010/main" val="0"/>
              </a:ext>
            </a:extLst>
          </a:blip>
          <a:srcRect/>
          <a:stretch>
            <a:fillRect/>
          </a:stretch>
        </p:blipFill>
        <p:spPr bwMode="auto">
          <a:xfrm>
            <a:off x="2063750" y="2205039"/>
            <a:ext cx="8280400" cy="315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2596" name="Picture 4"/>
          <p:cNvPicPr>
            <a:picLocks noChangeAspect="1" noChangeArrowheads="1"/>
          </p:cNvPicPr>
          <p:nvPr/>
        </p:nvPicPr>
        <p:blipFill>
          <a:blip r:embed="rId2">
            <a:lum bright="-36000" contrast="60000"/>
            <a:extLst>
              <a:ext uri="{28A0092B-C50C-407E-A947-70E740481C1C}">
                <a14:useLocalDpi xmlns:a14="http://schemas.microsoft.com/office/drawing/2010/main" val="0"/>
              </a:ext>
            </a:extLst>
          </a:blip>
          <a:srcRect/>
          <a:stretch>
            <a:fillRect/>
          </a:stretch>
        </p:blipFill>
        <p:spPr bwMode="auto">
          <a:xfrm>
            <a:off x="2135189" y="1844675"/>
            <a:ext cx="7921625"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4580" name="Picture 4"/>
          <p:cNvPicPr>
            <a:picLocks noChangeAspect="1" noChangeArrowheads="1"/>
          </p:cNvPicPr>
          <p:nvPr/>
        </p:nvPicPr>
        <p:blipFill>
          <a:blip r:embed="rId2">
            <a:lum bright="-42000" contrast="60000"/>
            <a:extLst>
              <a:ext uri="{28A0092B-C50C-407E-A947-70E740481C1C}">
                <a14:useLocalDpi xmlns:a14="http://schemas.microsoft.com/office/drawing/2010/main" val="0"/>
              </a:ext>
            </a:extLst>
          </a:blip>
          <a:srcRect/>
          <a:stretch>
            <a:fillRect/>
          </a:stretch>
        </p:blipFill>
        <p:spPr bwMode="auto">
          <a:xfrm>
            <a:off x="1524000" y="1916114"/>
            <a:ext cx="8820150" cy="404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2"/>
          <p:cNvSpPr>
            <a:spLocks noGrp="1" noChangeArrowheads="1"/>
          </p:cNvSpPr>
          <p:nvPr>
            <p:ph type="title"/>
          </p:nvPr>
        </p:nvSpPr>
        <p:spPr/>
        <p:txBody>
          <a:bodyPr/>
          <a:lstStyle/>
          <a:p>
            <a:r>
              <a:rPr lang="zh-CN" altLang="en-US">
                <a:latin typeface="宋体" panose="02010600030101010101" pitchFamily="2" charset="-122"/>
              </a:rPr>
              <a:t>（</a:t>
            </a:r>
            <a:r>
              <a:rPr lang="en-US" altLang="zh-CN">
                <a:latin typeface="宋体" panose="02010600030101010101" pitchFamily="2" charset="-122"/>
              </a:rPr>
              <a:t>2</a:t>
            </a:r>
            <a:r>
              <a:rPr lang="zh-CN" altLang="en-US">
                <a:latin typeface="宋体" panose="02010600030101010101" pitchFamily="2" charset="-122"/>
              </a:rPr>
              <a:t>）包装技术固定费用成本差异的分析</a:t>
            </a:r>
          </a:p>
        </p:txBody>
      </p:sp>
      <p:sp>
        <p:nvSpPr>
          <p:cNvPr id="2" name="Rectangle 2"/>
          <p:cNvSpPr>
            <a:spLocks noChangeArrowheads="1"/>
          </p:cNvSpPr>
          <p:nvPr/>
        </p:nvSpPr>
        <p:spPr bwMode="auto">
          <a:xfrm>
            <a:off x="119336" y="24928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67721220"/>
              </p:ext>
            </p:extLst>
          </p:nvPr>
        </p:nvGraphicFramePr>
        <p:xfrm>
          <a:off x="1271464" y="2763788"/>
          <a:ext cx="9721080" cy="936104"/>
        </p:xfrm>
        <a:graphic>
          <a:graphicData uri="http://schemas.openxmlformats.org/presentationml/2006/ole">
            <mc:AlternateContent xmlns:mc="http://schemas.openxmlformats.org/markup-compatibility/2006">
              <mc:Choice xmlns:v="urn:schemas-microsoft-com:vml" Requires="v">
                <p:oleObj spid="_x0000_s750638" name="Equation" r:id="rId4" imgW="3860800" imgH="368300" progId="Equation.DSMT4">
                  <p:embed/>
                </p:oleObj>
              </mc:Choice>
              <mc:Fallback>
                <p:oleObj name="Equation" r:id="rId4" imgW="38608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464" y="2763788"/>
                        <a:ext cx="9721080" cy="936104"/>
                      </a:xfrm>
                      <a:prstGeom prst="rect">
                        <a:avLst/>
                      </a:prstGeom>
                      <a:noFill/>
                    </p:spPr>
                  </p:pic>
                </p:oleObj>
              </mc:Fallback>
            </mc:AlternateContent>
          </a:graphicData>
        </a:graphic>
      </p:graphicFrame>
      <p:sp>
        <p:nvSpPr>
          <p:cNvPr id="4"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54026696"/>
              </p:ext>
            </p:extLst>
          </p:nvPr>
        </p:nvGraphicFramePr>
        <p:xfrm>
          <a:off x="2759629" y="3976489"/>
          <a:ext cx="6648739" cy="936104"/>
        </p:xfrm>
        <a:graphic>
          <a:graphicData uri="http://schemas.openxmlformats.org/presentationml/2006/ole">
            <mc:AlternateContent xmlns:mc="http://schemas.openxmlformats.org/markup-compatibility/2006">
              <mc:Choice xmlns:v="urn:schemas-microsoft-com:vml" Requires="v">
                <p:oleObj spid="_x0000_s750639" name="Equation" r:id="rId6" imgW="2794000" imgH="393700" progId="Equation.DSMT4">
                  <p:embed/>
                </p:oleObj>
              </mc:Choice>
              <mc:Fallback>
                <p:oleObj name="Equation" r:id="rId6" imgW="27940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59629" y="3976489"/>
                        <a:ext cx="6648739" cy="936104"/>
                      </a:xfrm>
                      <a:prstGeom prst="rect">
                        <a:avLst/>
                      </a:prstGeom>
                      <a:noFill/>
                    </p:spPr>
                  </p:pic>
                </p:oleObj>
              </mc:Fallback>
            </mc:AlternateContent>
          </a:graphicData>
        </a:graphic>
      </p:graphicFrame>
      <p:sp>
        <p:nvSpPr>
          <p:cNvPr id="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530198925"/>
              </p:ext>
            </p:extLst>
          </p:nvPr>
        </p:nvGraphicFramePr>
        <p:xfrm>
          <a:off x="2783632" y="5157192"/>
          <a:ext cx="6600733" cy="864096"/>
        </p:xfrm>
        <a:graphic>
          <a:graphicData uri="http://schemas.openxmlformats.org/presentationml/2006/ole">
            <mc:AlternateContent xmlns:mc="http://schemas.openxmlformats.org/markup-compatibility/2006">
              <mc:Choice xmlns:v="urn:schemas-microsoft-com:vml" Requires="v">
                <p:oleObj spid="_x0000_s750640" name="Equation" r:id="rId8" imgW="2794000" imgH="368300" progId="Equation.DSMT4">
                  <p:embed/>
                </p:oleObj>
              </mc:Choice>
              <mc:Fallback>
                <p:oleObj name="Equation" r:id="rId8" imgW="2794000" imgH="3683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3632" y="5157192"/>
                        <a:ext cx="6600733" cy="864096"/>
                      </a:xfrm>
                      <a:prstGeom prst="rect">
                        <a:avLst/>
                      </a:prstGeom>
                      <a:noFill/>
                    </p:spPr>
                  </p:pic>
                </p:oleObj>
              </mc:Fallback>
            </mc:AlternateContent>
          </a:graphicData>
        </a:graphic>
      </p:graphicFrame>
      <p:sp>
        <p:nvSpPr>
          <p:cNvPr id="9" name="文本框 8"/>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007768" y="1844824"/>
            <a:ext cx="7346032" cy="4041551"/>
          </a:xfrm>
        </p:spPr>
        <p:txBody>
          <a:bodyPr>
            <a:normAutofit fontScale="92500" lnSpcReduction="10000"/>
          </a:bodyPr>
          <a:lstStyle/>
          <a:p>
            <a:pPr>
              <a:lnSpc>
                <a:spcPct val="110000"/>
              </a:lnSpc>
            </a:pPr>
            <a:r>
              <a:rPr lang="zh-CN" altLang="en-US" dirty="0">
                <a:latin typeface="宋体" panose="02010600030101010101" pitchFamily="2" charset="-122"/>
              </a:rPr>
              <a:t>例</a:t>
            </a:r>
            <a:r>
              <a:rPr lang="en-US" altLang="zh-CN" dirty="0">
                <a:latin typeface="宋体" panose="02010600030101010101" pitchFamily="2" charset="-122"/>
              </a:rPr>
              <a:t>【7-14】</a:t>
            </a:r>
            <a:r>
              <a:rPr lang="zh-CN" altLang="en-US" dirty="0">
                <a:latin typeface="宋体" panose="02010600030101010101" pitchFamily="2" charset="-122"/>
              </a:rPr>
              <a:t>延续上例，本月包装甲产品</a:t>
            </a:r>
            <a:r>
              <a:rPr lang="en-US" altLang="zh-CN" dirty="0">
                <a:latin typeface="宋体" panose="02010600030101010101" pitchFamily="2" charset="-122"/>
              </a:rPr>
              <a:t>2580</a:t>
            </a:r>
            <a:r>
              <a:rPr lang="zh-CN" altLang="en-US" dirty="0">
                <a:latin typeface="宋体" panose="02010600030101010101" pitchFamily="2" charset="-122"/>
              </a:rPr>
              <a:t>件，发生包装技术固定费用</a:t>
            </a:r>
            <a:r>
              <a:rPr lang="en-US" altLang="zh-CN" dirty="0">
                <a:latin typeface="宋体" panose="02010600030101010101" pitchFamily="2" charset="-122"/>
              </a:rPr>
              <a:t>18500</a:t>
            </a:r>
            <a:r>
              <a:rPr lang="zh-CN" altLang="en-US" dirty="0">
                <a:latin typeface="宋体" panose="02010600030101010101" pitchFamily="2" charset="-122"/>
              </a:rPr>
              <a:t>元，实际工时</a:t>
            </a:r>
            <a:r>
              <a:rPr lang="en-US" altLang="zh-CN" dirty="0">
                <a:latin typeface="宋体" panose="02010600030101010101" pitchFamily="2" charset="-122"/>
              </a:rPr>
              <a:t>3100h</a:t>
            </a:r>
            <a:r>
              <a:rPr lang="zh-CN" altLang="en-US" dirty="0">
                <a:latin typeface="宋体" panose="02010600030101010101" pitchFamily="2" charset="-122"/>
              </a:rPr>
              <a:t>；每件产品标准工时为</a:t>
            </a:r>
            <a:r>
              <a:rPr lang="en-US" altLang="zh-CN" dirty="0">
                <a:latin typeface="宋体" panose="02010600030101010101" pitchFamily="2" charset="-122"/>
              </a:rPr>
              <a:t>1.2h/</a:t>
            </a:r>
            <a:r>
              <a:rPr lang="zh-CN" altLang="en-US" dirty="0">
                <a:latin typeface="宋体" panose="02010600030101010101" pitchFamily="2" charset="-122"/>
              </a:rPr>
              <a:t>件，包装技术固定费用标准分配率为</a:t>
            </a:r>
            <a:r>
              <a:rPr lang="en-US" altLang="zh-CN" dirty="0">
                <a:latin typeface="宋体" panose="02010600030101010101" pitchFamily="2" charset="-122"/>
              </a:rPr>
              <a:t>5.00</a:t>
            </a:r>
            <a:r>
              <a:rPr lang="zh-CN" altLang="en-US" dirty="0">
                <a:latin typeface="宋体" panose="02010600030101010101" pitchFamily="2" charset="-122"/>
              </a:rPr>
              <a:t>元</a:t>
            </a:r>
            <a:r>
              <a:rPr lang="en-US" altLang="zh-CN" dirty="0">
                <a:latin typeface="宋体" panose="02010600030101010101" pitchFamily="2" charset="-122"/>
              </a:rPr>
              <a:t>/h</a:t>
            </a:r>
            <a:r>
              <a:rPr lang="zh-CN" altLang="en-US" dirty="0">
                <a:latin typeface="宋体" panose="02010600030101010101" pitchFamily="2" charset="-122"/>
              </a:rPr>
              <a:t>，每件产品包装技术固定费用标准成本</a:t>
            </a:r>
            <a:r>
              <a:rPr lang="en-US" altLang="zh-CN" dirty="0">
                <a:latin typeface="宋体" panose="02010600030101010101" pitchFamily="2" charset="-122"/>
              </a:rPr>
              <a:t>6.00</a:t>
            </a:r>
            <a:r>
              <a:rPr lang="zh-CN" altLang="en-US" dirty="0">
                <a:latin typeface="宋体" panose="02010600030101010101" pitchFamily="2" charset="-122"/>
              </a:rPr>
              <a:t>元</a:t>
            </a:r>
            <a:r>
              <a:rPr lang="en-US" altLang="zh-CN" dirty="0">
                <a:latin typeface="宋体" panose="02010600030101010101" pitchFamily="2" charset="-122"/>
              </a:rPr>
              <a:t>/</a:t>
            </a:r>
            <a:r>
              <a:rPr lang="zh-CN" altLang="en-US" dirty="0">
                <a:latin typeface="宋体" panose="02010600030101010101" pitchFamily="2" charset="-122"/>
              </a:rPr>
              <a:t>件；每月标准工时预算总量（即生产能量）为</a:t>
            </a:r>
            <a:r>
              <a:rPr lang="en-US" altLang="zh-CN" dirty="0">
                <a:latin typeface="宋体" panose="02010600030101010101" pitchFamily="2" charset="-122"/>
              </a:rPr>
              <a:t>3200h</a:t>
            </a:r>
            <a:r>
              <a:rPr lang="zh-CN" altLang="en-US" dirty="0">
                <a:latin typeface="宋体" panose="02010600030101010101" pitchFamily="2" charset="-122"/>
              </a:rPr>
              <a:t>。试对包装技术固定费用进行成本差异因素分析。</a:t>
            </a:r>
            <a:endParaRPr lang="zh-CN" altLang="en-US" dirty="0"/>
          </a:p>
        </p:txBody>
      </p:sp>
      <p:grpSp>
        <p:nvGrpSpPr>
          <p:cNvPr id="4" name="Group 3"/>
          <p:cNvGrpSpPr/>
          <p:nvPr/>
        </p:nvGrpSpPr>
        <p:grpSpPr>
          <a:xfrm>
            <a:off x="983432" y="2060845"/>
            <a:ext cx="2664292" cy="2736307"/>
            <a:chOff x="2524194" y="2521529"/>
            <a:chExt cx="8742643" cy="9470713"/>
          </a:xfrm>
        </p:grpSpPr>
        <p:grpSp>
          <p:nvGrpSpPr>
            <p:cNvPr id="5" name="Group 33"/>
            <p:cNvGrpSpPr/>
            <p:nvPr/>
          </p:nvGrpSpPr>
          <p:grpSpPr>
            <a:xfrm>
              <a:off x="3800362" y="10064797"/>
              <a:ext cx="745890" cy="991451"/>
              <a:chOff x="9916767" y="11659096"/>
              <a:chExt cx="1032769" cy="1372771"/>
            </a:xfrm>
          </p:grpSpPr>
          <p:sp>
            <p:nvSpPr>
              <p:cNvPr id="73"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7"/>
            <p:cNvGrpSpPr/>
            <p:nvPr/>
          </p:nvGrpSpPr>
          <p:grpSpPr>
            <a:xfrm rot="19385170">
              <a:off x="3988335" y="6990732"/>
              <a:ext cx="828523" cy="1189633"/>
              <a:chOff x="18561758" y="2385889"/>
              <a:chExt cx="2160750" cy="3102509"/>
            </a:xfrm>
          </p:grpSpPr>
          <p:sp>
            <p:nvSpPr>
              <p:cNvPr id="49"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38"/>
            <p:cNvGrpSpPr/>
            <p:nvPr/>
          </p:nvGrpSpPr>
          <p:grpSpPr>
            <a:xfrm>
              <a:off x="4445018" y="2521529"/>
              <a:ext cx="1920851" cy="1914933"/>
              <a:chOff x="131763" y="111125"/>
              <a:chExt cx="3802063" cy="3789363"/>
            </a:xfrm>
          </p:grpSpPr>
          <p:sp>
            <p:nvSpPr>
              <p:cNvPr id="41"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8" name="Group 126"/>
            <p:cNvGrpSpPr/>
            <p:nvPr/>
          </p:nvGrpSpPr>
          <p:grpSpPr>
            <a:xfrm>
              <a:off x="2524194" y="3241842"/>
              <a:ext cx="8742643" cy="8750400"/>
              <a:chOff x="2865557" y="4639756"/>
              <a:chExt cx="3987931" cy="3991469"/>
            </a:xfrm>
          </p:grpSpPr>
          <p:grpSp>
            <p:nvGrpSpPr>
              <p:cNvPr id="9" name="Group 127"/>
              <p:cNvGrpSpPr/>
              <p:nvPr/>
            </p:nvGrpSpPr>
            <p:grpSpPr>
              <a:xfrm>
                <a:off x="4008752" y="4901589"/>
                <a:ext cx="2844736" cy="3729636"/>
                <a:chOff x="12795250" y="366713"/>
                <a:chExt cx="2738438" cy="3589337"/>
              </a:xfrm>
            </p:grpSpPr>
            <p:sp>
              <p:nvSpPr>
                <p:cNvPr id="20"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8"/>
              <p:cNvGrpSpPr/>
              <p:nvPr/>
            </p:nvGrpSpPr>
            <p:grpSpPr>
              <a:xfrm>
                <a:off x="4915488" y="4639756"/>
                <a:ext cx="998195" cy="540472"/>
                <a:chOff x="17801829" y="5891398"/>
                <a:chExt cx="954592" cy="516864"/>
              </a:xfrm>
            </p:grpSpPr>
            <p:sp>
              <p:nvSpPr>
                <p:cNvPr id="18"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9"/>
              <p:cNvGrpSpPr/>
              <p:nvPr/>
            </p:nvGrpSpPr>
            <p:grpSpPr>
              <a:xfrm rot="1080935">
                <a:off x="2865557" y="5552196"/>
                <a:ext cx="2681044" cy="955676"/>
                <a:chOff x="485775" y="495300"/>
                <a:chExt cx="5238750" cy="1866901"/>
              </a:xfrm>
            </p:grpSpPr>
            <p:sp>
              <p:nvSpPr>
                <p:cNvPr id="12"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79" name="文本框 78"/>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6" name="Picture 4"/>
          <p:cNvPicPr>
            <a:picLocks noChangeAspect="1" noChangeArrowheads="1"/>
          </p:cNvPicPr>
          <p:nvPr/>
        </p:nvPicPr>
        <p:blipFill>
          <a:blip r:embed="rId2">
            <a:lum bright="-48000" contrast="72000"/>
            <a:extLst>
              <a:ext uri="{28A0092B-C50C-407E-A947-70E740481C1C}">
                <a14:useLocalDpi xmlns:a14="http://schemas.microsoft.com/office/drawing/2010/main" val="0"/>
              </a:ext>
            </a:extLst>
          </a:blip>
          <a:srcRect/>
          <a:stretch>
            <a:fillRect/>
          </a:stretch>
        </p:blipFill>
        <p:spPr bwMode="auto">
          <a:xfrm>
            <a:off x="1524000" y="2276476"/>
            <a:ext cx="9144000" cy="296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100" name="Picture 4"/>
          <p:cNvPicPr>
            <a:picLocks noChangeAspect="1" noChangeArrowheads="1"/>
          </p:cNvPicPr>
          <p:nvPr/>
        </p:nvPicPr>
        <p:blipFill>
          <a:blip r:embed="rId2">
            <a:lum bright="-30000" contrast="48000"/>
            <a:extLst>
              <a:ext uri="{28A0092B-C50C-407E-A947-70E740481C1C}">
                <a14:useLocalDpi xmlns:a14="http://schemas.microsoft.com/office/drawing/2010/main" val="0"/>
              </a:ext>
            </a:extLst>
          </a:blip>
          <a:srcRect/>
          <a:stretch>
            <a:fillRect/>
          </a:stretch>
        </p:blipFill>
        <p:spPr bwMode="auto">
          <a:xfrm>
            <a:off x="1703388" y="1916114"/>
            <a:ext cx="8964612" cy="394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14113" y="188640"/>
            <a:ext cx="4602542" cy="369332"/>
          </a:xfrm>
          <a:prstGeom prst="rect">
            <a:avLst/>
          </a:prstGeom>
          <a:solidFill>
            <a:schemeClr val="tx2">
              <a:lumMod val="50000"/>
            </a:schemeClr>
          </a:solidFill>
        </p:spPr>
        <p:txBody>
          <a:bodyPr wrap="none" rtlCol="0">
            <a:spAutoFit/>
          </a:bodyPr>
          <a:lstStyle/>
          <a:p>
            <a:pPr algn="l"/>
            <a:r>
              <a:rPr lang="zh-CN" altLang="en-US" b="1" dirty="0">
                <a:solidFill>
                  <a:schemeClr val="bg1"/>
                </a:solidFill>
                <a:latin typeface="宋体" panose="02010600030101010101" pitchFamily="2" charset="-122"/>
              </a:rPr>
              <a:t>第七</a:t>
            </a:r>
            <a:r>
              <a:rPr lang="zh-CN" altLang="en-US" b="1" dirty="0" smtClean="0">
                <a:solidFill>
                  <a:schemeClr val="bg1"/>
                </a:solidFill>
                <a:latin typeface="宋体" panose="02010600030101010101" pitchFamily="2" charset="-122"/>
              </a:rPr>
              <a:t>章包装</a:t>
            </a:r>
            <a:r>
              <a:rPr lang="zh-CN" altLang="en-US" b="1" dirty="0">
                <a:solidFill>
                  <a:schemeClr val="bg1"/>
                </a:solidFill>
                <a:latin typeface="宋体" panose="02010600030101010101" pitchFamily="2" charset="-122"/>
              </a:rPr>
              <a:t>成本</a:t>
            </a:r>
            <a:r>
              <a:rPr lang="zh-CN" altLang="en-US" b="1" dirty="0" smtClean="0">
                <a:solidFill>
                  <a:schemeClr val="bg1"/>
                </a:solidFill>
                <a:latin typeface="宋体" panose="02010600030101010101" pitchFamily="2" charset="-122"/>
              </a:rPr>
              <a:t>管理</a:t>
            </a:r>
            <a:r>
              <a:rPr lang="en-US" altLang="zh-CN" b="1" dirty="0" smtClean="0">
                <a:solidFill>
                  <a:schemeClr val="bg1"/>
                </a:solidFill>
                <a:latin typeface="宋体" panose="02010600030101010101" pitchFamily="2" charset="-122"/>
              </a:rPr>
              <a:t>&gt;</a:t>
            </a:r>
            <a:r>
              <a:rPr lang="zh-CN" altLang="en-US" b="1" dirty="0" smtClean="0">
                <a:solidFill>
                  <a:schemeClr val="bg1"/>
                </a:solidFill>
                <a:latin typeface="宋体" panose="02010600030101010101" pitchFamily="2" charset="-122"/>
              </a:rPr>
              <a:t>第四节包装成本分析</a:t>
            </a:r>
            <a:r>
              <a:rPr lang="en-US" altLang="zh-CN" b="1" dirty="0" smtClean="0">
                <a:solidFill>
                  <a:schemeClr val="bg1"/>
                </a:solidFill>
                <a:latin typeface="宋体" panose="02010600030101010101" pitchFamily="2" charset="-122"/>
              </a:rPr>
              <a:t>&gt;</a:t>
            </a:r>
            <a:endParaRPr lang="zh-CN" altLang="en-US" b="1" dirty="0">
              <a:solidFill>
                <a:schemeClr val="bg1"/>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rainsdrops_II">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02</TotalTime>
  <Words>11132</Words>
  <Application>Microsoft Office PowerPoint</Application>
  <PresentationFormat>宽屏</PresentationFormat>
  <Paragraphs>731</Paragraphs>
  <Slides>129</Slides>
  <Notes>50</Notes>
  <HiddenSlides>0</HiddenSlides>
  <MMClips>0</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1</vt:i4>
      </vt:variant>
      <vt:variant>
        <vt:lpstr>幻灯片标题</vt:lpstr>
      </vt:variant>
      <vt:variant>
        <vt:i4>129</vt:i4>
      </vt:variant>
    </vt:vector>
  </HeadingPairs>
  <TitlesOfParts>
    <vt:vector size="145" baseType="lpstr">
      <vt:lpstr>Gulim</vt:lpstr>
      <vt:lpstr>맑은 고딕</vt:lpstr>
      <vt:lpstr>楷体</vt:lpstr>
      <vt:lpstr>宋体</vt:lpstr>
      <vt:lpstr>Arial</vt:lpstr>
      <vt:lpstr>Calibri</vt:lpstr>
      <vt:lpstr>Calibri Light</vt:lpstr>
      <vt:lpstr>Symbol</vt:lpstr>
      <vt:lpstr>Times New Roman</vt:lpstr>
      <vt:lpstr>Verdana</vt:lpstr>
      <vt:lpstr>Webdings</vt:lpstr>
      <vt:lpstr>Wingdings</vt:lpstr>
      <vt:lpstr>1_rainsdrops_II</vt:lpstr>
      <vt:lpstr>1_默认设计模板</vt:lpstr>
      <vt:lpstr>2_默认设计模板</vt:lpstr>
      <vt:lpstr>Equation</vt:lpstr>
      <vt:lpstr>第七章  包装成本管理</vt:lpstr>
      <vt:lpstr>【学习目的】 通过本章的学习，了解包装成本的构成，理解包装标准成本的制定方法，理解包装成本的计算方法，理解包装成本控制对策，基本掌握包装成本分析方法，熟悉并掌握发出材料成本的计价方法。</vt:lpstr>
      <vt:lpstr>“所谓包装是指为在流通过程中保护商品、方便运输、促进销售，按照一定技术方法而采用的容器、材料及辅助物等的总体名称，也指为了达到上述目的而采用容器、材料和辅助物的过程中施加一定技术方法等的操作活动。”</vt:lpstr>
      <vt:lpstr>第一节  包装分类</vt:lpstr>
      <vt:lpstr>一、包装功能与层次的分类</vt:lpstr>
      <vt:lpstr>二、包装材料的分类</vt:lpstr>
      <vt:lpstr>PowerPoint 演示文稿</vt:lpstr>
      <vt:lpstr>PowerPoint 演示文稿</vt:lpstr>
      <vt:lpstr>PowerPoint 演示文稿</vt:lpstr>
      <vt:lpstr>PowerPoint 演示文稿</vt:lpstr>
      <vt:lpstr>PowerPoint 演示文稿</vt:lpstr>
      <vt:lpstr>PowerPoint 演示文稿</vt:lpstr>
      <vt:lpstr>三、包装机械的分类</vt:lpstr>
      <vt:lpstr>装箱机械</vt:lpstr>
      <vt:lpstr>装盒机械</vt:lpstr>
      <vt:lpstr>装袋机械</vt:lpstr>
      <vt:lpstr>灌装机械</vt:lpstr>
      <vt:lpstr>填充机械</vt:lpstr>
      <vt:lpstr>裹包机械</vt:lpstr>
      <vt:lpstr>捆扎机械</vt:lpstr>
      <vt:lpstr>封条机械</vt:lpstr>
      <vt:lpstr>封口机械</vt:lpstr>
      <vt:lpstr>热成型包装机械</vt:lpstr>
      <vt:lpstr>拉伸包装机械</vt:lpstr>
      <vt:lpstr>四、包装技术的分类</vt:lpstr>
      <vt:lpstr>第二节  包装费用的计算</vt:lpstr>
      <vt:lpstr>一、包装材料费用的计算</vt:lpstr>
      <vt:lpstr>（一）购入材料成本的确定</vt:lpstr>
      <vt:lpstr>PowerPoint 演示文稿</vt:lpstr>
      <vt:lpstr>PowerPoint 演示文稿</vt:lpstr>
      <vt:lpstr>（二）发出材料成本的计价</vt:lpstr>
      <vt:lpstr>PowerPoint 演示文稿</vt:lpstr>
      <vt:lpstr>1．先进先出法</vt:lpstr>
      <vt:lpstr>例【7-2】现以甲材料为例，采用先进先出法计算发出材料和期末材料的成本，见表7-2。</vt:lpstr>
      <vt:lpstr>PowerPoint 演示文稿</vt:lpstr>
      <vt:lpstr>先进先出法的优点</vt:lpstr>
      <vt:lpstr>2．全月一次加权平均法</vt:lpstr>
      <vt:lpstr>全月一次加权平均法计算式</vt:lpstr>
      <vt:lpstr>PowerPoint 演示文稿</vt:lpstr>
      <vt:lpstr>表7-3</vt:lpstr>
      <vt:lpstr>3．移动加权平均法</vt:lpstr>
      <vt:lpstr>PowerPoint 演示文稿</vt:lpstr>
      <vt:lpstr>PowerPoint 演示文稿</vt:lpstr>
      <vt:lpstr>PowerPoint 演示文稿</vt:lpstr>
      <vt:lpstr>PowerPoint 演示文稿</vt:lpstr>
      <vt:lpstr>4．后进先出法</vt:lpstr>
      <vt:lpstr>二、包装机械费用的计算</vt:lpstr>
      <vt:lpstr>三、包装技术费用的计算</vt:lpstr>
      <vt:lpstr>四、包装人工费用的计算</vt:lpstr>
      <vt:lpstr>第三节  包装成本控制对策</vt:lpstr>
      <vt:lpstr>一、降低包装成本的途径</vt:lpstr>
      <vt:lpstr>二、材料收发控制</vt:lpstr>
      <vt:lpstr>（一）材料收入的凭证</vt:lpstr>
      <vt:lpstr>（二）材料发出的凭证</vt:lpstr>
      <vt:lpstr>1．领料单</vt:lpstr>
      <vt:lpstr>2．领料登记表</vt:lpstr>
      <vt:lpstr>3．限额领料单</vt:lpstr>
      <vt:lpstr>三、包装标准成本的制定</vt:lpstr>
      <vt:lpstr>（一）包装材料费用的标准成本</vt:lpstr>
      <vt:lpstr>包装材料费用的标准成本计算的表达式</vt:lpstr>
      <vt:lpstr>PowerPoint 演示文稿</vt:lpstr>
      <vt:lpstr>表7-7</vt:lpstr>
      <vt:lpstr>（二）包装人工费用的标准成本</vt:lpstr>
      <vt:lpstr>PowerPoint 演示文稿</vt:lpstr>
      <vt:lpstr>表7-8</vt:lpstr>
      <vt:lpstr>（三）包装机械费用的标准成本</vt:lpstr>
      <vt:lpstr>PowerPoint 演示文稿</vt:lpstr>
      <vt:lpstr>PowerPoint 演示文稿</vt:lpstr>
      <vt:lpstr>表7-9</vt:lpstr>
      <vt:lpstr>（四）包装技术费用的标准成本</vt:lpstr>
      <vt:lpstr>PowerPoint 演示文稿</vt:lpstr>
      <vt:lpstr>PowerPoint 演示文稿</vt:lpstr>
      <vt:lpstr>表7-10</vt:lpstr>
      <vt:lpstr>（五）包装标准成本的确定</vt:lpstr>
      <vt:lpstr>PowerPoint 演示文稿</vt:lpstr>
      <vt:lpstr>表7-11</vt:lpstr>
      <vt:lpstr>第四节  包装成本分析</vt:lpstr>
      <vt:lpstr>一、包装材料成本差异的分析</vt:lpstr>
      <vt:lpstr>PowerPoint 演示文稿</vt:lpstr>
      <vt:lpstr>PowerPoint 演示文稿</vt:lpstr>
      <vt:lpstr>PowerPoint 演示文稿</vt:lpstr>
      <vt:lpstr>二、包装人工费用成本差异的分析</vt:lpstr>
      <vt:lpstr>PowerPoint 演示文稿</vt:lpstr>
      <vt:lpstr>PowerPoint 演示文稿</vt:lpstr>
      <vt:lpstr>三、包装机械费用成本差异的分析</vt:lpstr>
      <vt:lpstr>PowerPoint 演示文稿</vt:lpstr>
      <vt:lpstr>PowerPoint 演示文稿</vt:lpstr>
      <vt:lpstr>PowerPoint 演示文稿</vt:lpstr>
      <vt:lpstr>PowerPoint 演示文稿</vt:lpstr>
      <vt:lpstr>四、包装技术费用成本差异的分析</vt:lpstr>
      <vt:lpstr>（1）包装技术变动费用成本差异的分析</vt:lpstr>
      <vt:lpstr>PowerPoint 演示文稿</vt:lpstr>
      <vt:lpstr>PowerPoint 演示文稿</vt:lpstr>
      <vt:lpstr>PowerPoint 演示文稿</vt:lpstr>
      <vt:lpstr>PowerPoint 演示文稿</vt:lpstr>
      <vt:lpstr>（2）包装技术固定费用成本差异的分析</vt:lpstr>
      <vt:lpstr>PowerPoint 演示文稿</vt:lpstr>
      <vt:lpstr>PowerPoint 演示文稿</vt:lpstr>
      <vt:lpstr>PowerPoint 演示文稿</vt:lpstr>
      <vt:lpstr>PowerPoint 演示文稿</vt:lpstr>
      <vt:lpstr>分析结论：由于按实际产量计算的标准工时数小于生产能量（生产能量未能充分利用），使包装技术固定费用超支520元；包装技术固定费用成本实际总额超出预算总额，超支额为2500元，两者相加，包装技术固定费用成本总超支3020元。</vt:lpstr>
      <vt:lpstr>五、包装成本差异分析汇总</vt:lpstr>
      <vt:lpstr>第五节  价值工程在包装设计上的应用</vt:lpstr>
      <vt:lpstr>一、包装设计运用价值工程的重要意义</vt:lpstr>
      <vt:lpstr>二、包装设计运用价值工程的原则</vt:lpstr>
      <vt:lpstr>三、包装设计要具有价值工程的观点</vt:lpstr>
      <vt:lpstr>四、提高包装价值的途径</vt:lpstr>
      <vt:lpstr>五、功能成本分析实例</vt:lpstr>
      <vt:lpstr>（一）选择价值工程对象</vt:lpstr>
      <vt:lpstr>（二）情报的收集</vt:lpstr>
      <vt:lpstr>（三）功能分析</vt:lpstr>
      <vt:lpstr>图7-2</vt:lpstr>
      <vt:lpstr>表7-3</vt:lpstr>
      <vt:lpstr>（四）提出改进方案</vt:lpstr>
      <vt:lpstr>表7-14</vt:lpstr>
      <vt:lpstr>通过对加权评分的对比分析，并充分考虑到出口商品包装纸箱的技术要求以及本厂原纸的品种和供应情况，在若干改进方案中，初步筛选出两个保留方案，与原工艺方案相比较。</vt:lpstr>
      <vt:lpstr>改进方案，表7-15</vt:lpstr>
      <vt:lpstr>（五）方案评价与选择</vt:lpstr>
      <vt:lpstr>PowerPoint 演示文稿</vt:lpstr>
      <vt:lpstr>（六）试验并提案</vt:lpstr>
      <vt:lpstr>表7-17</vt:lpstr>
      <vt:lpstr>（七）成果评价</vt:lpstr>
      <vt:lpstr>【复习思考题】</vt:lpstr>
      <vt:lpstr>PowerPoint 演示文稿</vt:lpstr>
      <vt:lpstr>【练习7-2】产品包装成本差异分析</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zws</dc:creator>
  <cp:lastModifiedBy>lenovo</cp:lastModifiedBy>
  <cp:revision>35</cp:revision>
  <dcterms:created xsi:type="dcterms:W3CDTF">2015-06-14T11:32:53Z</dcterms:created>
  <dcterms:modified xsi:type="dcterms:W3CDTF">2020-03-16T07:22:31Z</dcterms:modified>
</cp:coreProperties>
</file>